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92" r:id="rId2"/>
    <p:sldId id="366" r:id="rId3"/>
    <p:sldId id="300" r:id="rId4"/>
    <p:sldId id="301" r:id="rId5"/>
    <p:sldId id="302" r:id="rId6"/>
    <p:sldId id="303" r:id="rId7"/>
    <p:sldId id="304" r:id="rId8"/>
    <p:sldId id="305" r:id="rId9"/>
    <p:sldId id="423" r:id="rId10"/>
    <p:sldId id="424" r:id="rId11"/>
    <p:sldId id="406" r:id="rId12"/>
    <p:sldId id="407" r:id="rId13"/>
    <p:sldId id="417" r:id="rId14"/>
    <p:sldId id="408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67" d="100"/>
          <a:sy n="67" d="100"/>
        </p:scale>
        <p:origin x="1136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8D4D11-1FCF-4F71-80A5-74F949D23728}" type="datetimeFigureOut">
              <a:rPr lang="zh-CN" altLang="en-US" smtClean="0"/>
              <a:t>2020/9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6BAE0-F433-4BDD-8365-EDB6A09708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51707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9FDC0FDB-A065-49AE-8B92-A40659A08F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14EBD39-8318-46C6-9378-273FFE70551D}" type="slidenum">
              <a:rPr lang="en-US" altLang="zh-CN" smtClean="0">
                <a:solidFill>
                  <a:srgbClr val="A50021"/>
                </a:solidFill>
              </a:rPr>
              <a:pPr>
                <a:spcBef>
                  <a:spcPct val="0"/>
                </a:spcBef>
              </a:pPr>
              <a:t>3</a:t>
            </a:fld>
            <a:endParaRPr lang="en-US" altLang="zh-CN">
              <a:solidFill>
                <a:srgbClr val="A50021"/>
              </a:solidFill>
            </a:endParaRPr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1D0CEC3D-C401-4F9B-A6D3-28ACF81504E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288B4006-A087-4516-9023-8B7EADD6981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17D07814-0FDF-40D2-8F58-49DC64B621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E2078FF-BD40-4C44-B869-54BB868BC6BA}" type="slidenum">
              <a:rPr lang="en-US" altLang="zh-CN" smtClean="0">
                <a:solidFill>
                  <a:srgbClr val="A50021"/>
                </a:solidFill>
              </a:rPr>
              <a:pPr>
                <a:spcBef>
                  <a:spcPct val="0"/>
                </a:spcBef>
              </a:pPr>
              <a:t>11</a:t>
            </a:fld>
            <a:endParaRPr lang="en-US" altLang="zh-CN">
              <a:solidFill>
                <a:srgbClr val="A50021"/>
              </a:solidFill>
            </a:endParaRPr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387312CB-8127-4FB4-B8FD-2183ECC0497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2B83C0AF-CCA1-4953-A6B1-32711F029C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C41D0172-4ECB-41E7-8285-C3B73CCC04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7E38ADC-AF73-4D04-BD49-51FB2C806379}" type="slidenum">
              <a:rPr lang="en-US" altLang="zh-CN" smtClean="0">
                <a:solidFill>
                  <a:srgbClr val="A50021"/>
                </a:solidFill>
              </a:rPr>
              <a:pPr>
                <a:spcBef>
                  <a:spcPct val="0"/>
                </a:spcBef>
              </a:pPr>
              <a:t>12</a:t>
            </a:fld>
            <a:endParaRPr lang="en-US" altLang="zh-CN">
              <a:solidFill>
                <a:srgbClr val="A50021"/>
              </a:solidFill>
            </a:endParaRPr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507DB532-0829-4F68-A8C9-117D4D8E23F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0544BF2C-0AD1-4E91-B8FD-E0C8C482DC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4F0810BA-6CE9-478F-BC4D-080498020C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E7FA198-BDB2-4C8F-8BAC-125BCD278092}" type="slidenum">
              <a:rPr lang="en-US" altLang="zh-CN" smtClean="0">
                <a:solidFill>
                  <a:srgbClr val="A50021"/>
                </a:solidFill>
              </a:rPr>
              <a:pPr>
                <a:spcBef>
                  <a:spcPct val="0"/>
                </a:spcBef>
              </a:pPr>
              <a:t>14</a:t>
            </a:fld>
            <a:endParaRPr lang="en-US" altLang="zh-CN">
              <a:solidFill>
                <a:srgbClr val="A50021"/>
              </a:solidFill>
            </a:endParaRPr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C315DC79-B57B-44DA-8C44-60800990568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2846F796-1D1C-4765-BA87-998FD6555C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4712A-99FF-420B-AB2B-D18FC6B6C874}" type="datetimeFigureOut">
              <a:rPr lang="zh-CN" altLang="en-US" smtClean="0"/>
              <a:t>2020/9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4129D-00F7-4435-98C9-668753CF48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09524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4712A-99FF-420B-AB2B-D18FC6B6C874}" type="datetimeFigureOut">
              <a:rPr lang="zh-CN" altLang="en-US" smtClean="0"/>
              <a:t>2020/9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4129D-00F7-4435-98C9-668753CF48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6238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4712A-99FF-420B-AB2B-D18FC6B6C874}" type="datetimeFigureOut">
              <a:rPr lang="zh-CN" altLang="en-US" smtClean="0"/>
              <a:t>2020/9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4129D-00F7-4435-98C9-668753CF48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86081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13">
            <a:extLst>
              <a:ext uri="{FF2B5EF4-FFF2-40B4-BE49-F238E27FC236}">
                <a16:creationId xmlns:a16="http://schemas.microsoft.com/office/drawing/2014/main" id="{F5573F82-2CCB-4695-8BFF-91EA8891FE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2">
            <a:extLst>
              <a:ext uri="{FF2B5EF4-FFF2-40B4-BE49-F238E27FC236}">
                <a16:creationId xmlns:a16="http://schemas.microsoft.com/office/drawing/2014/main" id="{2042A352-F785-41CC-A1BE-32B81B3F0C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22">
            <a:extLst>
              <a:ext uri="{FF2B5EF4-FFF2-40B4-BE49-F238E27FC236}">
                <a16:creationId xmlns:a16="http://schemas.microsoft.com/office/drawing/2014/main" id="{A9F6356E-D3EE-41BB-9545-27B62887E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46997D-E369-4636-B34C-DD5F4B6FC0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84002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4712A-99FF-420B-AB2B-D18FC6B6C874}" type="datetimeFigureOut">
              <a:rPr lang="zh-CN" altLang="en-US" smtClean="0"/>
              <a:t>2020/9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4129D-00F7-4435-98C9-668753CF48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3629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4712A-99FF-420B-AB2B-D18FC6B6C874}" type="datetimeFigureOut">
              <a:rPr lang="zh-CN" altLang="en-US" smtClean="0"/>
              <a:t>2020/9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4129D-00F7-4435-98C9-668753CF48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3151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4712A-99FF-420B-AB2B-D18FC6B6C874}" type="datetimeFigureOut">
              <a:rPr lang="zh-CN" altLang="en-US" smtClean="0"/>
              <a:t>2020/9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4129D-00F7-4435-98C9-668753CF48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86924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4712A-99FF-420B-AB2B-D18FC6B6C874}" type="datetimeFigureOut">
              <a:rPr lang="zh-CN" altLang="en-US" smtClean="0"/>
              <a:t>2020/9/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4129D-00F7-4435-98C9-668753CF48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753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4712A-99FF-420B-AB2B-D18FC6B6C874}" type="datetimeFigureOut">
              <a:rPr lang="zh-CN" altLang="en-US" smtClean="0"/>
              <a:t>2020/9/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4129D-00F7-4435-98C9-668753CF48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98713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4712A-99FF-420B-AB2B-D18FC6B6C874}" type="datetimeFigureOut">
              <a:rPr lang="zh-CN" altLang="en-US" smtClean="0"/>
              <a:t>2020/9/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4129D-00F7-4435-98C9-668753CF48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92879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4712A-99FF-420B-AB2B-D18FC6B6C874}" type="datetimeFigureOut">
              <a:rPr lang="zh-CN" altLang="en-US" smtClean="0"/>
              <a:t>2020/9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4129D-00F7-4435-98C9-668753CF48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73694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4712A-99FF-420B-AB2B-D18FC6B6C874}" type="datetimeFigureOut">
              <a:rPr lang="zh-CN" altLang="en-US" smtClean="0"/>
              <a:t>2020/9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4129D-00F7-4435-98C9-668753CF48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59612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04712A-99FF-420B-AB2B-D18FC6B6C874}" type="datetimeFigureOut">
              <a:rPr lang="zh-CN" altLang="en-US" smtClean="0"/>
              <a:t>2020/9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44129D-00F7-4435-98C9-668753CF48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61690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5" Type="http://schemas.openxmlformats.org/officeDocument/2006/relationships/image" Target="../media/image1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media14.m4a"/><Relationship Id="rId2" Type="http://schemas.microsoft.com/office/2007/relationships/media" Target="../media/media14.m4a"/><Relationship Id="rId1" Type="http://schemas.openxmlformats.org/officeDocument/2006/relationships/tags" Target="../tags/tag1.xml"/><Relationship Id="rId6" Type="http://schemas.openxmlformats.org/officeDocument/2006/relationships/image" Target="../media/image1.pn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3.m4a"/><Relationship Id="rId7" Type="http://schemas.openxmlformats.org/officeDocument/2006/relationships/image" Target="../media/image2.wmf"/><Relationship Id="rId2" Type="http://schemas.microsoft.com/office/2007/relationships/media" Target="../media/media3.m4a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media5.m4a"/><Relationship Id="rId7" Type="http://schemas.openxmlformats.org/officeDocument/2006/relationships/image" Target="../media/image1.png"/><Relationship Id="rId2" Type="http://schemas.microsoft.com/office/2007/relationships/media" Target="../media/media5.m4a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media6.m4a"/><Relationship Id="rId7" Type="http://schemas.openxmlformats.org/officeDocument/2006/relationships/image" Target="../media/image1.png"/><Relationship Id="rId2" Type="http://schemas.microsoft.com/office/2007/relationships/media" Target="../media/media6.m4a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media8.m4a"/><Relationship Id="rId7" Type="http://schemas.openxmlformats.org/officeDocument/2006/relationships/image" Target="../media/image1.png"/><Relationship Id="rId2" Type="http://schemas.microsoft.com/office/2007/relationships/media" Target="../media/media8.m4a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5" Type="http://schemas.openxmlformats.org/officeDocument/2006/relationships/image" Target="../media/image1.png"/><Relationship Id="rId4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0F62A2D6-13C8-4619-97E0-46ABF65960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1975" y="3429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3200" b="1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Analysis of IR Spectrum</a:t>
            </a:r>
            <a:endParaRPr lang="zh-CN" altLang="en-US" sz="3200" b="1">
              <a:solidFill>
                <a:srgbClr val="A5002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9635" name="Group 4">
            <a:extLst>
              <a:ext uri="{FF2B5EF4-FFF2-40B4-BE49-F238E27FC236}">
                <a16:creationId xmlns:a16="http://schemas.microsoft.com/office/drawing/2014/main" id="{98D76D55-6F64-4F66-A7BB-4B03E61CAFB4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0"/>
            <a:ext cx="2667000" cy="1676400"/>
            <a:chOff x="4080" y="144"/>
            <a:chExt cx="1680" cy="1056"/>
          </a:xfrm>
        </p:grpSpPr>
        <p:sp>
          <p:nvSpPr>
            <p:cNvPr id="69642" name="Line 5">
              <a:extLst>
                <a:ext uri="{FF2B5EF4-FFF2-40B4-BE49-F238E27FC236}">
                  <a16:creationId xmlns:a16="http://schemas.microsoft.com/office/drawing/2014/main" id="{D181710D-B32B-40FA-8943-9F058FB5C8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480"/>
              <a:ext cx="1344" cy="0"/>
            </a:xfrm>
            <a:prstGeom prst="line">
              <a:avLst/>
            </a:prstGeom>
            <a:noFill/>
            <a:ln w="38100">
              <a:solidFill>
                <a:srgbClr val="99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3" name="Line 6">
              <a:extLst>
                <a:ext uri="{FF2B5EF4-FFF2-40B4-BE49-F238E27FC236}">
                  <a16:creationId xmlns:a16="http://schemas.microsoft.com/office/drawing/2014/main" id="{1505F6FC-80C4-4A58-9DFC-D713B0590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384"/>
              <a:ext cx="1344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4" name="Line 7">
              <a:extLst>
                <a:ext uri="{FF2B5EF4-FFF2-40B4-BE49-F238E27FC236}">
                  <a16:creationId xmlns:a16="http://schemas.microsoft.com/office/drawing/2014/main" id="{9210F746-DE3B-49EC-AC32-DA0C36570F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28" y="240"/>
              <a:ext cx="0" cy="960"/>
            </a:xfrm>
            <a:prstGeom prst="line">
              <a:avLst/>
            </a:prstGeom>
            <a:noFill/>
            <a:ln w="28575">
              <a:solidFill>
                <a:srgbClr val="66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5" name="Line 8">
              <a:extLst>
                <a:ext uri="{FF2B5EF4-FFF2-40B4-BE49-F238E27FC236}">
                  <a16:creationId xmlns:a16="http://schemas.microsoft.com/office/drawing/2014/main" id="{65437724-5C40-4F6E-BC5B-269C63FB25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32" y="144"/>
              <a:ext cx="0" cy="96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9636" name="Group 9">
            <a:extLst>
              <a:ext uri="{FF2B5EF4-FFF2-40B4-BE49-F238E27FC236}">
                <a16:creationId xmlns:a16="http://schemas.microsoft.com/office/drawing/2014/main" id="{F50B0D43-0447-436C-96BF-55F5758B5B85}"/>
              </a:ext>
            </a:extLst>
          </p:cNvPr>
          <p:cNvGrpSpPr>
            <a:grpSpLocks/>
          </p:cNvGrpSpPr>
          <p:nvPr/>
        </p:nvGrpSpPr>
        <p:grpSpPr bwMode="auto">
          <a:xfrm>
            <a:off x="0" y="5105400"/>
            <a:ext cx="2667000" cy="1752600"/>
            <a:chOff x="0" y="3216"/>
            <a:chExt cx="1680" cy="1104"/>
          </a:xfrm>
        </p:grpSpPr>
        <p:sp>
          <p:nvSpPr>
            <p:cNvPr id="69638" name="Line 10">
              <a:extLst>
                <a:ext uri="{FF2B5EF4-FFF2-40B4-BE49-F238E27FC236}">
                  <a16:creationId xmlns:a16="http://schemas.microsoft.com/office/drawing/2014/main" id="{CA0B9BCE-3022-47DE-B997-FA654E87E6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4032"/>
              <a:ext cx="1344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39" name="Line 11">
              <a:extLst>
                <a:ext uri="{FF2B5EF4-FFF2-40B4-BE49-F238E27FC236}">
                  <a16:creationId xmlns:a16="http://schemas.microsoft.com/office/drawing/2014/main" id="{2D11CAB4-BF0B-40B3-B82D-55D29B94F0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936"/>
              <a:ext cx="1344" cy="0"/>
            </a:xfrm>
            <a:prstGeom prst="line">
              <a:avLst/>
            </a:prstGeom>
            <a:noFill/>
            <a:ln w="38100">
              <a:solidFill>
                <a:srgbClr val="99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0" name="Line 12">
              <a:extLst>
                <a:ext uri="{FF2B5EF4-FFF2-40B4-BE49-F238E27FC236}">
                  <a16:creationId xmlns:a16="http://schemas.microsoft.com/office/drawing/2014/main" id="{F86DB35B-494A-42E2-91E5-D279A6092B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" y="3216"/>
              <a:ext cx="0" cy="96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1" name="Line 13">
              <a:extLst>
                <a:ext uri="{FF2B5EF4-FFF2-40B4-BE49-F238E27FC236}">
                  <a16:creationId xmlns:a16="http://schemas.microsoft.com/office/drawing/2014/main" id="{89DDFC34-01A9-4A9F-87FC-6F8EF104F7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6" y="3360"/>
              <a:ext cx="0" cy="96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9637" name="文本框 1">
            <a:extLst>
              <a:ext uri="{FF2B5EF4-FFF2-40B4-BE49-F238E27FC236}">
                <a16:creationId xmlns:a16="http://schemas.microsoft.com/office/drawing/2014/main" id="{C20D22A6-C57D-4E05-BB22-074FC3E81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082800"/>
            <a:ext cx="6475413" cy="279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Tx/>
              <a:buAutoNum type="circleNumDbPlain"/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egree of unsaturation.</a:t>
            </a:r>
          </a:p>
          <a:p>
            <a:pPr>
              <a:lnSpc>
                <a:spcPct val="150000"/>
              </a:lnSpc>
              <a:buFontTx/>
              <a:buAutoNum type="circleNumDbPlain"/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mical bonds and functional groups.</a:t>
            </a:r>
          </a:p>
          <a:p>
            <a:pPr>
              <a:lnSpc>
                <a:spcPct val="150000"/>
              </a:lnSpc>
              <a:buFontTx/>
              <a:buAutoNum type="circleNumDbPlain"/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rivatives and substitutions.</a:t>
            </a:r>
          </a:p>
          <a:p>
            <a:pPr>
              <a:lnSpc>
                <a:spcPct val="150000"/>
              </a:lnSpc>
              <a:buFontTx/>
              <a:buAutoNum type="circleNumDbPlain"/>
            </a:pPr>
            <a:r>
              <a:rPr lang="en-US" altLang="zh-CN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e with the standard spectrum.</a:t>
            </a:r>
          </a:p>
          <a:p>
            <a:pPr>
              <a:lnSpc>
                <a:spcPct val="150000"/>
              </a:lnSpc>
              <a:buFontTx/>
              <a:buAutoNum type="circleNumDbPlain"/>
            </a:pPr>
            <a:r>
              <a:rPr lang="en-US" altLang="zh-CN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operate with other analysis methods.</a:t>
            </a: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46A7C394-5776-4B90-A71E-6293F27E57B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5975"/>
    </mc:Choice>
    <mc:Fallback>
      <p:transition spd="slow" advTm="759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39" x="2279650" y="4924425"/>
          <p14:tracePt t="755" x="2279650" y="4933950"/>
          <p14:tracePt t="764" x="2287588" y="4943475"/>
          <p14:tracePt t="795" x="2287588" y="4951413"/>
          <p14:tracePt t="803" x="2297113" y="4951413"/>
          <p14:tracePt t="823" x="2297113" y="4960938"/>
          <p14:tracePt t="847" x="2297113" y="4970463"/>
          <p14:tracePt t="863" x="2297113" y="4979988"/>
          <p14:tracePt t="873" x="2306638" y="4997450"/>
          <p14:tracePt t="881" x="2316163" y="5006975"/>
          <p14:tracePt t="889" x="2324100" y="5006975"/>
          <p14:tracePt t="897" x="2333625" y="5016500"/>
          <p14:tracePt t="905" x="2333625" y="5024438"/>
          <p14:tracePt t="913" x="2343150" y="5043488"/>
          <p14:tracePt t="921" x="2352675" y="5053013"/>
          <p14:tracePt t="929" x="2360613" y="5060950"/>
          <p14:tracePt t="937" x="2360613" y="5070475"/>
          <p14:tracePt t="952" x="2370138" y="5070475"/>
          <p14:tracePt t="953" x="2379663" y="5080000"/>
          <p14:tracePt t="961" x="2379663" y="5097463"/>
          <p14:tracePt t="969" x="2397125" y="5106988"/>
          <p14:tracePt t="977" x="2406650" y="5116513"/>
          <p14:tracePt t="985" x="2406650" y="5126038"/>
          <p14:tracePt t="993" x="2425700" y="5133975"/>
          <p14:tracePt t="1002" x="2433638" y="5160963"/>
          <p14:tracePt t="1009" x="2443163" y="5170488"/>
          <p14:tracePt t="1017" x="2452688" y="5189538"/>
          <p14:tracePt t="1025" x="2462213" y="5197475"/>
          <p14:tracePt t="1041" x="2470150" y="5207000"/>
          <p14:tracePt t="1049" x="2470150" y="5226050"/>
          <p14:tracePt t="1057" x="2470150" y="5233988"/>
          <p14:tracePt t="1065" x="2479675" y="5243513"/>
          <p14:tracePt t="1073" x="2479675" y="5253038"/>
          <p14:tracePt t="1081" x="2489200" y="5262563"/>
          <p14:tracePt t="1097" x="2489200" y="5270500"/>
          <p14:tracePt t="1105" x="2498725" y="5280025"/>
          <p14:tracePt t="1113" x="2498725" y="5289550"/>
          <p14:tracePt t="1129" x="2498725" y="5299075"/>
          <p14:tracePt t="1227" x="2498725" y="5280025"/>
          <p14:tracePt t="1235" x="2479675" y="5253038"/>
          <p14:tracePt t="1244" x="2443163" y="5207000"/>
          <p14:tracePt t="1252" x="2406650" y="5143500"/>
          <p14:tracePt t="1263" x="2370138" y="5106988"/>
          <p14:tracePt t="1272" x="2343150" y="5060950"/>
          <p14:tracePt t="1279" x="2316163" y="5016500"/>
          <p14:tracePt t="1288" x="2279650" y="4970463"/>
          <p14:tracePt t="1296" x="2243138" y="4887913"/>
          <p14:tracePt t="1304" x="2214563" y="4841875"/>
          <p14:tracePt t="1312" x="2206625" y="4797425"/>
          <p14:tracePt t="1321" x="2197100" y="4760913"/>
          <p14:tracePt t="1328" x="2187575" y="4697413"/>
          <p14:tracePt t="1335" x="2170113" y="4660900"/>
          <p14:tracePt t="1343" x="2151063" y="4578350"/>
          <p14:tracePt t="1352" x="2124075" y="4495800"/>
          <p14:tracePt t="1359" x="2087563" y="4432300"/>
          <p14:tracePt t="1367" x="2014538" y="4368800"/>
          <p14:tracePt t="1375" x="1951038" y="4313238"/>
          <p14:tracePt t="1383" x="1887538" y="4286250"/>
          <p14:tracePt t="1391" x="1787525" y="4249738"/>
          <p14:tracePt t="1399" x="1714500" y="4222750"/>
          <p14:tracePt t="1407" x="1585913" y="4203700"/>
          <p14:tracePt t="1417" x="1504950" y="4195763"/>
          <p14:tracePt t="1423" x="1412875" y="4195763"/>
          <p14:tracePt t="1433" x="1349375" y="4213225"/>
          <p14:tracePt t="1439" x="1322388" y="4240213"/>
          <p14:tracePt t="1449" x="1285875" y="4303713"/>
          <p14:tracePt t="1594" x="1285875" y="4286250"/>
          <p14:tracePt t="1601" x="1276350" y="4259263"/>
          <p14:tracePt t="1609" x="1276350" y="4240213"/>
          <p14:tracePt t="1617" x="1276350" y="4222750"/>
          <p14:tracePt t="1625" x="1276350" y="4195763"/>
          <p14:tracePt t="1633" x="1276350" y="4186238"/>
          <p14:tracePt t="1641" x="1276350" y="4167188"/>
          <p14:tracePt t="1649" x="1276350" y="4159250"/>
          <p14:tracePt t="1657" x="1276350" y="4149725"/>
          <p14:tracePt t="1665" x="1276350" y="4140200"/>
          <p14:tracePt t="1673" x="1276350" y="4130675"/>
          <p14:tracePt t="1681" x="1276350" y="4122738"/>
          <p14:tracePt t="1689" x="1266825" y="4113213"/>
          <p14:tracePt t="1697" x="1266825" y="4094163"/>
          <p14:tracePt t="1705" x="1258888" y="4076700"/>
          <p14:tracePt t="1715" x="1249363" y="4057650"/>
          <p14:tracePt t="1721" x="1239838" y="4030663"/>
          <p14:tracePt t="1731" x="1212850" y="3994150"/>
          <p14:tracePt t="1739" x="1193800" y="3940175"/>
          <p14:tracePt t="1747" x="1166813" y="3894138"/>
          <p14:tracePt t="1755" x="1149350" y="3830638"/>
          <p14:tracePt t="1763" x="1149350" y="3803650"/>
          <p14:tracePt t="1771" x="1120775" y="3748088"/>
          <p14:tracePt t="1779" x="1112838" y="3684588"/>
          <p14:tracePt t="1787" x="1084263" y="3611563"/>
          <p14:tracePt t="1795" x="1057275" y="3565525"/>
          <p14:tracePt t="1803" x="1039813" y="3519488"/>
          <p14:tracePt t="1811" x="1011238" y="3475038"/>
          <p14:tracePt t="1819" x="984250" y="3419475"/>
          <p14:tracePt t="1827" x="957263" y="3382963"/>
          <p14:tracePt t="1838" x="930275" y="3319463"/>
          <p14:tracePt t="1845" x="911225" y="3273425"/>
          <p14:tracePt t="1854" x="893763" y="3236913"/>
          <p14:tracePt t="1859" x="884238" y="3209925"/>
          <p14:tracePt t="1867" x="874713" y="3192463"/>
          <p14:tracePt t="1875" x="874713" y="3173413"/>
          <p14:tracePt t="1883" x="866775" y="3163888"/>
          <p14:tracePt t="1891" x="866775" y="3155950"/>
          <p14:tracePt t="1899" x="866775" y="3146425"/>
          <p14:tracePt t="1907" x="866775" y="3127375"/>
          <p14:tracePt t="1915" x="866775" y="3100388"/>
          <p14:tracePt t="1923" x="866775" y="3090863"/>
          <p14:tracePt t="1931" x="866775" y="3036888"/>
          <p14:tracePt t="1940" x="866775" y="3000375"/>
          <p14:tracePt t="1952" x="866775" y="2954338"/>
          <p14:tracePt t="1956" x="866775" y="2890838"/>
          <p14:tracePt t="1963" x="866775" y="2800350"/>
          <p14:tracePt t="1972" x="866775" y="2727325"/>
          <p14:tracePt t="1979" x="866775" y="2635250"/>
          <p14:tracePt t="1987" x="866775" y="2571750"/>
          <p14:tracePt t="1995" x="866775" y="2498725"/>
          <p14:tracePt t="2005" x="866775" y="2444750"/>
          <p14:tracePt t="2013" x="866775" y="2389188"/>
          <p14:tracePt t="2021" x="866775" y="2316163"/>
          <p14:tracePt t="2029" x="847725" y="2197100"/>
          <p14:tracePt t="2037" x="838200" y="2125663"/>
          <p14:tracePt t="2045" x="838200" y="2052638"/>
          <p14:tracePt t="2053" x="811213" y="1987550"/>
          <p14:tracePt t="2061" x="811213" y="1933575"/>
          <p14:tracePt t="2069" x="801688" y="1887538"/>
          <p14:tracePt t="2077" x="793750" y="1851025"/>
          <p14:tracePt t="2085" x="793750" y="1824038"/>
          <p14:tracePt t="2093" x="784225" y="1797050"/>
          <p14:tracePt t="2101" x="784225" y="1768475"/>
          <p14:tracePt t="2109" x="774700" y="1741488"/>
          <p14:tracePt t="2117" x="765175" y="1724025"/>
          <p14:tracePt t="2125" x="757238" y="1704975"/>
          <p14:tracePt t="2133" x="738188" y="1677988"/>
          <p14:tracePt t="2142" x="738188" y="1660525"/>
          <p14:tracePt t="2149" x="728663" y="1641475"/>
          <p14:tracePt t="2157" x="728663" y="1631950"/>
          <p14:tracePt t="2165" x="728663" y="1614488"/>
          <p14:tracePt t="2173" x="720725" y="1604963"/>
          <p14:tracePt t="2181" x="720725" y="1595438"/>
          <p14:tracePt t="2189" x="711200" y="1587500"/>
          <p14:tracePt t="11393" x="720725" y="1660525"/>
          <p14:tracePt t="11403" x="728663" y="1704975"/>
          <p14:tracePt t="11413" x="793750" y="1870075"/>
          <p14:tracePt t="11421" x="820738" y="1970088"/>
          <p14:tracePt t="11431" x="866775" y="2060575"/>
          <p14:tracePt t="11443" x="903288" y="2143125"/>
          <p14:tracePt t="11453" x="957263" y="2216150"/>
          <p14:tracePt t="11465" x="1112838" y="2398713"/>
          <p14:tracePt t="11473" x="1176338" y="2452688"/>
          <p14:tracePt t="11481" x="1203325" y="2481263"/>
          <p14:tracePt t="11489" x="1222375" y="2489200"/>
          <p14:tracePt t="11499" x="1258888" y="2508250"/>
          <p14:tracePt t="11507" x="1266825" y="2517775"/>
          <p14:tracePt t="11513" x="1266825" y="2525713"/>
          <p14:tracePt t="11521" x="1276350" y="2525713"/>
          <p14:tracePt t="11545" x="1285875" y="2535238"/>
          <p14:tracePt t="11553" x="1293813" y="2554288"/>
          <p14:tracePt t="11561" x="1330325" y="2598738"/>
          <p14:tracePt t="11569" x="1358900" y="2625725"/>
          <p14:tracePt t="11577" x="1395413" y="2662238"/>
          <p14:tracePt t="11585" x="1422400" y="2690813"/>
          <p14:tracePt t="11593" x="1439863" y="2727325"/>
          <p14:tracePt t="11601" x="1476375" y="2744788"/>
          <p14:tracePt t="11611" x="1485900" y="2771775"/>
          <p14:tracePt t="11619" x="1495425" y="2800350"/>
          <p14:tracePt t="11628" x="1504950" y="2817813"/>
          <p14:tracePt t="11635" x="1504950" y="2836863"/>
          <p14:tracePt t="11644" x="1504950" y="2854325"/>
          <p14:tracePt t="11651" x="1504950" y="2873375"/>
          <p14:tracePt t="11659" x="1504950" y="2881313"/>
          <p14:tracePt t="11716" x="1495425" y="2881313"/>
          <p14:tracePt t="11724" x="1476375" y="2873375"/>
          <p14:tracePt t="11732" x="1476375" y="2863850"/>
          <p14:tracePt t="11740" x="1458913" y="2854325"/>
          <p14:tracePt t="11748" x="1449388" y="2854325"/>
          <p14:tracePt t="11757" x="1439863" y="2844800"/>
          <p14:tracePt t="11763" x="1431925" y="2844800"/>
          <p14:tracePt t="11773" x="1412875" y="2836863"/>
          <p14:tracePt t="11789" x="1395413" y="2836863"/>
          <p14:tracePt t="11795" x="1385888" y="2827338"/>
          <p14:tracePt t="11805" x="1366838" y="2817813"/>
          <p14:tracePt t="11811" x="1349375" y="2817813"/>
          <p14:tracePt t="11819" x="1312863" y="2808288"/>
          <p14:tracePt t="11827" x="1285875" y="2800350"/>
          <p14:tracePt t="11835" x="1258888" y="2800350"/>
          <p14:tracePt t="11847" x="1230313" y="2790825"/>
          <p14:tracePt t="11855" x="1212850" y="2790825"/>
          <p14:tracePt t="11865" x="1176338" y="2781300"/>
          <p14:tracePt t="11875" x="1157288" y="2771775"/>
          <p14:tracePt t="11889" x="1139825" y="2771775"/>
          <p14:tracePt t="11896" x="1120775" y="2771775"/>
          <p14:tracePt t="11908" x="1103313" y="2763838"/>
          <p14:tracePt t="11917" x="1103313" y="2754313"/>
          <p14:tracePt t="11926" x="1084263" y="2754313"/>
          <p14:tracePt t="11942" x="1076325" y="2754313"/>
          <p14:tracePt t="13728" x="1093788" y="2744788"/>
          <p14:tracePt t="13734" x="1112838" y="2744788"/>
          <p14:tracePt t="13742" x="1120775" y="2744788"/>
          <p14:tracePt t="13750" x="1139825" y="2744788"/>
          <p14:tracePt t="13762" x="1149350" y="2744788"/>
          <p14:tracePt t="13771" x="1166813" y="2744788"/>
          <p14:tracePt t="13781" x="1176338" y="2744788"/>
          <p14:tracePt t="13789" x="1212850" y="2744788"/>
          <p14:tracePt t="13797" x="1230313" y="2744788"/>
          <p14:tracePt t="13805" x="1249363" y="2744788"/>
          <p14:tracePt t="13816" x="1266825" y="2744788"/>
          <p14:tracePt t="13837" x="1285875" y="2744788"/>
          <p14:tracePt t="13845" x="1303338" y="2744788"/>
          <p14:tracePt t="13855" x="1349375" y="2744788"/>
          <p14:tracePt t="13861" x="1376363" y="2744788"/>
          <p14:tracePt t="13871" x="1395413" y="2744788"/>
          <p14:tracePt t="13879" x="1422400" y="2744788"/>
          <p14:tracePt t="13887" x="1449388" y="2744788"/>
          <p14:tracePt t="13895" x="1495425" y="2744788"/>
          <p14:tracePt t="13903" x="1531938" y="2744788"/>
          <p14:tracePt t="13911" x="1576388" y="2744788"/>
          <p14:tracePt t="13919" x="1612900" y="2735263"/>
          <p14:tracePt t="13927" x="1658938" y="2735263"/>
          <p14:tracePt t="13935" x="1695450" y="2735263"/>
          <p14:tracePt t="13944" x="1741488" y="2717800"/>
          <p14:tracePt t="13955" x="1778000" y="2717800"/>
          <p14:tracePt t="13961" x="1814513" y="2708275"/>
          <p14:tracePt t="13968" x="1851025" y="2708275"/>
          <p14:tracePt t="13976" x="1878013" y="2708275"/>
          <p14:tracePt t="13984" x="1914525" y="2698750"/>
          <p14:tracePt t="13992" x="1941513" y="2690813"/>
          <p14:tracePt t="14000" x="1978025" y="2690813"/>
          <p14:tracePt t="14008" x="2024063" y="2681288"/>
          <p14:tracePt t="14015" x="2060575" y="2681288"/>
          <p14:tracePt t="14023" x="2078038" y="2671763"/>
          <p14:tracePt t="14031" x="2124075" y="2671763"/>
          <p14:tracePt t="14039" x="2179638" y="2671763"/>
          <p14:tracePt t="14047" x="2206625" y="2662238"/>
          <p14:tracePt t="14055" x="2233613" y="2662238"/>
          <p14:tracePt t="14063" x="2270125" y="2662238"/>
          <p14:tracePt t="14071" x="2297113" y="2662238"/>
          <p14:tracePt t="14079" x="2324100" y="2662238"/>
          <p14:tracePt t="14087" x="2343150" y="2662238"/>
          <p14:tracePt t="14095" x="2370138" y="2662238"/>
          <p14:tracePt t="14103" x="2397125" y="2662238"/>
          <p14:tracePt t="14111" x="2443163" y="2662238"/>
          <p14:tracePt t="14120" x="2470150" y="2662238"/>
          <p14:tracePt t="14127" x="2498725" y="2662238"/>
          <p14:tracePt t="14135" x="2525713" y="2662238"/>
          <p14:tracePt t="14145" x="2543175" y="2662238"/>
          <p14:tracePt t="14153" x="2589213" y="2662238"/>
          <p14:tracePt t="14165" x="2616200" y="2662238"/>
          <p14:tracePt t="14185" x="2643188" y="2662238"/>
          <p14:tracePt t="14193" x="2662238" y="2662238"/>
          <p14:tracePt t="14201" x="2752725" y="2671763"/>
          <p14:tracePt t="14209" x="2781300" y="2681288"/>
          <p14:tracePt t="14218" x="2808288" y="2681288"/>
          <p14:tracePt t="14229" x="2835275" y="2681288"/>
          <p14:tracePt t="14239" x="2871788" y="2698750"/>
          <p14:tracePt t="14251" x="2898775" y="2698750"/>
          <p14:tracePt t="14261" x="2962275" y="2698750"/>
          <p14:tracePt t="14269" x="2998788" y="2698750"/>
          <p14:tracePt t="14277" x="3027363" y="2698750"/>
          <p14:tracePt t="14285" x="3044825" y="2698750"/>
          <p14:tracePt t="14293" x="3071813" y="2698750"/>
          <p14:tracePt t="14303" x="3100388" y="2698750"/>
          <p14:tracePt t="14313" x="3127375" y="2698750"/>
          <p14:tracePt t="14322" x="3200400" y="2698750"/>
          <p14:tracePt t="14332" x="3208338" y="2698750"/>
          <p14:tracePt t="14337" x="3217863" y="2698750"/>
          <p14:tracePt t="14346" x="3227388" y="2698750"/>
          <p14:tracePt t="14370" x="3236913" y="2698750"/>
          <p14:tracePt t="14379" x="3244850" y="2698750"/>
          <p14:tracePt t="14386" x="3254375" y="2698750"/>
          <p14:tracePt t="14394" x="3273425" y="2698750"/>
          <p14:tracePt t="14402" x="3281363" y="2698750"/>
          <p14:tracePt t="14417" x="3300413" y="2698750"/>
          <p14:tracePt t="14427" x="3336925" y="2708275"/>
          <p14:tracePt t="14433" x="3363913" y="2708275"/>
          <p14:tracePt t="14443" x="3390900" y="2708275"/>
          <p14:tracePt t="14451" x="3419475" y="2708275"/>
          <p14:tracePt t="14459" x="3463925" y="2717800"/>
          <p14:tracePt t="14467" x="3500438" y="2717800"/>
          <p14:tracePt t="14475" x="3546475" y="2717800"/>
          <p14:tracePt t="14483" x="3582988" y="2717800"/>
          <p14:tracePt t="14491" x="3629025" y="2717800"/>
          <p14:tracePt t="14499" x="3656013" y="2708275"/>
          <p14:tracePt t="14507" x="3709988" y="2690813"/>
          <p14:tracePt t="14515" x="3756025" y="2681288"/>
          <p14:tracePt t="14523" x="3783013" y="2681288"/>
          <p14:tracePt t="14531" x="3829050" y="2671763"/>
          <p14:tracePt t="14539" x="3856038" y="2671763"/>
          <p14:tracePt t="14547" x="3892550" y="2671763"/>
          <p14:tracePt t="14555" x="3929063" y="2671763"/>
          <p14:tracePt t="14563" x="3965575" y="2671763"/>
          <p14:tracePt t="14571" x="3992563" y="2671763"/>
          <p14:tracePt t="14579" x="4038600" y="2671763"/>
          <p14:tracePt t="14587" x="4075113" y="2671763"/>
          <p14:tracePt t="14595" x="4111625" y="2671763"/>
          <p14:tracePt t="14603" x="4148138" y="2671763"/>
          <p14:tracePt t="14611" x="4175125" y="2671763"/>
          <p14:tracePt t="14619" x="4221163" y="2671763"/>
          <p14:tracePt t="14627" x="4248150" y="2681288"/>
          <p14:tracePt t="14639" x="4275138" y="2690813"/>
          <p14:tracePt t="14650" x="4311650" y="2690813"/>
          <p14:tracePt t="14656" x="4340225" y="2690813"/>
          <p14:tracePt t="14666" x="4367213" y="2698750"/>
          <p14:tracePt t="14676" x="4384675" y="2698750"/>
          <p14:tracePt t="14683" x="4440238" y="2717800"/>
          <p14:tracePt t="14695" x="4467225" y="2717800"/>
          <p14:tracePt t="14705" x="4503738" y="2717800"/>
          <p14:tracePt t="14713" x="4557713" y="2717800"/>
          <p14:tracePt t="14719" x="4576763" y="2717800"/>
          <p14:tracePt t="14729" x="4603750" y="2717800"/>
          <p14:tracePt t="14755" x="4622800" y="2717800"/>
          <p14:tracePt t="14765" x="4640263" y="2717800"/>
          <p14:tracePt t="14773" x="4730750" y="2717800"/>
          <p14:tracePt t="14781" x="4749800" y="2717800"/>
          <p14:tracePt t="14789" x="4759325" y="2717800"/>
          <p14:tracePt t="14805" x="4767263" y="2717800"/>
          <p14:tracePt t="14817" x="4776788" y="2717800"/>
          <p14:tracePt t="14825" x="4786313" y="2717800"/>
          <p14:tracePt t="14833" x="4795838" y="2717800"/>
          <p14:tracePt t="14851" x="4803775" y="2717800"/>
          <p14:tracePt t="14869" x="4822825" y="2717800"/>
          <p14:tracePt t="14877" x="4840288" y="2717800"/>
          <p14:tracePt t="14885" x="4859338" y="2717800"/>
          <p14:tracePt t="14896" x="4876800" y="2717800"/>
          <p14:tracePt t="14903" x="4886325" y="2717800"/>
          <p14:tracePt t="14911" x="4905375" y="2727325"/>
          <p14:tracePt t="14918" x="4922838" y="2727325"/>
          <p14:tracePt t="14926" x="4949825" y="2735263"/>
          <p14:tracePt t="14934" x="4968875" y="2735263"/>
          <p14:tracePt t="14951" x="5005388" y="2744788"/>
          <p14:tracePt t="14957" x="5022850" y="2744788"/>
          <p14:tracePt t="14965" x="5041900" y="2744788"/>
          <p14:tracePt t="14973" x="5068888" y="2744788"/>
          <p14:tracePt t="14981" x="5086350" y="2754313"/>
          <p14:tracePt t="14989" x="5105400" y="2754313"/>
          <p14:tracePt t="14999" x="5122863" y="2754313"/>
          <p14:tracePt t="15005" x="5141913" y="2754313"/>
          <p14:tracePt t="15015" x="5159375" y="2754313"/>
          <p14:tracePt t="15021" x="5168900" y="2754313"/>
          <p14:tracePt t="15039" x="5178425" y="2754313"/>
          <p14:tracePt t="15047" x="5187950" y="2754313"/>
          <p14:tracePt t="15063" x="5195888" y="2754313"/>
          <p14:tracePt t="15087" x="5205413" y="2754313"/>
          <p14:tracePt t="15104" x="5214938" y="2754313"/>
          <p14:tracePt t="15111" x="5224463" y="2754313"/>
          <p14:tracePt t="15119" x="5232400" y="2754313"/>
          <p14:tracePt t="15127" x="5251450" y="2754313"/>
          <p14:tracePt t="15135" x="5268913" y="2754313"/>
          <p14:tracePt t="15143" x="5314950" y="2754313"/>
          <p14:tracePt t="15152" x="5324475" y="2754313"/>
          <p14:tracePt t="15159" x="5341938" y="2754313"/>
          <p14:tracePt t="15167" x="5378450" y="2754313"/>
          <p14:tracePt t="15175" x="5405438" y="2754313"/>
          <p14:tracePt t="15183" x="5434013" y="2754313"/>
          <p14:tracePt t="15193" x="5461000" y="2754313"/>
          <p14:tracePt t="15199" x="5478463" y="2754313"/>
          <p14:tracePt t="15209" x="5497513" y="2754313"/>
          <p14:tracePt t="15217" x="5514975" y="2754313"/>
          <p14:tracePt t="15225" x="5524500" y="2754313"/>
          <p14:tracePt t="15232" x="5543550" y="2754313"/>
          <p14:tracePt t="15243" x="5551488" y="2754313"/>
          <p14:tracePt t="15267" x="5561013" y="2754313"/>
          <p14:tracePt t="15277" x="5570538" y="2754313"/>
          <p14:tracePt t="15287" x="5580063" y="2754313"/>
          <p14:tracePt t="15365" x="5588000" y="2754313"/>
          <p14:tracePt t="15373" x="5597525" y="2754313"/>
          <p14:tracePt t="15389" x="5607050" y="2754313"/>
          <p14:tracePt t="15397" x="5624513" y="2754313"/>
          <p14:tracePt t="15405" x="5634038" y="2754313"/>
          <p14:tracePt t="15413" x="5643563" y="2754313"/>
          <p14:tracePt t="16237" x="5643563" y="2744788"/>
          <p14:tracePt t="16247" x="5624513" y="2735263"/>
          <p14:tracePt t="16255" x="5607050" y="2717800"/>
          <p14:tracePt t="16263" x="5597525" y="2708275"/>
          <p14:tracePt t="16273" x="5580063" y="2698750"/>
          <p14:tracePt t="16283" x="5570538" y="2690813"/>
          <p14:tracePt t="16292" x="5561013" y="2681288"/>
          <p14:tracePt t="16300" x="5551488" y="2681288"/>
          <p14:tracePt t="16308" x="5551488" y="2671763"/>
          <p14:tracePt t="16316" x="5543550" y="2671763"/>
          <p14:tracePt t="16324" x="5534025" y="2671763"/>
          <p14:tracePt t="16340" x="5524500" y="2671763"/>
          <p14:tracePt t="16347" x="5514975" y="2671763"/>
          <p14:tracePt t="16363" x="5507038" y="2671763"/>
          <p14:tracePt t="16371" x="5497513" y="2671763"/>
          <p14:tracePt t="16387" x="5487988" y="2671763"/>
          <p14:tracePt t="16396" x="5478463" y="2671763"/>
          <p14:tracePt t="16406" x="5470525" y="2671763"/>
          <p14:tracePt t="16414" x="5451475" y="2662238"/>
          <p14:tracePt t="16421" x="5434013" y="2662238"/>
          <p14:tracePt t="16429" x="5414963" y="2654300"/>
          <p14:tracePt t="16437" x="5397500" y="2654300"/>
          <p14:tracePt t="16445" x="5378450" y="2654300"/>
          <p14:tracePt t="16454" x="5360988" y="2654300"/>
          <p14:tracePt t="16470" x="5341938" y="2654300"/>
          <p14:tracePt t="16478" x="5324475" y="2654300"/>
          <p14:tracePt t="16487" x="5305425" y="2654300"/>
          <p14:tracePt t="16494" x="5287963" y="2654300"/>
          <p14:tracePt t="16501" x="5268913" y="2654300"/>
          <p14:tracePt t="16510" x="5241925" y="2654300"/>
          <p14:tracePt t="16517" x="5232400" y="2644775"/>
          <p14:tracePt t="16526" x="5205413" y="2644775"/>
          <p14:tracePt t="16536" x="5187950" y="2644775"/>
          <p14:tracePt t="16542" x="5168900" y="2635250"/>
          <p14:tracePt t="16551" x="5151438" y="2635250"/>
          <p14:tracePt t="16558" x="5122863" y="2635250"/>
          <p14:tracePt t="16567" x="5105400" y="2625725"/>
          <p14:tracePt t="16574" x="5059363" y="2617788"/>
          <p14:tracePt t="16582" x="5032375" y="2617788"/>
          <p14:tracePt t="16589" x="5005388" y="2598738"/>
          <p14:tracePt t="16597" x="4959350" y="2598738"/>
          <p14:tracePt t="16605" x="4905375" y="2589213"/>
          <p14:tracePt t="16617" x="4849813" y="2581275"/>
          <p14:tracePt t="16625" x="4803775" y="2581275"/>
          <p14:tracePt t="16635" x="4740275" y="2571750"/>
          <p14:tracePt t="16643" x="4676775" y="2571750"/>
          <p14:tracePt t="16651" x="4603750" y="2571750"/>
          <p14:tracePt t="16665" x="4530725" y="2554288"/>
          <p14:tracePt t="16675" x="4457700" y="2554288"/>
          <p14:tracePt t="16681" x="4275138" y="2554288"/>
          <p14:tracePt t="16691" x="4184650" y="2554288"/>
          <p14:tracePt t="16697" x="4057650" y="2554288"/>
          <p14:tracePt t="16707" x="3892550" y="2554288"/>
          <p14:tracePt t="16715" x="3765550" y="2554288"/>
          <p14:tracePt t="16731" x="3656013" y="2554288"/>
          <p14:tracePt t="16739" x="3527425" y="2562225"/>
          <p14:tracePt t="16749" x="3217863" y="2581275"/>
          <p14:tracePt t="16759" x="3017838" y="2589213"/>
          <p14:tracePt t="16767" x="2925763" y="2608263"/>
          <p14:tracePt t="16779" x="2762250" y="2625725"/>
          <p14:tracePt t="16793" x="2598738" y="2635250"/>
          <p14:tracePt t="16803" x="2233613" y="2654300"/>
          <p14:tracePt t="16811" x="1878013" y="2698750"/>
          <p14:tracePt t="16819" x="1768475" y="2708275"/>
          <p14:tracePt t="16829" x="1641475" y="2727325"/>
          <p14:tracePt t="16839" x="1549400" y="2727325"/>
          <p14:tracePt t="16847" x="1458913" y="2735263"/>
          <p14:tracePt t="16855" x="1376363" y="2754313"/>
          <p14:tracePt t="16863" x="1303338" y="2754313"/>
          <p14:tracePt t="16871" x="1230313" y="2763838"/>
          <p14:tracePt t="16879" x="1166813" y="2763838"/>
          <p14:tracePt t="16887" x="1112838" y="2771775"/>
          <p14:tracePt t="16895" x="1057275" y="2771775"/>
          <p14:tracePt t="16903" x="974725" y="2790825"/>
          <p14:tracePt t="16911" x="920750" y="2790825"/>
          <p14:tracePt t="16919" x="847725" y="2790825"/>
          <p14:tracePt t="16927" x="757238" y="2790825"/>
          <p14:tracePt t="16936" x="611188" y="2808288"/>
          <p14:tracePt t="16943" x="538163" y="2808288"/>
          <p14:tracePt t="16952" x="392113" y="2808288"/>
          <p14:tracePt t="16961" x="228600" y="2808288"/>
          <p14:tracePt t="16967" x="100013" y="2808288"/>
          <p14:tracePt t="17319" x="163513" y="3265488"/>
          <p14:tracePt t="17327" x="200025" y="3265488"/>
          <p14:tracePt t="17336" x="273050" y="3265488"/>
          <p14:tracePt t="17343" x="328613" y="3273425"/>
          <p14:tracePt t="17351" x="382588" y="3273425"/>
          <p14:tracePt t="17359" x="446088" y="3273425"/>
          <p14:tracePt t="17367" x="482600" y="3273425"/>
          <p14:tracePt t="17375" x="519113" y="3273425"/>
          <p14:tracePt t="17383" x="555625" y="3273425"/>
          <p14:tracePt t="17391" x="574675" y="3273425"/>
          <p14:tracePt t="17399" x="592138" y="3273425"/>
          <p14:tracePt t="17415" x="601663" y="3273425"/>
          <p14:tracePt t="17423" x="611188" y="3273425"/>
          <p14:tracePt t="17431" x="620713" y="3273425"/>
          <p14:tracePt t="17441" x="628650" y="3273425"/>
          <p14:tracePt t="17447" x="647700" y="3273425"/>
          <p14:tracePt t="17455" x="674688" y="3273425"/>
          <p14:tracePt t="17463" x="692150" y="3273425"/>
          <p14:tracePt t="17471" x="720725" y="3273425"/>
          <p14:tracePt t="17480" x="747713" y="3273425"/>
          <p14:tracePt t="17488" x="784225" y="3273425"/>
          <p14:tracePt t="17496" x="811213" y="3273425"/>
          <p14:tracePt t="17508" x="847725" y="3282950"/>
          <p14:tracePt t="17518" x="857250" y="3282950"/>
          <p14:tracePt t="17524" x="874713" y="3292475"/>
          <p14:tracePt t="17531" x="884238" y="3292475"/>
          <p14:tracePt t="17541" x="893763" y="3292475"/>
          <p14:tracePt t="17549" x="911225" y="3292475"/>
          <p14:tracePt t="17569" x="920750" y="3292475"/>
          <p14:tracePt t="17577" x="930275" y="3292475"/>
          <p14:tracePt t="17585" x="939800" y="3292475"/>
          <p14:tracePt t="17595" x="947738" y="3292475"/>
          <p14:tracePt t="17602" x="957263" y="3292475"/>
          <p14:tracePt t="17630" x="966788" y="3292475"/>
          <p14:tracePt t="20427" x="974725" y="3292475"/>
          <p14:tracePt t="20437" x="993775" y="3292475"/>
          <p14:tracePt t="20445" x="1011238" y="3292475"/>
          <p14:tracePt t="20453" x="1047750" y="3292475"/>
          <p14:tracePt t="20463" x="1076325" y="3282950"/>
          <p14:tracePt t="20469" x="1103313" y="3282950"/>
          <p14:tracePt t="20479" x="1149350" y="3273425"/>
          <p14:tracePt t="20493" x="1176338" y="3273425"/>
          <p14:tracePt t="20504" x="1212850" y="3265488"/>
          <p14:tracePt t="20518" x="1312863" y="3246438"/>
          <p14:tracePt t="20526" x="1349375" y="3246438"/>
          <p14:tracePt t="20533" x="1439863" y="3236913"/>
          <p14:tracePt t="20542" x="1468438" y="3228975"/>
          <p14:tracePt t="20549" x="1504950" y="3228975"/>
          <p14:tracePt t="20557" x="1558925" y="3228975"/>
          <p14:tracePt t="20565" x="1595438" y="3228975"/>
          <p14:tracePt t="20573" x="1631950" y="3228975"/>
          <p14:tracePt t="20581" x="1649413" y="3228975"/>
          <p14:tracePt t="20589" x="1677988" y="3228975"/>
          <p14:tracePt t="20597" x="1685925" y="3228975"/>
          <p14:tracePt t="20605" x="1704975" y="3228975"/>
          <p14:tracePt t="20613" x="1714500" y="3228975"/>
          <p14:tracePt t="20621" x="1722438" y="3228975"/>
          <p14:tracePt t="20653" x="1731963" y="3228975"/>
          <p14:tracePt t="20663" x="1741488" y="3228975"/>
          <p14:tracePt t="20679" x="1751013" y="3228975"/>
          <p14:tracePt t="20687" x="1758950" y="3228975"/>
          <p14:tracePt t="20695" x="1768475" y="3228975"/>
          <p14:tracePt t="20703" x="1778000" y="3228975"/>
          <p14:tracePt t="20728" x="1787525" y="3228975"/>
          <p14:tracePt t="20751" x="1795463" y="3228975"/>
          <p14:tracePt t="20767" x="1804988" y="3228975"/>
          <p14:tracePt t="20775" x="1814513" y="3228975"/>
          <p14:tracePt t="20783" x="1824038" y="3228975"/>
          <p14:tracePt t="20808" x="1831975" y="3228975"/>
          <p14:tracePt t="20815" x="1841500" y="3228975"/>
          <p14:tracePt t="20831" x="1860550" y="3228975"/>
          <p14:tracePt t="20859" x="1878013" y="3228975"/>
          <p14:tracePt t="20867" x="1887538" y="3236913"/>
          <p14:tracePt t="20875" x="1895475" y="3236913"/>
          <p14:tracePt t="20895" x="1914525" y="3236913"/>
          <p14:tracePt t="20909" x="1924050" y="3236913"/>
          <p14:tracePt t="20919" x="1941513" y="3236913"/>
          <p14:tracePt t="20929" x="1951038" y="3236913"/>
          <p14:tracePt t="20943" x="1978025" y="3236913"/>
          <p14:tracePt t="20955" x="1997075" y="3236913"/>
          <p14:tracePt t="20965" x="2024063" y="3236913"/>
          <p14:tracePt t="20973" x="2041525" y="3236913"/>
          <p14:tracePt t="20981" x="2070100" y="3236913"/>
          <p14:tracePt t="20990" x="2087563" y="3236913"/>
          <p14:tracePt t="20998" x="2114550" y="3236913"/>
          <p14:tracePt t="21006" x="2143125" y="3236913"/>
          <p14:tracePt t="21014" x="2170113" y="3236913"/>
          <p14:tracePt t="21022" x="2206625" y="3236913"/>
          <p14:tracePt t="21032" x="2233613" y="3236913"/>
          <p14:tracePt t="21038" x="2270125" y="3236913"/>
          <p14:tracePt t="21046" x="2324100" y="3236913"/>
          <p14:tracePt t="21054" x="2370138" y="3236913"/>
          <p14:tracePt t="21062" x="2406650" y="3236913"/>
          <p14:tracePt t="21070" x="2425700" y="3236913"/>
          <p14:tracePt t="21079" x="2470150" y="3236913"/>
          <p14:tracePt t="21086" x="2506663" y="3236913"/>
          <p14:tracePt t="21095" x="2533650" y="3236913"/>
          <p14:tracePt t="21102" x="2579688" y="3228975"/>
          <p14:tracePt t="21112" x="2606675" y="3228975"/>
          <p14:tracePt t="21118" x="2652713" y="3219450"/>
          <p14:tracePt t="21126" x="2679700" y="3219450"/>
          <p14:tracePt t="21134" x="2725738" y="3219450"/>
          <p14:tracePt t="21144" x="2752725" y="3209925"/>
          <p14:tracePt t="21150" x="2789238" y="3209925"/>
          <p14:tracePt t="21157" x="2825750" y="3209925"/>
          <p14:tracePt t="21165" x="2852738" y="3209925"/>
          <p14:tracePt t="21173" x="2881313" y="3209925"/>
          <p14:tracePt t="21181" x="2908300" y="3209925"/>
          <p14:tracePt t="21190" x="2935288" y="3209925"/>
          <p14:tracePt t="21199" x="2954338" y="3209925"/>
          <p14:tracePt t="21208" x="2998788" y="3209925"/>
          <p14:tracePt t="21216" x="3017838" y="3209925"/>
          <p14:tracePt t="21223" x="3035300" y="3209925"/>
          <p14:tracePt t="21231" x="3063875" y="3209925"/>
          <p14:tracePt t="21240" x="3081338" y="3219450"/>
          <p14:tracePt t="21249" x="3100388" y="3219450"/>
          <p14:tracePt t="21256" x="3108325" y="3219450"/>
          <p14:tracePt t="21266" x="3127375" y="3228975"/>
          <p14:tracePt t="21272" x="3144838" y="3228975"/>
          <p14:tracePt t="21281" x="3154363" y="3228975"/>
          <p14:tracePt t="21287" x="3190875" y="3236913"/>
          <p14:tracePt t="21297" x="3208338" y="3236913"/>
          <p14:tracePt t="21307" x="3227388" y="3236913"/>
          <p14:tracePt t="21315" x="3254375" y="3246438"/>
          <p14:tracePt t="21328" x="3273425" y="3246438"/>
          <p14:tracePt t="21335" x="3281363" y="3246438"/>
          <p14:tracePt t="21343" x="3290888" y="3246438"/>
          <p14:tracePt t="21371" x="3300413" y="3246438"/>
          <p14:tracePt t="21381" x="3317875" y="3246438"/>
          <p14:tracePt t="21399" x="3363913" y="3246438"/>
          <p14:tracePt t="21419" x="3382963" y="3246438"/>
          <p14:tracePt t="21429" x="3409950" y="3246438"/>
          <p14:tracePt t="21439" x="3419475" y="3246438"/>
          <p14:tracePt t="21447" x="3436938" y="3246438"/>
          <p14:tracePt t="21455" x="3463925" y="3246438"/>
          <p14:tracePt t="21463" x="3482975" y="3246438"/>
          <p14:tracePt t="21471" x="3500438" y="3246438"/>
          <p14:tracePt t="21479" x="3536950" y="3236913"/>
          <p14:tracePt t="21490" x="3563938" y="3236913"/>
          <p14:tracePt t="21499" x="3582988" y="3236913"/>
          <p14:tracePt t="21510" x="3619500" y="3236913"/>
          <p14:tracePt t="21517" x="3636963" y="3236913"/>
          <p14:tracePt t="21525" x="3656013" y="3236913"/>
          <p14:tracePt t="21533" x="3665538" y="3236913"/>
          <p14:tracePt t="21541" x="3683000" y="3236913"/>
          <p14:tracePt t="21549" x="3692525" y="3236913"/>
          <p14:tracePt t="21558" x="3692525" y="3228975"/>
          <p14:tracePt t="21565" x="3709988" y="3228975"/>
          <p14:tracePt t="21574" x="3729038" y="3228975"/>
          <p14:tracePt t="21581" x="3738563" y="3228975"/>
          <p14:tracePt t="21590" x="3756025" y="3228975"/>
          <p14:tracePt t="21598" x="3775075" y="3228975"/>
          <p14:tracePt t="21606" x="3792538" y="3228975"/>
          <p14:tracePt t="21615" x="3810000" y="3228975"/>
          <p14:tracePt t="21623" x="3829050" y="3228975"/>
          <p14:tracePt t="21631" x="3838575" y="3228975"/>
          <p14:tracePt t="21638" x="3856038" y="3219450"/>
          <p14:tracePt t="21646" x="3875088" y="3219450"/>
          <p14:tracePt t="21654" x="3883025" y="3219450"/>
          <p14:tracePt t="21663" x="3902075" y="3219450"/>
          <p14:tracePt t="21669" x="3919538" y="3219450"/>
          <p14:tracePt t="21678" x="3938588" y="3219450"/>
          <p14:tracePt t="21685" x="3956050" y="3219450"/>
          <p14:tracePt t="21694" x="3984625" y="3219450"/>
          <p14:tracePt t="21701" x="3992563" y="3219450"/>
          <p14:tracePt t="21710" x="4021138" y="3219450"/>
          <p14:tracePt t="21717" x="4029075" y="3219450"/>
          <p14:tracePt t="21725" x="4038600" y="3219450"/>
          <p14:tracePt t="21733" x="4048125" y="3219450"/>
          <p14:tracePt t="21741" x="4065588" y="3219450"/>
          <p14:tracePt t="21757" x="4075113" y="3219450"/>
          <p14:tracePt t="21765" x="4084638" y="3219450"/>
          <p14:tracePt t="21778" x="4094163" y="3219450"/>
          <p14:tracePt t="21811" x="4102100" y="3219450"/>
          <p14:tracePt t="22070" x="4111625" y="3219450"/>
          <p14:tracePt t="22086" x="4121150" y="3219450"/>
          <p14:tracePt t="22102" x="4129088" y="3219450"/>
          <p14:tracePt t="22112" x="4138613" y="3219450"/>
          <p14:tracePt t="22134" x="4148138" y="3219450"/>
          <p14:tracePt t="22520" x="4157663" y="3219450"/>
          <p14:tracePt t="22529" x="4165600" y="3219450"/>
          <p14:tracePt t="22536" x="4184650" y="3219450"/>
          <p14:tracePt t="22546" x="4194175" y="3219450"/>
          <p14:tracePt t="22551" x="4202113" y="3219450"/>
          <p14:tracePt t="22567" x="4211638" y="3219450"/>
          <p14:tracePt t="22575" x="4211638" y="3228975"/>
          <p14:tracePt t="22583" x="4221163" y="3228975"/>
          <p14:tracePt t="22593" x="4230688" y="3228975"/>
          <p14:tracePt t="22601" x="4248150" y="3228975"/>
          <p14:tracePt t="22607" x="4267200" y="3228975"/>
          <p14:tracePt t="22617" x="4284663" y="3228975"/>
          <p14:tracePt t="22623" x="4303713" y="3228975"/>
          <p14:tracePt t="22633" x="4321175" y="3228975"/>
          <p14:tracePt t="22641" x="4340225" y="3228975"/>
          <p14:tracePt t="22649" x="4348163" y="3228975"/>
          <p14:tracePt t="22657" x="4384675" y="3228975"/>
          <p14:tracePt t="22665" x="4403725" y="3228975"/>
          <p14:tracePt t="22673" x="4430713" y="3228975"/>
          <p14:tracePt t="22681" x="4457700" y="3228975"/>
          <p14:tracePt t="22689" x="4476750" y="3228975"/>
          <p14:tracePt t="22697" x="4503738" y="3228975"/>
          <p14:tracePt t="22705" x="4530725" y="3236913"/>
          <p14:tracePt t="22713" x="4549775" y="3236913"/>
          <p14:tracePt t="22722" x="4586288" y="3236913"/>
          <p14:tracePt t="22731" x="4613275" y="3236913"/>
          <p14:tracePt t="22745" x="4630738" y="3236913"/>
          <p14:tracePt t="22753" x="4649788" y="3236913"/>
          <p14:tracePt t="22763" x="4667250" y="3236913"/>
          <p14:tracePt t="22769" x="4676775" y="3236913"/>
          <p14:tracePt t="22781" x="4695825" y="3236913"/>
          <p14:tracePt t="22797" x="4713288" y="3236913"/>
          <p14:tracePt t="22805" x="4740275" y="3236913"/>
          <p14:tracePt t="22815" x="4759325" y="3236913"/>
          <p14:tracePt t="22828" x="4776788" y="3236913"/>
          <p14:tracePt t="22839" x="4786313" y="3236913"/>
          <p14:tracePt t="22847" x="4795838" y="3236913"/>
          <p14:tracePt t="22853" x="4803775" y="3236913"/>
          <p14:tracePt t="22877" x="4813300" y="3236913"/>
          <p14:tracePt t="22893" x="4822825" y="3236913"/>
          <p14:tracePt t="22935" x="4832350" y="3236913"/>
          <p14:tracePt t="23194" x="4840288" y="3236913"/>
          <p14:tracePt t="23202" x="4849813" y="3236913"/>
          <p14:tracePt t="23212" x="4859338" y="3236913"/>
          <p14:tracePt t="23222" x="4876800" y="3246438"/>
          <p14:tracePt t="23229" x="4886325" y="3246438"/>
          <p14:tracePt t="23237" x="4895850" y="3246438"/>
          <p14:tracePt t="23245" x="4913313" y="3246438"/>
          <p14:tracePt t="23255" x="4922838" y="3255963"/>
          <p14:tracePt t="23265" x="4932363" y="3255963"/>
          <p14:tracePt t="23273" x="4949825" y="3255963"/>
          <p14:tracePt t="23283" x="4978400" y="3255963"/>
          <p14:tracePt t="23293" x="4995863" y="3255963"/>
          <p14:tracePt t="23301" x="5014913" y="3255963"/>
          <p14:tracePt t="23312" x="5041900" y="3255963"/>
          <p14:tracePt t="23321" x="5059363" y="3255963"/>
          <p14:tracePt t="23331" x="5141913" y="3265488"/>
          <p14:tracePt t="23349" x="5178425" y="3265488"/>
          <p14:tracePt t="23357" x="5205413" y="3265488"/>
          <p14:tracePt t="23365" x="5287963" y="3265488"/>
          <p14:tracePt t="23373" x="5324475" y="3265488"/>
          <p14:tracePt t="23381" x="5360988" y="3265488"/>
          <p14:tracePt t="23389" x="5397500" y="3265488"/>
          <p14:tracePt t="23397" x="5441950" y="3273425"/>
          <p14:tracePt t="23405" x="5478463" y="3273425"/>
          <p14:tracePt t="23413" x="5524500" y="3273425"/>
          <p14:tracePt t="23421" x="5561013" y="3273425"/>
          <p14:tracePt t="23429" x="5588000" y="3273425"/>
          <p14:tracePt t="23437" x="5624513" y="3273425"/>
          <p14:tracePt t="23445" x="5653088" y="3273425"/>
          <p14:tracePt t="23453" x="5680075" y="3273425"/>
          <p14:tracePt t="23461" x="5697538" y="3273425"/>
          <p14:tracePt t="23471" x="5716588" y="3273425"/>
          <p14:tracePt t="23479" x="5743575" y="3273425"/>
          <p14:tracePt t="23487" x="5761038" y="3273425"/>
          <p14:tracePt t="23495" x="5789613" y="3273425"/>
          <p14:tracePt t="23503" x="5807075" y="3273425"/>
          <p14:tracePt t="23511" x="5834063" y="3273425"/>
          <p14:tracePt t="23519" x="5853113" y="3273425"/>
          <p14:tracePt t="23528" x="5880100" y="3273425"/>
          <p14:tracePt t="23535" x="5926138" y="3273425"/>
          <p14:tracePt t="23543" x="5953125" y="3273425"/>
          <p14:tracePt t="23552" x="5980113" y="3273425"/>
          <p14:tracePt t="23560" x="6016625" y="3273425"/>
          <p14:tracePt t="23567" x="6043613" y="3273425"/>
          <p14:tracePt t="23575" x="6072188" y="3273425"/>
          <p14:tracePt t="23583" x="6099175" y="3273425"/>
          <p14:tracePt t="23591" x="6145213" y="3273425"/>
          <p14:tracePt t="23599" x="6172200" y="3273425"/>
          <p14:tracePt t="23607" x="6199188" y="3273425"/>
          <p14:tracePt t="23615" x="6218238" y="3273425"/>
          <p14:tracePt t="23623" x="6245225" y="3273425"/>
          <p14:tracePt t="23631" x="6254750" y="3273425"/>
          <p14:tracePt t="23639" x="6281738" y="3273425"/>
          <p14:tracePt t="23652" x="6299200" y="3273425"/>
          <p14:tracePt t="23660" x="6335713" y="3273425"/>
          <p14:tracePt t="23667" x="6345238" y="3273425"/>
          <p14:tracePt t="23676" x="6362700" y="3273425"/>
          <p14:tracePt t="23683" x="6391275" y="3273425"/>
          <p14:tracePt t="23697" x="6408738" y="3273425"/>
          <p14:tracePt t="23705" x="6427788" y="3273425"/>
          <p14:tracePt t="23716" x="6445250" y="3273425"/>
          <p14:tracePt t="23727" x="6464300" y="3273425"/>
          <p14:tracePt t="23732" x="6518275" y="3273425"/>
          <p14:tracePt t="23742" x="6545263" y="3292475"/>
          <p14:tracePt t="23753" x="6564313" y="3292475"/>
          <p14:tracePt t="23765" x="6581775" y="3292475"/>
          <p14:tracePt t="23773" x="6618288" y="3292475"/>
          <p14:tracePt t="23787" x="6637338" y="3302000"/>
          <p14:tracePt t="23797" x="6673850" y="3302000"/>
          <p14:tracePt t="23810" x="6727825" y="3302000"/>
          <p14:tracePt t="23817" x="6737350" y="3302000"/>
          <p14:tracePt t="23833" x="6746875" y="3302000"/>
          <p14:tracePt t="23841" x="6754813" y="3302000"/>
          <p14:tracePt t="23905" x="6764338" y="3302000"/>
          <p14:tracePt t="23922" x="6773863" y="3302000"/>
          <p14:tracePt t="23940" x="6783388" y="3302000"/>
          <p14:tracePt t="23945" x="6800850" y="3302000"/>
          <p14:tracePt t="23954" x="6810375" y="3302000"/>
          <p14:tracePt t="23962" x="6819900" y="3302000"/>
          <p14:tracePt t="23969" x="6837363" y="3302000"/>
          <p14:tracePt t="23977" x="6864350" y="3302000"/>
          <p14:tracePt t="23985" x="6883400" y="3302000"/>
          <p14:tracePt t="23993" x="6900863" y="3292475"/>
          <p14:tracePt t="24001" x="6919913" y="3292475"/>
          <p14:tracePt t="24010" x="6937375" y="3292475"/>
          <p14:tracePt t="24017" x="6956425" y="3292475"/>
          <p14:tracePt t="24028" x="6973888" y="3292475"/>
          <p14:tracePt t="24033" x="6992938" y="3292475"/>
          <p14:tracePt t="24043" x="7000875" y="3292475"/>
          <p14:tracePt t="24049" x="7019925" y="3292475"/>
          <p14:tracePt t="24067" x="7037388" y="3292475"/>
          <p14:tracePt t="24075" x="7046913" y="3292475"/>
          <p14:tracePt t="24083" x="7065963" y="3292475"/>
          <p14:tracePt t="24091" x="7083425" y="3292475"/>
          <p14:tracePt t="24099" x="7092950" y="3292475"/>
          <p14:tracePt t="24107" x="7110413" y="3292475"/>
          <p14:tracePt t="24123" x="7129463" y="3292475"/>
          <p14:tracePt t="24131" x="7138988" y="3292475"/>
          <p14:tracePt t="24139" x="7146925" y="3292475"/>
          <p14:tracePt t="24147" x="7156450" y="3292475"/>
          <p14:tracePt t="24163" x="7165975" y="3292475"/>
          <p14:tracePt t="24217" x="7175500" y="3292475"/>
          <p14:tracePt t="24223" x="7192963" y="3292475"/>
          <p14:tracePt t="24233" x="7212013" y="3292475"/>
          <p14:tracePt t="24239" x="7219950" y="3292475"/>
          <p14:tracePt t="24250" x="7239000" y="3292475"/>
          <p14:tracePt t="24261" x="7248525" y="3292475"/>
          <p14:tracePt t="24285" x="7256463" y="3292475"/>
          <p14:tracePt t="24446" x="7256463" y="3282950"/>
          <p14:tracePt t="24461" x="7256463" y="3273425"/>
          <p14:tracePt t="24485" x="7256463" y="3265488"/>
          <p14:tracePt t="24501" x="7256463" y="3255963"/>
          <p14:tracePt t="24600" x="7265988" y="3246438"/>
          <p14:tracePt t="24606" x="7329488" y="3228975"/>
          <p14:tracePt t="24616" x="7375525" y="3228975"/>
          <p14:tracePt t="24624" x="7412038" y="3228975"/>
          <p14:tracePt t="24632" x="7421563" y="3236913"/>
          <p14:tracePt t="24639" x="7421563" y="3255963"/>
          <p14:tracePt t="24939" x="7429500" y="3246438"/>
          <p14:tracePt t="24946" x="7448550" y="3219450"/>
          <p14:tracePt t="24954" x="7485063" y="3173413"/>
          <p14:tracePt t="24963" x="7502525" y="3173413"/>
          <p14:tracePt t="24970" x="7548563" y="3155950"/>
          <p14:tracePt t="24980" x="7558088" y="3155950"/>
          <p14:tracePt t="24985" x="7602538" y="3155950"/>
          <p14:tracePt t="24993" x="7631113" y="3155950"/>
          <p14:tracePt t="25001" x="7675563" y="3155950"/>
          <p14:tracePt t="25010" x="7712075" y="3155950"/>
          <p14:tracePt t="25017" x="7740650" y="3155950"/>
          <p14:tracePt t="25025" x="7785100" y="3163888"/>
          <p14:tracePt t="25033" x="7804150" y="3163888"/>
          <p14:tracePt t="25041" x="7813675" y="3163888"/>
          <p14:tracePt t="25050" x="7821613" y="3163888"/>
          <p14:tracePt t="25162" x="7813675" y="3163888"/>
          <p14:tracePt t="25173" x="7813675" y="3155950"/>
          <p14:tracePt t="25195" x="7804150" y="3146425"/>
          <p14:tracePt t="25381" x="7804150" y="3155950"/>
          <p14:tracePt t="25423" x="7804150" y="3163888"/>
          <p14:tracePt t="25627" x="7804150" y="3173413"/>
          <p14:tracePt t="25634" x="7794625" y="3192463"/>
          <p14:tracePt t="25642" x="7777163" y="3200400"/>
          <p14:tracePt t="25650" x="7767638" y="3219450"/>
          <p14:tracePt t="25658" x="7748588" y="3228975"/>
          <p14:tracePt t="25666" x="7721600" y="3255963"/>
          <p14:tracePt t="25673" x="7685088" y="3282950"/>
          <p14:tracePt t="25681" x="7621588" y="3319463"/>
          <p14:tracePt t="25689" x="7575550" y="3355975"/>
          <p14:tracePt t="25703" x="7531100" y="3382963"/>
          <p14:tracePt t="25711" x="7429500" y="3438525"/>
          <p14:tracePt t="25717" x="7239000" y="3519488"/>
          <p14:tracePt t="25727" x="7102475" y="3575050"/>
          <p14:tracePt t="25733" x="6946900" y="3657600"/>
          <p14:tracePt t="25743" x="6783388" y="3730625"/>
          <p14:tracePt t="25749" x="6610350" y="3794125"/>
          <p14:tracePt t="25760" x="6500813" y="3848100"/>
          <p14:tracePt t="25768" x="6362700" y="3894138"/>
          <p14:tracePt t="25777" x="6145213" y="3976688"/>
          <p14:tracePt t="25793" x="5953125" y="4040188"/>
          <p14:tracePt t="25803" x="5470525" y="4186238"/>
          <p14:tracePt t="25811" x="5141913" y="4249738"/>
          <p14:tracePt t="25821" x="5049838" y="4259263"/>
          <p14:tracePt t="25833" x="4995863" y="4259263"/>
          <p14:tracePt t="25845" x="4886325" y="4276725"/>
          <p14:tracePt t="25855" x="4630738" y="4276725"/>
          <p14:tracePt t="25865" x="4503738" y="4276725"/>
          <p14:tracePt t="25875" x="4394200" y="4268788"/>
          <p14:tracePt t="25883" x="3892550" y="4232275"/>
          <p14:tracePt t="25892" x="3709988" y="4195763"/>
          <p14:tracePt t="25906" x="3546475" y="4167188"/>
          <p14:tracePt t="25912" x="3363913" y="4149725"/>
          <p14:tracePt t="25921" x="3200400" y="4140200"/>
          <p14:tracePt t="25933" x="3017838" y="4103688"/>
          <p14:tracePt t="25943" x="2598738" y="4067175"/>
          <p14:tracePt t="25951" x="2479675" y="4040188"/>
          <p14:tracePt t="25961" x="2389188" y="4021138"/>
          <p14:tracePt t="25969" x="2297113" y="4021138"/>
          <p14:tracePt t="25975" x="2224088" y="4013200"/>
          <p14:tracePt t="25985" x="2124075" y="4013200"/>
          <p14:tracePt t="25993" x="2005013" y="4013200"/>
          <p14:tracePt t="25999" x="1905000" y="4013200"/>
          <p14:tracePt t="26010" x="1778000" y="4013200"/>
          <p14:tracePt t="26015" x="1668463" y="4013200"/>
          <p14:tracePt t="26025" x="1576388" y="4013200"/>
          <p14:tracePt t="26031" x="1449388" y="4013200"/>
          <p14:tracePt t="26041" x="1339850" y="4013200"/>
          <p14:tracePt t="26049" x="1249363" y="4013200"/>
          <p14:tracePt t="26057" x="1120775" y="4013200"/>
          <p14:tracePt t="26065" x="1011238" y="4013200"/>
          <p14:tracePt t="26073" x="957263" y="4013200"/>
          <p14:tracePt t="26081" x="884238" y="4013200"/>
          <p14:tracePt t="26089" x="757238" y="4013200"/>
          <p14:tracePt t="26097" x="674688" y="4003675"/>
          <p14:tracePt t="26105" x="601663" y="3984625"/>
          <p14:tracePt t="26113" x="555625" y="3976688"/>
          <p14:tracePt t="26121" x="519113" y="3967163"/>
          <p14:tracePt t="26129" x="482600" y="3957638"/>
          <p14:tracePt t="26138" x="455613" y="3948113"/>
          <p14:tracePt t="26145" x="428625" y="3940175"/>
          <p14:tracePt t="26153" x="419100" y="3930650"/>
          <p14:tracePt t="26161" x="401638" y="3930650"/>
          <p14:tracePt t="26169" x="392113" y="3930650"/>
          <p14:tracePt t="26177" x="382588" y="3930650"/>
          <p14:tracePt t="26186" x="373063" y="3930650"/>
          <p14:tracePt t="26193" x="355600" y="3930650"/>
          <p14:tracePt t="26202" x="346075" y="3930650"/>
          <p14:tracePt t="26210" x="336550" y="3930650"/>
          <p14:tracePt t="26217" x="328613" y="3930650"/>
          <p14:tracePt t="26292" x="336550" y="3921125"/>
          <p14:tracePt t="26298" x="355600" y="3921125"/>
          <p14:tracePt t="26308" x="382588" y="3921125"/>
          <p14:tracePt t="26318" x="428625" y="3911600"/>
          <p14:tracePt t="26324" x="465138" y="3911600"/>
          <p14:tracePt t="26332" x="565150" y="3894138"/>
          <p14:tracePt t="26339" x="638175" y="3894138"/>
          <p14:tracePt t="26347" x="720725" y="3894138"/>
          <p14:tracePt t="26357" x="884238" y="3894138"/>
          <p14:tracePt t="26369" x="939800" y="3884613"/>
          <p14:tracePt t="26379" x="1047750" y="3884613"/>
          <p14:tracePt t="26391" x="1139825" y="3884613"/>
          <p14:tracePt t="26399" x="1249363" y="3884613"/>
          <p14:tracePt t="26411" x="1376363" y="3884613"/>
          <p14:tracePt t="26419" x="1403350" y="3884613"/>
          <p14:tracePt t="26430" x="1412875" y="3884613"/>
          <p14:tracePt t="26517" x="1412875" y="3875088"/>
          <p14:tracePt t="26781" x="1422400" y="3875088"/>
          <p14:tracePt t="26797" x="1431925" y="3875088"/>
          <p14:tracePt t="26805" x="1431925" y="3867150"/>
          <p14:tracePt t="26827" x="1439863" y="3867150"/>
          <p14:tracePt t="26833" x="1449388" y="3867150"/>
          <p14:tracePt t="26843" x="1449388" y="3857625"/>
          <p14:tracePt t="26853" x="1458913" y="3857625"/>
          <p14:tracePt t="26863" x="1468438" y="3857625"/>
          <p14:tracePt t="26869" x="1485900" y="3857625"/>
          <p14:tracePt t="26879" x="1504950" y="3857625"/>
          <p14:tracePt t="26887" x="1522413" y="3857625"/>
          <p14:tracePt t="26895" x="1568450" y="3857625"/>
          <p14:tracePt t="26903" x="1595438" y="3857625"/>
          <p14:tracePt t="26911" x="1622425" y="3857625"/>
          <p14:tracePt t="26921" x="1649413" y="3857625"/>
          <p14:tracePt t="26935" x="1677988" y="3857625"/>
          <p14:tracePt t="26943" x="1768475" y="3857625"/>
          <p14:tracePt t="26952" x="1804988" y="3857625"/>
          <p14:tracePt t="26959" x="1851025" y="3857625"/>
          <p14:tracePt t="26967" x="1905000" y="3867150"/>
          <p14:tracePt t="26975" x="1924050" y="3867150"/>
          <p14:tracePt t="26983" x="1960563" y="3867150"/>
          <p14:tracePt t="26993" x="1987550" y="3867150"/>
          <p14:tracePt t="26999" x="2024063" y="3867150"/>
          <p14:tracePt t="27007" x="2060575" y="3867150"/>
          <p14:tracePt t="27019" x="2114550" y="3867150"/>
          <p14:tracePt t="27043" x="2160588" y="3867150"/>
          <p14:tracePt t="27053" x="2243138" y="3875088"/>
          <p14:tracePt t="27063" x="2389188" y="3875088"/>
          <p14:tracePt t="27071" x="2425700" y="3875088"/>
          <p14:tracePt t="27089" x="2452688" y="3875088"/>
          <p14:tracePt t="27091" x="2489200" y="3875088"/>
          <p14:tracePt t="27099" x="2525713" y="3875088"/>
          <p14:tracePt t="27107" x="2543175" y="3875088"/>
          <p14:tracePt t="27115" x="2562225" y="3875088"/>
          <p14:tracePt t="27123" x="2570163" y="3875088"/>
          <p14:tracePt t="27134" x="2589213" y="3875088"/>
          <p14:tracePt t="27139" x="2606675" y="3875088"/>
          <p14:tracePt t="27155" x="2625725" y="3875088"/>
          <p14:tracePt t="27165" x="2643188" y="3875088"/>
          <p14:tracePt t="27173" x="2662238" y="3875088"/>
          <p14:tracePt t="27181" x="2679700" y="3875088"/>
          <p14:tracePt t="27189" x="2698750" y="3875088"/>
          <p14:tracePt t="27197" x="2708275" y="3875088"/>
          <p14:tracePt t="27205" x="2716213" y="3875088"/>
          <p14:tracePt t="27213" x="2725738" y="3875088"/>
          <p14:tracePt t="27221" x="2735263" y="3875088"/>
          <p14:tracePt t="27229" x="2744788" y="3875088"/>
          <p14:tracePt t="27245" x="2752725" y="3875088"/>
          <p14:tracePt t="27261" x="2762250" y="3875088"/>
          <p14:tracePt t="27277" x="2771775" y="3875088"/>
          <p14:tracePt t="27293" x="2781300" y="3884613"/>
          <p14:tracePt t="27334" x="2789238" y="3884613"/>
          <p14:tracePt t="27357" x="2798763" y="3884613"/>
          <p14:tracePt t="27381" x="2808288" y="3884613"/>
          <p14:tracePt t="27397" x="2817813" y="3884613"/>
          <p14:tracePt t="27407" x="2825750" y="3884613"/>
          <p14:tracePt t="27417" x="2844800" y="3894138"/>
          <p14:tracePt t="27435" x="2862263" y="3894138"/>
          <p14:tracePt t="27443" x="2871788" y="3894138"/>
          <p14:tracePt t="27451" x="2881313" y="3894138"/>
          <p14:tracePt t="27457" x="2898775" y="3903663"/>
          <p14:tracePt t="27473" x="2908300" y="3903663"/>
          <p14:tracePt t="27483" x="2925763" y="3903663"/>
          <p14:tracePt t="27493" x="2954338" y="3903663"/>
          <p14:tracePt t="27503" x="2962275" y="3903663"/>
          <p14:tracePt t="27523" x="2971800" y="3903663"/>
          <p14:tracePt t="27531" x="2981325" y="3903663"/>
          <p14:tracePt t="27543" x="2990850" y="3894138"/>
          <p14:tracePt t="27552" x="2998788" y="3894138"/>
          <p14:tracePt t="27559" x="2998788" y="3884613"/>
          <p14:tracePt t="27567" x="3008313" y="3884613"/>
          <p14:tracePt t="27583" x="3017838" y="3884613"/>
          <p14:tracePt t="27615" x="3027363" y="3884613"/>
          <p14:tracePt t="27623" x="3035300" y="3884613"/>
          <p14:tracePt t="27639" x="3044825" y="3884613"/>
          <p14:tracePt t="27647" x="3054350" y="3884613"/>
          <p14:tracePt t="27664" x="3063875" y="3884613"/>
          <p14:tracePt t="27718" x="3071813" y="3884613"/>
          <p14:tracePt t="28031" x="3071813" y="3875088"/>
          <p14:tracePt t="28039" x="3090863" y="3875088"/>
          <p14:tracePt t="28047" x="3127375" y="3867150"/>
          <p14:tracePt t="28055" x="3163888" y="3867150"/>
          <p14:tracePt t="28063" x="3236913" y="3857625"/>
          <p14:tracePt t="28071" x="3273425" y="3857625"/>
          <p14:tracePt t="28079" x="3346450" y="3857625"/>
          <p14:tracePt t="28087" x="3455988" y="3840163"/>
          <p14:tracePt t="28095" x="3527425" y="3840163"/>
          <p14:tracePt t="28103" x="3592513" y="3840163"/>
          <p14:tracePt t="28111" x="3719513" y="3830638"/>
          <p14:tracePt t="28120" x="3792538" y="3830638"/>
          <p14:tracePt t="28127" x="3883025" y="3811588"/>
          <p14:tracePt t="28136" x="3956050" y="3811588"/>
          <p14:tracePt t="28143" x="4021138" y="3803650"/>
          <p14:tracePt t="28152" x="4094163" y="3803650"/>
          <p14:tracePt t="28159" x="4138613" y="3794125"/>
          <p14:tracePt t="28167" x="4211638" y="3794125"/>
          <p14:tracePt t="28175" x="4267200" y="3794125"/>
          <p14:tracePt t="28183" x="4321175" y="3784600"/>
          <p14:tracePt t="28191" x="4367213" y="3784600"/>
          <p14:tracePt t="28199" x="4421188" y="3784600"/>
          <p14:tracePt t="28207" x="4476750" y="3784600"/>
          <p14:tracePt t="28215" x="4521200" y="3784600"/>
          <p14:tracePt t="28223" x="4549775" y="3784600"/>
          <p14:tracePt t="28231" x="4576763" y="3784600"/>
          <p14:tracePt t="28239" x="4594225" y="3784600"/>
          <p14:tracePt t="28247" x="4613275" y="3784600"/>
          <p14:tracePt t="28258" x="4630738" y="3784600"/>
          <p14:tracePt t="28263" x="4640263" y="3784600"/>
          <p14:tracePt t="28274" x="4649788" y="3784600"/>
          <p14:tracePt t="28279" x="4667250" y="3784600"/>
          <p14:tracePt t="28290" x="4676775" y="3784600"/>
          <p14:tracePt t="28295" x="4695825" y="3784600"/>
          <p14:tracePt t="28305" x="4703763" y="3784600"/>
          <p14:tracePt t="28315" x="4722813" y="3784600"/>
          <p14:tracePt t="28325" x="4740275" y="3784600"/>
          <p14:tracePt t="28333" x="4759325" y="3784600"/>
          <p14:tracePt t="28341" x="4776788" y="3784600"/>
          <p14:tracePt t="28361" x="4795838" y="3784600"/>
          <p14:tracePt t="28371" x="4803775" y="3784600"/>
          <p14:tracePt t="28389" x="4813300" y="3784600"/>
          <p14:tracePt t="28487" x="4822825" y="3784600"/>
          <p14:tracePt t="28493" x="4840288" y="3784600"/>
          <p14:tracePt t="28513" x="4868863" y="3784600"/>
          <p14:tracePt t="28517" x="4886325" y="3784600"/>
          <p14:tracePt t="28525" x="4922838" y="3794125"/>
          <p14:tracePt t="28533" x="4949825" y="3794125"/>
          <p14:tracePt t="28541" x="4968875" y="3794125"/>
          <p14:tracePt t="28557" x="4986338" y="3794125"/>
          <p14:tracePt t="28567" x="5022850" y="3794125"/>
          <p14:tracePt t="28575" x="5032375" y="3794125"/>
          <p14:tracePt t="28581" x="5049838" y="3794125"/>
          <p14:tracePt t="28591" x="5068888" y="3794125"/>
          <p14:tracePt t="28599" x="5086350" y="3794125"/>
          <p14:tracePt t="28607" x="5095875" y="3794125"/>
          <p14:tracePt t="28615" x="5114925" y="3794125"/>
          <p14:tracePt t="28623" x="5132388" y="3794125"/>
          <p14:tracePt t="28631" x="5151438" y="3794125"/>
          <p14:tracePt t="28639" x="5178425" y="3794125"/>
          <p14:tracePt t="28647" x="5195888" y="3803650"/>
          <p14:tracePt t="28655" x="5214938" y="3803650"/>
          <p14:tracePt t="28663" x="5232400" y="3803650"/>
          <p14:tracePt t="28671" x="5251450" y="3803650"/>
          <p14:tracePt t="28679" x="5268913" y="3803650"/>
          <p14:tracePt t="28687" x="5287963" y="3803650"/>
          <p14:tracePt t="28703" x="5297488" y="3803650"/>
          <p14:tracePt t="28711" x="5314950" y="3803650"/>
          <p14:tracePt t="28719" x="5324475" y="3803650"/>
          <p14:tracePt t="28727" x="5334000" y="3803650"/>
          <p14:tracePt t="28735" x="5351463" y="3803650"/>
          <p14:tracePt t="28751" x="5368925" y="3803650"/>
          <p14:tracePt t="28760" x="5387975" y="3803650"/>
          <p14:tracePt t="28767" x="5405438" y="3803650"/>
          <p14:tracePt t="28775" x="5424488" y="3803650"/>
          <p14:tracePt t="28783" x="5441950" y="3803650"/>
          <p14:tracePt t="28791" x="5451475" y="3803650"/>
          <p14:tracePt t="28799" x="5461000" y="3803650"/>
          <p14:tracePt t="28807" x="5470525" y="3803650"/>
          <p14:tracePt t="28815" x="5487988" y="3803650"/>
          <p14:tracePt t="28838" x="5497513" y="3803650"/>
          <p14:tracePt t="28846" x="5507038" y="3803650"/>
          <p14:tracePt t="28853" x="5514975" y="3803650"/>
          <p14:tracePt t="28864" x="5524500" y="3803650"/>
          <p14:tracePt t="28873" x="5534025" y="3803650"/>
          <p14:tracePt t="28913" x="5534025" y="3794125"/>
          <p14:tracePt t="29184" x="5543550" y="3794125"/>
          <p14:tracePt t="29193" x="5561013" y="3794125"/>
          <p14:tracePt t="29200" x="5580063" y="3794125"/>
          <p14:tracePt t="29208" x="5597525" y="3794125"/>
          <p14:tracePt t="29215" x="5616575" y="3794125"/>
          <p14:tracePt t="29223" x="5634038" y="3794125"/>
          <p14:tracePt t="29232" x="5643563" y="3794125"/>
          <p14:tracePt t="29239" x="5653088" y="3794125"/>
          <p14:tracePt t="29263" x="5661025" y="3794125"/>
          <p14:tracePt t="29375" x="5670550" y="3794125"/>
          <p14:tracePt t="29409" x="5680075" y="3794125"/>
          <p14:tracePt t="29450" x="5688013" y="3794125"/>
          <p14:tracePt t="29474" x="5697538" y="3794125"/>
          <p14:tracePt t="30666" x="5688013" y="3794125"/>
          <p14:tracePt t="30674" x="5680075" y="3794125"/>
          <p14:tracePt t="30682" x="5670550" y="3794125"/>
          <p14:tracePt t="30689" x="5661025" y="3794125"/>
          <p14:tracePt t="30705" x="5653088" y="3794125"/>
          <p14:tracePt t="30713" x="5643563" y="3794125"/>
          <p14:tracePt t="30721" x="5634038" y="3794125"/>
          <p14:tracePt t="30729" x="5624513" y="3794125"/>
          <p14:tracePt t="30737" x="5616575" y="3794125"/>
          <p14:tracePt t="30745" x="5597525" y="3794125"/>
          <p14:tracePt t="30753" x="5588000" y="3794125"/>
          <p14:tracePt t="30761" x="5570538" y="3794125"/>
          <p14:tracePt t="30769" x="5534025" y="3794125"/>
          <p14:tracePt t="30777" x="5514975" y="3794125"/>
          <p14:tracePt t="30785" x="5507038" y="3794125"/>
          <p14:tracePt t="30793" x="5487988" y="3794125"/>
          <p14:tracePt t="30802" x="5470525" y="3794125"/>
          <p14:tracePt t="30817" x="5441950" y="3794125"/>
          <p14:tracePt t="30827" x="5424488" y="3794125"/>
          <p14:tracePt t="30833" x="5387975" y="3794125"/>
          <p14:tracePt t="30843" x="5360988" y="3794125"/>
          <p14:tracePt t="30852" x="5324475" y="3794125"/>
          <p14:tracePt t="30863" x="5268913" y="3794125"/>
          <p14:tracePt t="30877" x="5224463" y="3794125"/>
          <p14:tracePt t="30889" x="5032375" y="3794125"/>
          <p14:tracePt t="30899" x="4730750" y="3794125"/>
          <p14:tracePt t="30907" x="4603750" y="3794125"/>
          <p14:tracePt t="30915" x="4513263" y="3794125"/>
          <p14:tracePt t="30923" x="4348163" y="3794125"/>
          <p14:tracePt t="30931" x="4157663" y="3794125"/>
          <p14:tracePt t="30939" x="4029075" y="3794125"/>
          <p14:tracePt t="30952" x="3919538" y="3794125"/>
          <p14:tracePt t="30955" x="3719513" y="3794125"/>
          <p14:tracePt t="30963" x="3556000" y="3794125"/>
          <p14:tracePt t="30971" x="3409950" y="3794125"/>
          <p14:tracePt t="30983" x="3317875" y="3803650"/>
          <p14:tracePt t="30991" x="3190875" y="3821113"/>
          <p14:tracePt t="30999" x="3008313" y="3821113"/>
          <p14:tracePt t="31008" x="2962275" y="3821113"/>
          <p14:tracePt t="31016" x="2925763" y="3821113"/>
          <p14:tracePt t="31024" x="2881313" y="3830638"/>
          <p14:tracePt t="31032" x="2852738" y="3830638"/>
          <p14:tracePt t="31040" x="2825750" y="3830638"/>
          <p14:tracePt t="31048" x="2789238" y="3830638"/>
          <p14:tracePt t="31056" x="2762250" y="3840163"/>
          <p14:tracePt t="31064" x="2735263" y="3840163"/>
          <p14:tracePt t="31072" x="2708275" y="3840163"/>
          <p14:tracePt t="31080" x="2652713" y="3848100"/>
          <p14:tracePt t="31088" x="2616200" y="3848100"/>
          <p14:tracePt t="31098" x="2562225" y="3857625"/>
          <p14:tracePt t="31105" x="2525713" y="3857625"/>
          <p14:tracePt t="31113" x="2470150" y="3875088"/>
          <p14:tracePt t="31120" x="2425700" y="3875088"/>
          <p14:tracePt t="31129" x="2352675" y="3884613"/>
          <p14:tracePt t="31137" x="2279650" y="3884613"/>
          <p14:tracePt t="31145" x="2170113" y="3894138"/>
          <p14:tracePt t="31153" x="2124075" y="3894138"/>
          <p14:tracePt t="31161" x="2060575" y="3894138"/>
          <p14:tracePt t="31169" x="1968500" y="3894138"/>
          <p14:tracePt t="31177" x="1895475" y="3894138"/>
          <p14:tracePt t="31185" x="1831975" y="3894138"/>
          <p14:tracePt t="31193" x="1795463" y="3894138"/>
          <p14:tracePt t="31202" x="1751013" y="3894138"/>
          <p14:tracePt t="31210" x="1722438" y="3894138"/>
          <p14:tracePt t="31217" x="1695450" y="3894138"/>
          <p14:tracePt t="31229" x="1668463" y="3894138"/>
          <p14:tracePt t="31237" x="1649413" y="3894138"/>
          <p14:tracePt t="31246" x="1631950" y="3894138"/>
          <p14:tracePt t="31253" x="1612900" y="3903663"/>
          <p14:tracePt t="31261" x="1604963" y="3903663"/>
          <p14:tracePt t="31269" x="1595438" y="3903663"/>
          <p14:tracePt t="31277" x="1585913" y="3903663"/>
          <p14:tracePt t="31285" x="1576388" y="3903663"/>
          <p14:tracePt t="31293" x="1568450" y="3903663"/>
          <p14:tracePt t="31302" x="1558925" y="3903663"/>
          <p14:tracePt t="31310" x="1541463" y="3903663"/>
          <p14:tracePt t="31317" x="1531938" y="3903663"/>
          <p14:tracePt t="31327" x="1504950" y="3903663"/>
          <p14:tracePt t="31337" x="1495425" y="3903663"/>
          <p14:tracePt t="31345" x="1439863" y="3903663"/>
          <p14:tracePt t="31353" x="1412875" y="3903663"/>
          <p14:tracePt t="31363" x="1395413" y="3903663"/>
          <p14:tracePt t="31369" x="1366838" y="3903663"/>
          <p14:tracePt t="31379" x="1330325" y="3903663"/>
          <p14:tracePt t="31385" x="1276350" y="3903663"/>
          <p14:tracePt t="31396" x="1258888" y="3903663"/>
          <p14:tracePt t="31403" x="1249363" y="3903663"/>
          <p14:tracePt t="31412" x="1230313" y="3903663"/>
          <p14:tracePt t="31422" x="1212850" y="3903663"/>
          <p14:tracePt t="31437" x="1193800" y="3911600"/>
          <p14:tracePt t="31460" x="1176338" y="3911600"/>
          <p14:tracePt t="31467" x="1130300" y="3911600"/>
          <p14:tracePt t="31475" x="1076325" y="3911600"/>
          <p14:tracePt t="31483" x="1057275" y="3911600"/>
          <p14:tracePt t="31491" x="1039813" y="3921125"/>
          <p14:tracePt t="31499" x="1020763" y="3921125"/>
          <p14:tracePt t="31515" x="1003300" y="3921125"/>
          <p14:tracePt t="31523" x="993775" y="3921125"/>
          <p14:tracePt t="31531" x="984250" y="3921125"/>
          <p14:tracePt t="31539" x="974725" y="3921125"/>
          <p14:tracePt t="31547" x="966788" y="3921125"/>
          <p14:tracePt t="31555" x="957263" y="3930650"/>
          <p14:tracePt t="31571" x="947738" y="3930650"/>
          <p14:tracePt t="31587" x="939800" y="3940175"/>
          <p14:tracePt t="31595" x="930275" y="3940175"/>
          <p14:tracePt t="31603" x="920750" y="3948113"/>
          <p14:tracePt t="31611" x="903288" y="3948113"/>
          <p14:tracePt t="31619" x="893763" y="3957638"/>
          <p14:tracePt t="31627" x="893763" y="3967163"/>
          <p14:tracePt t="31635" x="874713" y="3976688"/>
          <p14:tracePt t="31643" x="866775" y="3976688"/>
          <p14:tracePt t="31651" x="857250" y="3976688"/>
          <p14:tracePt t="31659" x="847725" y="3976688"/>
          <p14:tracePt t="31683" x="847725" y="3984625"/>
          <p14:tracePt t="31710" x="847725" y="3994150"/>
          <p14:tracePt t="31717" x="838200" y="4013200"/>
          <p14:tracePt t="31725" x="838200" y="4030663"/>
          <p14:tracePt t="31733" x="830263" y="4040188"/>
          <p14:tracePt t="31743" x="820738" y="4057650"/>
          <p14:tracePt t="31749" x="820738" y="4067175"/>
          <p14:tracePt t="31765" x="820738" y="4076700"/>
          <p14:tracePt t="31773" x="820738" y="4094163"/>
          <p14:tracePt t="31793" x="820738" y="4103688"/>
          <p14:tracePt t="31813" x="820738" y="4113213"/>
          <p14:tracePt t="31829" x="820738" y="4122738"/>
          <p14:tracePt t="31865" x="820738" y="4130675"/>
          <p14:tracePt t="31877" x="820738" y="4140200"/>
          <p14:tracePt t="31893" x="820738" y="4149725"/>
          <p14:tracePt t="31910" x="820738" y="4159250"/>
          <p14:tracePt t="31925" x="820738" y="4167188"/>
          <p14:tracePt t="31941" x="820738" y="4176713"/>
          <p14:tracePt t="31970" x="820738" y="4186238"/>
          <p14:tracePt t="31974" x="820738" y="4195763"/>
          <p14:tracePt t="31989" x="820738" y="4203700"/>
          <p14:tracePt t="32007" x="811213" y="4213225"/>
          <p14:tracePt t="32015" x="811213" y="4222750"/>
          <p14:tracePt t="32023" x="811213" y="4232275"/>
          <p14:tracePt t="32039" x="801688" y="4240213"/>
          <p14:tracePt t="32051" x="801688" y="4249738"/>
          <p14:tracePt t="32060" x="801688" y="4268788"/>
          <p14:tracePt t="32068" x="801688" y="4276725"/>
          <p14:tracePt t="32075" x="793750" y="4286250"/>
          <p14:tracePt t="32084" x="793750" y="4295775"/>
          <p14:tracePt t="32100" x="793750" y="4303713"/>
          <p14:tracePt t="32108" x="793750" y="4313238"/>
          <p14:tracePt t="32116" x="793750" y="4322763"/>
          <p14:tracePt t="32124" x="793750" y="4332288"/>
          <p14:tracePt t="32132" x="801688" y="4340225"/>
          <p14:tracePt t="32142" x="811213" y="4359275"/>
          <p14:tracePt t="32156" x="811213" y="4368800"/>
          <p14:tracePt t="32164" x="811213" y="4376738"/>
          <p14:tracePt t="32172" x="820738" y="4395788"/>
          <p14:tracePt t="32180" x="820738" y="4405313"/>
          <p14:tracePt t="32190" x="830263" y="4422775"/>
          <p14:tracePt t="32197" x="838200" y="4432300"/>
          <p14:tracePt t="32206" x="847725" y="4441825"/>
          <p14:tracePt t="32214" x="847725" y="4459288"/>
          <p14:tracePt t="32222" x="857250" y="4468813"/>
          <p14:tracePt t="32231" x="857250" y="4486275"/>
          <p14:tracePt t="32239" x="866775" y="4495800"/>
          <p14:tracePt t="32249" x="874713" y="4505325"/>
          <p14:tracePt t="32255" x="874713" y="4514850"/>
          <p14:tracePt t="32265" x="874713" y="4522788"/>
          <p14:tracePt t="32277" x="884238" y="4522788"/>
          <p14:tracePt t="32285" x="884238" y="4532313"/>
          <p14:tracePt t="32293" x="884238" y="4541838"/>
          <p14:tracePt t="32325" x="884238" y="4551363"/>
          <p14:tracePt t="32349" x="884238" y="4559300"/>
          <p14:tracePt t="32365" x="884238" y="4568825"/>
          <p14:tracePt t="32389" x="884238" y="4578350"/>
          <p14:tracePt t="32552" x="884238" y="4541838"/>
          <p14:tracePt t="32560" x="893763" y="4522788"/>
          <p14:tracePt t="32567" x="893763" y="4505325"/>
          <p14:tracePt t="32583" x="874713" y="4541838"/>
          <p14:tracePt t="32731" x="874713" y="4522788"/>
          <p14:tracePt t="32741" x="874713" y="4495800"/>
          <p14:tracePt t="32747" x="874713" y="4478338"/>
          <p14:tracePt t="32763" x="884238" y="4441825"/>
          <p14:tracePt t="32771" x="903288" y="4432300"/>
          <p14:tracePt t="32779" x="974725" y="4395788"/>
          <p14:tracePt t="32787" x="1011238" y="4395788"/>
          <p14:tracePt t="32795" x="1030288" y="4386263"/>
          <p14:tracePt t="32803" x="1057275" y="4386263"/>
          <p14:tracePt t="32811" x="1084263" y="4386263"/>
          <p14:tracePt t="32821" x="1120775" y="4386263"/>
          <p14:tracePt t="32827" x="1157288" y="4386263"/>
          <p14:tracePt t="32837" x="1185863" y="4386263"/>
          <p14:tracePt t="32845" x="1203325" y="4386263"/>
          <p14:tracePt t="32853" x="1230313" y="4386263"/>
          <p14:tracePt t="32861" x="1258888" y="4386263"/>
          <p14:tracePt t="32870" x="1285875" y="4386263"/>
          <p14:tracePt t="32877" x="1330325" y="4395788"/>
          <p14:tracePt t="32886" x="1403350" y="4405313"/>
          <p14:tracePt t="32894" x="1468438" y="4405313"/>
          <p14:tracePt t="32902" x="1522413" y="4405313"/>
          <p14:tracePt t="32910" x="1576388" y="4405313"/>
          <p14:tracePt t="32917" x="1631950" y="4405313"/>
          <p14:tracePt t="32925" x="1677988" y="4413250"/>
          <p14:tracePt t="32933" x="1714500" y="4413250"/>
          <p14:tracePt t="32941" x="1758950" y="4413250"/>
          <p14:tracePt t="32952" x="1814513" y="4413250"/>
          <p14:tracePt t="32957" x="1841500" y="4413250"/>
          <p14:tracePt t="32965" x="1868488" y="4422775"/>
          <p14:tracePt t="32973" x="1895475" y="4422775"/>
          <p14:tracePt t="32981" x="1931988" y="4422775"/>
          <p14:tracePt t="32989" x="1960563" y="4422775"/>
          <p14:tracePt t="32997" x="1987550" y="4422775"/>
          <p14:tracePt t="33005" x="2014538" y="4422775"/>
          <p14:tracePt t="33013" x="2041525" y="4422775"/>
          <p14:tracePt t="33021" x="2078038" y="4422775"/>
          <p14:tracePt t="33029" x="2106613" y="4422775"/>
          <p14:tracePt t="33039" x="2143125" y="4422775"/>
          <p14:tracePt t="33045" x="2170113" y="4413250"/>
          <p14:tracePt t="33053" x="2197100" y="4405313"/>
          <p14:tracePt t="33061" x="2233613" y="4395788"/>
          <p14:tracePt t="33069" x="2270125" y="4395788"/>
          <p14:tracePt t="33077" x="2306638" y="4386263"/>
          <p14:tracePt t="33087" x="2324100" y="4386263"/>
          <p14:tracePt t="33093" x="2352675" y="4376738"/>
          <p14:tracePt t="33103" x="2360613" y="4376738"/>
          <p14:tracePt t="33111" x="2370138" y="4376738"/>
          <p14:tracePt t="33119" x="2379663" y="4376738"/>
          <p14:tracePt t="33127" x="2389188" y="4376738"/>
          <p14:tracePt t="33135" x="2397125" y="4376738"/>
          <p14:tracePt t="33143" x="2416175" y="4376738"/>
          <p14:tracePt t="33161" x="2443163" y="4376738"/>
          <p14:tracePt t="33171" x="2462213" y="4376738"/>
          <p14:tracePt t="33179" x="2479675" y="4376738"/>
          <p14:tracePt t="33187" x="2506663" y="4376738"/>
          <p14:tracePt t="33195" x="2533650" y="4376738"/>
          <p14:tracePt t="33203" x="2570163" y="4376738"/>
          <p14:tracePt t="33211" x="2598738" y="4376738"/>
          <p14:tracePt t="33221" x="2625725" y="4376738"/>
          <p14:tracePt t="33233" x="2652713" y="4376738"/>
          <p14:tracePt t="33239" x="2744788" y="4376738"/>
          <p14:tracePt t="33251" x="2771775" y="4376738"/>
          <p14:tracePt t="33263" x="2798763" y="4376738"/>
          <p14:tracePt t="33271" x="2825750" y="4376738"/>
          <p14:tracePt t="33279" x="2908300" y="4376738"/>
          <p14:tracePt t="33289" x="2954338" y="4376738"/>
          <p14:tracePt t="33301" x="2981325" y="4376738"/>
          <p14:tracePt t="33307" x="3035300" y="4376738"/>
          <p14:tracePt t="33315" x="3090863" y="4376738"/>
          <p14:tracePt t="33323" x="3136900" y="4376738"/>
          <p14:tracePt t="33331" x="3171825" y="4376738"/>
          <p14:tracePt t="33339" x="3217863" y="4376738"/>
          <p14:tracePt t="33349" x="3254375" y="4376738"/>
          <p14:tracePt t="33355" x="3336925" y="4376738"/>
          <p14:tracePt t="33365" x="3382963" y="4376738"/>
          <p14:tracePt t="33371" x="3436938" y="4368800"/>
          <p14:tracePt t="33381" x="3463925" y="4368800"/>
          <p14:tracePt t="33387" x="3519488" y="4359275"/>
          <p14:tracePt t="33397" x="3582988" y="4359275"/>
          <p14:tracePt t="33403" x="3609975" y="4359275"/>
          <p14:tracePt t="33413" x="3646488" y="4359275"/>
          <p14:tracePt t="33421" x="3683000" y="4359275"/>
          <p14:tracePt t="33429" x="3709988" y="4359275"/>
          <p14:tracePt t="33437" x="3738563" y="4359275"/>
          <p14:tracePt t="33445" x="3775075" y="4359275"/>
          <p14:tracePt t="33453" x="3810000" y="4359275"/>
          <p14:tracePt t="33461" x="3829050" y="4359275"/>
          <p14:tracePt t="33469" x="3865563" y="4359275"/>
          <p14:tracePt t="33481" x="3911600" y="4359275"/>
          <p14:tracePt t="33490" x="3975100" y="4359275"/>
          <p14:tracePt t="33498" x="4048125" y="4359275"/>
          <p14:tracePt t="33506" x="4065588" y="4359275"/>
          <p14:tracePt t="33514" x="4094163" y="4359275"/>
          <p14:tracePt t="33521" x="4129088" y="4359275"/>
          <p14:tracePt t="33529" x="4157663" y="4359275"/>
          <p14:tracePt t="33537" x="4184650" y="4359275"/>
          <p14:tracePt t="33545" x="4202113" y="4359275"/>
          <p14:tracePt t="33553" x="4221163" y="4359275"/>
          <p14:tracePt t="33561" x="4248150" y="4359275"/>
          <p14:tracePt t="33572" x="4267200" y="4359275"/>
          <p14:tracePt t="33577" x="4294188" y="4359275"/>
          <p14:tracePt t="33585" x="4330700" y="4359275"/>
          <p14:tracePt t="33593" x="4357688" y="4359275"/>
          <p14:tracePt t="33601" x="4394200" y="4359275"/>
          <p14:tracePt t="33610" x="4430713" y="4368800"/>
          <p14:tracePt t="33618" x="4457700" y="4368800"/>
          <p14:tracePt t="33628" x="4521200" y="4386263"/>
          <p14:tracePt t="33635" x="4567238" y="4395788"/>
          <p14:tracePt t="33644" x="4613275" y="4405313"/>
          <p14:tracePt t="33652" x="4649788" y="4405313"/>
          <p14:tracePt t="33657" x="4695825" y="4413250"/>
          <p14:tracePt t="33667" x="4786313" y="4413250"/>
          <p14:tracePt t="33675" x="4859338" y="4413250"/>
          <p14:tracePt t="33683" x="4922838" y="4422775"/>
          <p14:tracePt t="33691" x="4995863" y="4422775"/>
          <p14:tracePt t="33709" x="5086350" y="4422775"/>
          <p14:tracePt t="33719" x="5159375" y="4422775"/>
          <p14:tracePt t="33729" x="5341938" y="4422775"/>
          <p14:tracePt t="33741" x="5397500" y="4422775"/>
          <p14:tracePt t="33751" x="5543550" y="4422775"/>
          <p14:tracePt t="33759" x="5597525" y="4422775"/>
          <p14:tracePt t="33767" x="5653088" y="4422775"/>
          <p14:tracePt t="33775" x="5707063" y="4422775"/>
          <p14:tracePt t="33783" x="5770563" y="4422775"/>
          <p14:tracePt t="33791" x="5807075" y="4422775"/>
          <p14:tracePt t="33799" x="5907088" y="4422775"/>
          <p14:tracePt t="33807" x="5980113" y="4422775"/>
          <p14:tracePt t="33815" x="6026150" y="4422775"/>
          <p14:tracePt t="33823" x="6089650" y="4422775"/>
          <p14:tracePt t="33831" x="6153150" y="4413250"/>
          <p14:tracePt t="33839" x="6208713" y="4413250"/>
          <p14:tracePt t="33847" x="6262688" y="4413250"/>
          <p14:tracePt t="33855" x="6308725" y="4405313"/>
          <p14:tracePt t="33863" x="6372225" y="4386263"/>
          <p14:tracePt t="33871" x="6427788" y="4376738"/>
          <p14:tracePt t="33879" x="6472238" y="4376738"/>
          <p14:tracePt t="33887" x="6527800" y="4368800"/>
          <p14:tracePt t="33895" x="6573838" y="4340225"/>
          <p14:tracePt t="33903" x="6610350" y="4332288"/>
          <p14:tracePt t="33911" x="6654800" y="4332288"/>
          <p14:tracePt t="33921" x="6681788" y="4322763"/>
          <p14:tracePt t="33927" x="6710363" y="4313238"/>
          <p14:tracePt t="33937" x="6746875" y="4303713"/>
          <p14:tracePt t="33943" x="6773863" y="4303713"/>
          <p14:tracePt t="33953" x="6800850" y="4303713"/>
          <p14:tracePt t="33960" x="6827838" y="4303713"/>
          <p14:tracePt t="33969" x="6846888" y="4303713"/>
          <p14:tracePt t="33977" x="6873875" y="4303713"/>
          <p14:tracePt t="33985" x="6883400" y="4303713"/>
          <p14:tracePt t="33993" x="6892925" y="4303713"/>
          <p14:tracePt t="34001" x="6900863" y="4303713"/>
          <p14:tracePt t="34010" x="6900863" y="4295775"/>
          <p14:tracePt t="34244" x="6892925" y="4295775"/>
          <p14:tracePt t="34252" x="6873875" y="4295775"/>
          <p14:tracePt t="34261" x="6864350" y="4295775"/>
          <p14:tracePt t="34272" x="6846888" y="4295775"/>
          <p14:tracePt t="34279" x="6827838" y="4286250"/>
          <p14:tracePt t="34287" x="6810375" y="4286250"/>
          <p14:tracePt t="34295" x="6773863" y="4286250"/>
          <p14:tracePt t="34309" x="6746875" y="4286250"/>
          <p14:tracePt t="34319" x="6718300" y="4286250"/>
          <p14:tracePt t="34327" x="6645275" y="4286250"/>
          <p14:tracePt t="34335" x="6618288" y="4286250"/>
          <p14:tracePt t="34345" x="6564313" y="4286250"/>
          <p14:tracePt t="34355" x="6491288" y="4286250"/>
          <p14:tracePt t="34363" x="6454775" y="4286250"/>
          <p14:tracePt t="34371" x="6308725" y="4286250"/>
          <p14:tracePt t="34379" x="6181725" y="4303713"/>
          <p14:tracePt t="34387" x="6062663" y="4322763"/>
          <p14:tracePt t="34395" x="5789613" y="4332288"/>
          <p14:tracePt t="34403" x="5607050" y="4332288"/>
          <p14:tracePt t="34411" x="5305425" y="4332288"/>
          <p14:tracePt t="34419" x="5122863" y="4349750"/>
          <p14:tracePt t="34427" x="4676775" y="4349750"/>
          <p14:tracePt t="34436" x="4194175" y="4376738"/>
          <p14:tracePt t="34443" x="3775075" y="4395788"/>
          <p14:tracePt t="34452" x="3354388" y="4413250"/>
          <p14:tracePt t="34460" x="2944813" y="4441825"/>
          <p14:tracePt t="34467" x="2552700" y="4486275"/>
          <p14:tracePt t="34475" x="2352675" y="4495800"/>
          <p14:tracePt t="34483" x="2041525" y="4532313"/>
          <p14:tracePt t="34491" x="1860550" y="4568825"/>
          <p14:tracePt t="34502" x="1695450" y="4614863"/>
          <p14:tracePt t="34507" x="1541463" y="4641850"/>
          <p14:tracePt t="34517" x="1449388" y="4668838"/>
          <p14:tracePt t="34525" x="1330325" y="4697413"/>
          <p14:tracePt t="34534" x="1258888" y="4724400"/>
          <p14:tracePt t="34541" x="1176338" y="4751388"/>
          <p14:tracePt t="34550" x="1130300" y="4760913"/>
          <p14:tracePt t="34557" x="1076325" y="4787900"/>
          <p14:tracePt t="34565" x="1030288" y="4797425"/>
          <p14:tracePt t="34573" x="966788" y="4824413"/>
          <p14:tracePt t="34581" x="930275" y="4833938"/>
          <p14:tracePt t="34589" x="893763" y="4841875"/>
          <p14:tracePt t="34597" x="874713" y="4851400"/>
          <p14:tracePt t="34621" x="874713" y="4860925"/>
          <p14:tracePt t="34653" x="874713" y="4870450"/>
          <p14:tracePt t="34669" x="874713" y="4878388"/>
          <p14:tracePt t="34677" x="884238" y="4887913"/>
          <p14:tracePt t="34685" x="893763" y="4906963"/>
          <p14:tracePt t="34695" x="903288" y="4914900"/>
          <p14:tracePt t="34707" x="903288" y="4933950"/>
          <p14:tracePt t="34717" x="911225" y="4951413"/>
          <p14:tracePt t="34725" x="920750" y="4960938"/>
          <p14:tracePt t="34737" x="930275" y="4970463"/>
          <p14:tracePt t="34747" x="947738" y="4997450"/>
          <p14:tracePt t="34757" x="974725" y="5024438"/>
          <p14:tracePt t="34767" x="993775" y="5033963"/>
          <p14:tracePt t="34773" x="1011238" y="5033963"/>
          <p14:tracePt t="34783" x="1030288" y="5033963"/>
          <p14:tracePt t="34789" x="1047750" y="5043488"/>
          <p14:tracePt t="34803" x="1066800" y="5043488"/>
          <p14:tracePt t="34811" x="1093788" y="5043488"/>
          <p14:tracePt t="34822" x="1120775" y="5043488"/>
          <p14:tracePt t="34828" x="1139825" y="5043488"/>
          <p14:tracePt t="34837" x="1157288" y="5043488"/>
          <p14:tracePt t="34844" x="1176338" y="5043488"/>
          <p14:tracePt t="34852" x="1193800" y="5043488"/>
          <p14:tracePt t="34861" x="1222375" y="5043488"/>
          <p14:tracePt t="34868" x="1239838" y="5043488"/>
          <p14:tracePt t="34876" x="1258888" y="5033963"/>
          <p14:tracePt t="34884" x="1293813" y="5033963"/>
          <p14:tracePt t="34892" x="1303338" y="5033963"/>
          <p14:tracePt t="34900" x="1339850" y="5024438"/>
          <p14:tracePt t="34907" x="1358900" y="5024438"/>
          <p14:tracePt t="34915" x="1376363" y="5016500"/>
          <p14:tracePt t="34924" x="1395413" y="5016500"/>
          <p14:tracePt t="34931" x="1412875" y="5016500"/>
          <p14:tracePt t="34939" x="1431925" y="5006975"/>
          <p14:tracePt t="34947" x="1468438" y="5006975"/>
          <p14:tracePt t="34955" x="1485900" y="5006975"/>
          <p14:tracePt t="34963" x="1512888" y="5006975"/>
          <p14:tracePt t="34972" x="1585913" y="5006975"/>
          <p14:tracePt t="34979" x="1649413" y="5016500"/>
          <p14:tracePt t="34988" x="1722438" y="5043488"/>
          <p14:tracePt t="34995" x="1768475" y="5080000"/>
          <p14:tracePt t="35003" x="1787525" y="5160963"/>
          <p14:tracePt t="35229" x="1804988" y="5160963"/>
          <p14:tracePt t="35237" x="1831975" y="5126038"/>
          <p14:tracePt t="35245" x="1878013" y="5116513"/>
          <p14:tracePt t="35255" x="1905000" y="5106988"/>
          <p14:tracePt t="35263" x="1951038" y="5089525"/>
          <p14:tracePt t="35270" x="2005013" y="5089525"/>
          <p14:tracePt t="35281" x="2087563" y="5070475"/>
          <p14:tracePt t="35288" x="2197100" y="5070475"/>
          <p14:tracePt t="35293" x="2287588" y="5070475"/>
          <p14:tracePt t="35301" x="2397125" y="5070475"/>
          <p14:tracePt t="35310" x="2433638" y="5070475"/>
          <p14:tracePt t="35317" x="2470150" y="5070475"/>
          <p14:tracePt t="35325" x="2516188" y="5070475"/>
          <p14:tracePt t="35333" x="2616200" y="5089525"/>
          <p14:tracePt t="35341" x="2671763" y="5097463"/>
          <p14:tracePt t="35349" x="2735263" y="5097463"/>
          <p14:tracePt t="35360" x="2808288" y="5106988"/>
          <p14:tracePt t="35365" x="2881313" y="5106988"/>
          <p14:tracePt t="35375" x="2935288" y="5106988"/>
          <p14:tracePt t="35383" x="3027363" y="5106988"/>
          <p14:tracePt t="35391" x="3100388" y="5106988"/>
          <p14:tracePt t="35399" x="3244850" y="5106988"/>
          <p14:tracePt t="35407" x="3354388" y="5106988"/>
          <p14:tracePt t="35415" x="3463925" y="5106988"/>
          <p14:tracePt t="35423" x="3592513" y="5106988"/>
          <p14:tracePt t="35431" x="3709988" y="5106988"/>
          <p14:tracePt t="35439" x="3838575" y="5106988"/>
          <p14:tracePt t="35447" x="3929063" y="5106988"/>
          <p14:tracePt t="35455" x="4075113" y="5106988"/>
          <p14:tracePt t="35463" x="4184650" y="5106988"/>
          <p14:tracePt t="35471" x="4257675" y="5106988"/>
          <p14:tracePt t="35479" x="4403725" y="5106988"/>
          <p14:tracePt t="35487" x="4494213" y="5106988"/>
          <p14:tracePt t="35495" x="4603750" y="5106988"/>
          <p14:tracePt t="35503" x="4659313" y="5106988"/>
          <p14:tracePt t="35511" x="4730750" y="5106988"/>
          <p14:tracePt t="35520" x="4803775" y="5106988"/>
          <p14:tracePt t="35527" x="4886325" y="5106988"/>
          <p14:tracePt t="35536" x="4959350" y="5106988"/>
          <p14:tracePt t="35543" x="5014913" y="5106988"/>
          <p14:tracePt t="35552" x="5049838" y="5097463"/>
          <p14:tracePt t="35560" x="5114925" y="5097463"/>
          <p14:tracePt t="35567" x="5141913" y="5097463"/>
          <p14:tracePt t="35575" x="5168900" y="5097463"/>
          <p14:tracePt t="35583" x="5195888" y="5097463"/>
          <p14:tracePt t="35591" x="5214938" y="5097463"/>
          <p14:tracePt t="35599" x="5232400" y="5097463"/>
          <p14:tracePt t="35607" x="5251450" y="5097463"/>
          <p14:tracePt t="35617" x="5268913" y="5097463"/>
          <p14:tracePt t="35623" x="5287963" y="5089525"/>
          <p14:tracePt t="35633" x="5305425" y="5089525"/>
          <p14:tracePt t="35639" x="5334000" y="5089525"/>
          <p14:tracePt t="35651" x="5351463" y="5089525"/>
          <p14:tracePt t="35661" x="5397500" y="5070475"/>
          <p14:tracePt t="35673" x="5434013" y="5060950"/>
          <p14:tracePt t="35681" x="5551488" y="5053013"/>
          <p14:tracePt t="35691" x="5580063" y="5053013"/>
          <p14:tracePt t="35703" x="5616575" y="5053013"/>
          <p14:tracePt t="35713" x="5643563" y="5053013"/>
          <p14:tracePt t="35723" x="5688013" y="5053013"/>
          <p14:tracePt t="35761" x="5697538" y="5053013"/>
          <p14:tracePt t="35769" x="5753100" y="5053013"/>
          <p14:tracePt t="35778" x="5834063" y="5053013"/>
          <p14:tracePt t="35785" x="5862638" y="5053013"/>
          <p14:tracePt t="35793" x="5889625" y="5053013"/>
          <p14:tracePt t="35801" x="5916613" y="5053013"/>
          <p14:tracePt t="35810" x="5943600" y="5053013"/>
          <p14:tracePt t="35817" x="5980113" y="5043488"/>
          <p14:tracePt t="35825" x="6007100" y="5043488"/>
          <p14:tracePt t="35833" x="6026150" y="5033963"/>
          <p14:tracePt t="35841" x="6053138" y="5033963"/>
          <p14:tracePt t="35849" x="6072188" y="5033963"/>
          <p14:tracePt t="35857" x="6099175" y="5033963"/>
          <p14:tracePt t="35865" x="6108700" y="5033963"/>
          <p14:tracePt t="35873" x="6126163" y="5033963"/>
          <p14:tracePt t="35881" x="6145213" y="5033963"/>
          <p14:tracePt t="35889" x="6162675" y="5033963"/>
          <p14:tracePt t="35897" x="6181725" y="5033963"/>
          <p14:tracePt t="35905" x="6199188" y="5033963"/>
          <p14:tracePt t="35915" x="6208713" y="5033963"/>
          <p14:tracePt t="35921" x="6226175" y="5033963"/>
          <p14:tracePt t="35931" x="6235700" y="5033963"/>
          <p14:tracePt t="35939" x="6262688" y="5033963"/>
          <p14:tracePt t="35947" x="6281738" y="5033963"/>
          <p14:tracePt t="35955" x="6299200" y="5033963"/>
          <p14:tracePt t="35963" x="6318250" y="5024438"/>
          <p14:tracePt t="35971" x="6335713" y="5024438"/>
          <p14:tracePt t="35979" x="6362700" y="5024438"/>
          <p14:tracePt t="35987" x="6408738" y="5024438"/>
          <p14:tracePt t="35996" x="6427788" y="5016500"/>
          <p14:tracePt t="36003" x="6454775" y="5016500"/>
          <p14:tracePt t="36011" x="6481763" y="5016500"/>
          <p14:tracePt t="36019" x="6508750" y="5016500"/>
          <p14:tracePt t="36028" x="6545263" y="5016500"/>
          <p14:tracePt t="36035" x="6573838" y="5016500"/>
          <p14:tracePt t="36043" x="6591300" y="5016500"/>
          <p14:tracePt t="36051" x="6618288" y="5016500"/>
          <p14:tracePt t="36059" x="6654800" y="5016500"/>
          <p14:tracePt t="36067" x="6691313" y="5016500"/>
          <p14:tracePt t="36075" x="6718300" y="5016500"/>
          <p14:tracePt t="36083" x="6754813" y="5016500"/>
          <p14:tracePt t="36091" x="6791325" y="5006975"/>
          <p14:tracePt t="36099" x="6800850" y="5006975"/>
          <p14:tracePt t="36107" x="6819900" y="5006975"/>
          <p14:tracePt t="36121" x="6864350" y="5006975"/>
          <p14:tracePt t="36128" x="6883400" y="5006975"/>
          <p14:tracePt t="36137" x="6900863" y="5006975"/>
          <p14:tracePt t="36143" x="6919913" y="5006975"/>
          <p14:tracePt t="36151" x="6937375" y="5006975"/>
          <p14:tracePt t="36167" x="6946900" y="5006975"/>
          <p14:tracePt t="36175" x="6956425" y="5006975"/>
          <p14:tracePt t="36186" x="6964363" y="5006975"/>
          <p14:tracePt t="36193" x="6973888" y="5006975"/>
          <p14:tracePt t="36225" x="6983413" y="5006975"/>
          <p14:tracePt t="36476" x="6992938" y="5006975"/>
          <p14:tracePt t="36491" x="7010400" y="5006975"/>
          <p14:tracePt t="36497" x="7019925" y="5006975"/>
          <p14:tracePt t="36507" x="7029450" y="5006975"/>
          <p14:tracePt t="36515" x="7037388" y="5006975"/>
          <p14:tracePt t="36523" x="7056438" y="5006975"/>
          <p14:tracePt t="36539" x="7073900" y="5006975"/>
          <p14:tracePt t="36547" x="7083425" y="4997450"/>
          <p14:tracePt t="36555" x="7092950" y="4997450"/>
          <p14:tracePt t="36563" x="7102475" y="4997450"/>
          <p14:tracePt t="36583" x="7110413" y="4997450"/>
          <p14:tracePt t="36635" x="7110413" y="4987925"/>
          <p14:tracePt t="36645" x="7119938" y="4987925"/>
          <p14:tracePt t="36673" x="7129463" y="4987925"/>
          <p14:tracePt t="36701" x="7138988" y="4987925"/>
          <p14:tracePt t="36877" x="7146925" y="4987925"/>
          <p14:tracePt t="36909" x="7156450" y="4979988"/>
          <p14:tracePt t="36917" x="7175500" y="4979988"/>
          <p14:tracePt t="36925" x="7175500" y="4970463"/>
          <p14:tracePt t="36933" x="7192963" y="4970463"/>
          <p14:tracePt t="36941" x="7202488" y="4960938"/>
          <p14:tracePt t="36951" x="7212013" y="4960938"/>
          <p14:tracePt t="36961" x="7229475" y="4951413"/>
          <p14:tracePt t="36969" x="7239000" y="4951413"/>
          <p14:tracePt t="36978" x="7248525" y="4951413"/>
          <p14:tracePt t="36993" x="7248525" y="4943475"/>
          <p14:tracePt t="37003" x="7256463" y="4943475"/>
          <p14:tracePt t="37020" x="7265988" y="4943475"/>
          <p14:tracePt t="37040" x="7275513" y="4943475"/>
          <p14:tracePt t="37072" x="7283450" y="4943475"/>
          <p14:tracePt t="37081" x="7292975" y="4943475"/>
          <p14:tracePt t="37109" x="7292975" y="4933950"/>
          <p14:tracePt t="37120" x="7292975" y="4924425"/>
          <p14:tracePt t="37128" x="7292975" y="4914900"/>
          <p14:tracePt t="37135" x="7292975" y="4906963"/>
          <p14:tracePt t="37145" x="7292975" y="4878388"/>
          <p14:tracePt t="37152" x="7292975" y="4860925"/>
          <p14:tracePt t="37159" x="7275513" y="4841875"/>
          <p14:tracePt t="37167" x="7265988" y="4814888"/>
          <p14:tracePt t="37177" x="7248525" y="4797425"/>
          <p14:tracePt t="37183" x="7229475" y="4760913"/>
          <p14:tracePt t="37192" x="7212013" y="4741863"/>
          <p14:tracePt t="37199" x="7183438" y="4714875"/>
          <p14:tracePt t="37207" x="7183438" y="4705350"/>
          <p14:tracePt t="37215" x="7156450" y="4687888"/>
          <p14:tracePt t="37223" x="7119938" y="4668838"/>
          <p14:tracePt t="37231" x="7092950" y="4641850"/>
          <p14:tracePt t="37239" x="7046913" y="4624388"/>
          <p14:tracePt t="37247" x="7000875" y="4605338"/>
          <p14:tracePt t="37255" x="6956425" y="4578350"/>
          <p14:tracePt t="37263" x="6892925" y="4551363"/>
          <p14:tracePt t="37271" x="6800850" y="4522788"/>
          <p14:tracePt t="37279" x="6737350" y="4505325"/>
          <p14:tracePt t="37287" x="6681788" y="4486275"/>
          <p14:tracePt t="37295" x="6600825" y="4478338"/>
          <p14:tracePt t="37303" x="6564313" y="4468813"/>
          <p14:tracePt t="37312" x="6445250" y="4449763"/>
          <p14:tracePt t="37319" x="6372225" y="4441825"/>
          <p14:tracePt t="37328" x="6299200" y="4432300"/>
          <p14:tracePt t="37335" x="6235700" y="4432300"/>
          <p14:tracePt t="37344" x="6162675" y="4413250"/>
          <p14:tracePt t="37355" x="6089650" y="4405313"/>
          <p14:tracePt t="37361" x="6043613" y="4405313"/>
          <p14:tracePt t="37373" x="5962650" y="4386263"/>
          <p14:tracePt t="37381" x="5834063" y="4386263"/>
          <p14:tracePt t="37389" x="5743575" y="4386263"/>
          <p14:tracePt t="37397" x="5597525" y="4386263"/>
          <p14:tracePt t="37405" x="5434013" y="4386263"/>
          <p14:tracePt t="37413" x="5287963" y="4386263"/>
          <p14:tracePt t="37421" x="5214938" y="4386263"/>
          <p14:tracePt t="37429" x="5014913" y="4386263"/>
          <p14:tracePt t="37437" x="4832350" y="4386263"/>
          <p14:tracePt t="37445" x="4686300" y="4386263"/>
          <p14:tracePt t="37454" x="4576763" y="4395788"/>
          <p14:tracePt t="37463" x="4448175" y="4395788"/>
          <p14:tracePt t="37469" x="4340225" y="4395788"/>
          <p14:tracePt t="37477" x="4111625" y="4413250"/>
          <p14:tracePt t="37485" x="4002088" y="4413250"/>
          <p14:tracePt t="37493" x="3875088" y="4413250"/>
          <p14:tracePt t="37501" x="3765550" y="4413250"/>
          <p14:tracePt t="37509" x="3619500" y="4413250"/>
          <p14:tracePt t="37517" x="3546475" y="4413250"/>
          <p14:tracePt t="37525" x="3382963" y="4413250"/>
          <p14:tracePt t="37533" x="3290888" y="4413250"/>
          <p14:tracePt t="37541" x="3181350" y="4413250"/>
          <p14:tracePt t="37549" x="3090863" y="4413250"/>
          <p14:tracePt t="37557" x="3044825" y="4413250"/>
          <p14:tracePt t="37565" x="2944813" y="4413250"/>
          <p14:tracePt t="37577" x="2852738" y="4413250"/>
          <p14:tracePt t="37585" x="2744788" y="4405313"/>
          <p14:tracePt t="37593" x="2671763" y="4395788"/>
          <p14:tracePt t="37603" x="2616200" y="4395788"/>
          <p14:tracePt t="37609" x="2498725" y="4376738"/>
          <p14:tracePt t="37619" x="2389188" y="4368800"/>
          <p14:tracePt t="37625" x="2279650" y="4368800"/>
          <p14:tracePt t="37635" x="2170113" y="4368800"/>
          <p14:tracePt t="37641" x="2060575" y="4368800"/>
          <p14:tracePt t="37651" x="2005013" y="4368800"/>
          <p14:tracePt t="37660" x="1914525" y="4368800"/>
          <p14:tracePt t="37667" x="1851025" y="4368800"/>
          <p14:tracePt t="37675" x="1795463" y="4368800"/>
          <p14:tracePt t="37683" x="1758950" y="4368800"/>
          <p14:tracePt t="37693" x="1731963" y="4368800"/>
          <p14:tracePt t="37699" x="1695450" y="4368800"/>
          <p14:tracePt t="37708" x="1677988" y="4368800"/>
          <p14:tracePt t="37715" x="1649413" y="4368800"/>
          <p14:tracePt t="37724" x="1631950" y="4368800"/>
          <p14:tracePt t="37731" x="1604963" y="4368800"/>
          <p14:tracePt t="37740" x="1576388" y="4368800"/>
          <p14:tracePt t="37747" x="1531938" y="4368800"/>
          <p14:tracePt t="37755" x="1495425" y="4368800"/>
          <p14:tracePt t="37763" x="1439863" y="4349750"/>
          <p14:tracePt t="37773" x="1395413" y="4349750"/>
          <p14:tracePt t="37783" x="1358900" y="4349750"/>
          <p14:tracePt t="37791" x="1239838" y="4349750"/>
          <p14:tracePt t="37799" x="1212850" y="4349750"/>
          <p14:tracePt t="37808" x="1185863" y="4349750"/>
          <p14:tracePt t="37815" x="1166813" y="4349750"/>
          <p14:tracePt t="37824" x="1149350" y="4349750"/>
          <p14:tracePt t="37831" x="1130300" y="4349750"/>
          <p14:tracePt t="37840" x="1112838" y="4349750"/>
          <p14:tracePt t="37849" x="1103313" y="4349750"/>
          <p14:tracePt t="37869" x="1093788" y="4359275"/>
          <p14:tracePt t="37879" x="1076325" y="4368800"/>
          <p14:tracePt t="37889" x="1066800" y="4376738"/>
          <p14:tracePt t="37895" x="1039813" y="4405313"/>
          <p14:tracePt t="37905" x="1020763" y="4413250"/>
          <p14:tracePt t="37917" x="984250" y="4441825"/>
          <p14:tracePt t="37925" x="957263" y="4468813"/>
          <p14:tracePt t="37933" x="930275" y="4486275"/>
          <p14:tracePt t="37944" x="884238" y="4522788"/>
          <p14:tracePt t="37950" x="847725" y="4551363"/>
          <p14:tracePt t="37958" x="820738" y="4568825"/>
          <p14:tracePt t="37965" x="774700" y="4605338"/>
          <p14:tracePt t="37973" x="757238" y="4624388"/>
          <p14:tracePt t="37981" x="738188" y="4641850"/>
          <p14:tracePt t="37989" x="728663" y="4651375"/>
          <p14:tracePt t="37999" x="728663" y="4660900"/>
          <p14:tracePt t="38009" x="728663" y="4668838"/>
          <p14:tracePt t="38017" x="728663" y="4697413"/>
          <p14:tracePt t="38025" x="728663" y="4714875"/>
          <p14:tracePt t="38037" x="728663" y="4732338"/>
          <p14:tracePt t="38045" x="728663" y="4751388"/>
          <p14:tracePt t="38055" x="728663" y="4778375"/>
          <p14:tracePt t="38067" x="728663" y="4797425"/>
          <p14:tracePt t="38073" x="784225" y="4878388"/>
          <p14:tracePt t="38081" x="801688" y="4914900"/>
          <p14:tracePt t="38091" x="830263" y="4943475"/>
          <p14:tracePt t="38100" x="847725" y="4979988"/>
          <p14:tracePt t="38106" x="893763" y="4997450"/>
          <p14:tracePt t="38115" x="947738" y="5043488"/>
          <p14:tracePt t="38122" x="993775" y="5070475"/>
          <p14:tracePt t="38132" x="1047750" y="5097463"/>
          <p14:tracePt t="38138" x="1084263" y="5106988"/>
          <p14:tracePt t="38148" x="1139825" y="5126038"/>
          <p14:tracePt t="38154" x="1212850" y="5143500"/>
          <p14:tracePt t="38161" x="1349375" y="5170488"/>
          <p14:tracePt t="38169" x="1385888" y="5170488"/>
          <p14:tracePt t="38180" x="1504950" y="5180013"/>
          <p14:tracePt t="38185" x="1649413" y="5197475"/>
          <p14:tracePt t="38197" x="1795463" y="5197475"/>
          <p14:tracePt t="38202" x="1905000" y="5197475"/>
          <p14:tracePt t="38214" x="2106613" y="5197475"/>
          <p14:tracePt t="38220" x="2270125" y="5197475"/>
          <p14:tracePt t="38229" x="2416175" y="5197475"/>
          <p14:tracePt t="38235" x="2635250" y="5197475"/>
          <p14:tracePt t="38244" x="2835275" y="5197475"/>
          <p14:tracePt t="38252" x="2971800" y="5197475"/>
          <p14:tracePt t="38260" x="3200400" y="5197475"/>
          <p14:tracePt t="38268" x="3290888" y="5207000"/>
          <p14:tracePt t="38276" x="3573463" y="5226050"/>
          <p14:tracePt t="38284" x="3775075" y="5243513"/>
          <p14:tracePt t="38292" x="3975100" y="5262563"/>
          <p14:tracePt t="38299" x="4157663" y="5270500"/>
          <p14:tracePt t="38308" x="4513263" y="5289550"/>
          <p14:tracePt t="38315" x="4749800" y="5307013"/>
          <p14:tracePt t="38324" x="4932363" y="5307013"/>
          <p14:tracePt t="38331" x="5114925" y="5326063"/>
          <p14:tracePt t="38341" x="5278438" y="5343525"/>
          <p14:tracePt t="38347" x="5441950" y="5343525"/>
          <p14:tracePt t="38357" x="5643563" y="5343525"/>
          <p14:tracePt t="38363" x="5834063" y="5343525"/>
          <p14:tracePt t="38371" x="6016625" y="5353050"/>
          <p14:tracePt t="38379" x="6199188" y="5353050"/>
          <p14:tracePt t="38387" x="6272213" y="5353050"/>
          <p14:tracePt t="38395" x="6527800" y="5353050"/>
          <p14:tracePt t="38403" x="6654800" y="5353050"/>
          <p14:tracePt t="38413" x="6929438" y="5353050"/>
          <p14:tracePt t="38421" x="7092950" y="5353050"/>
          <p14:tracePt t="38431" x="7183438" y="5353050"/>
          <p14:tracePt t="38441" x="7348538" y="5335588"/>
          <p14:tracePt t="38449" x="7458075" y="5335588"/>
          <p14:tracePt t="38462" x="7548563" y="5335588"/>
          <p14:tracePt t="38469" x="7804150" y="5316538"/>
          <p14:tracePt t="38481" x="7831138" y="5316538"/>
          <p14:tracePt t="38487" x="7950200" y="5307013"/>
          <p14:tracePt t="38503" x="7977188" y="5307013"/>
          <p14:tracePt t="38519" x="8104188" y="5289550"/>
          <p14:tracePt t="38531" x="8150225" y="5289550"/>
          <p14:tracePt t="38541" x="8250238" y="5270500"/>
          <p14:tracePt t="38549" x="8323263" y="5253038"/>
          <p14:tracePt t="38561" x="8350250" y="5253038"/>
          <p14:tracePt t="38569" x="8369300" y="5253038"/>
          <p14:tracePt t="38578" x="8378825" y="5243513"/>
          <p14:tracePt t="38585" x="8386763" y="5243513"/>
          <p14:tracePt t="38660" x="8386763" y="5233988"/>
          <p14:tracePt t="38673" x="8378825" y="5216525"/>
          <p14:tracePt t="38681" x="8369300" y="5180013"/>
          <p14:tracePt t="38689" x="8359775" y="5160963"/>
          <p14:tracePt t="38697" x="8342313" y="5133975"/>
          <p14:tracePt t="38706" x="8332788" y="5116513"/>
          <p14:tracePt t="38714" x="8305800" y="5097463"/>
          <p14:tracePt t="38722" x="8286750" y="5060950"/>
          <p14:tracePt t="38732" x="8269288" y="5043488"/>
          <p14:tracePt t="38737" x="8250238" y="5024438"/>
          <p14:tracePt t="38747" x="8240713" y="5006975"/>
          <p14:tracePt t="38753" x="8213725" y="4987925"/>
          <p14:tracePt t="38763" x="8204200" y="4970463"/>
          <p14:tracePt t="38769" x="8169275" y="4951413"/>
          <p14:tracePt t="38779" x="8150225" y="4924425"/>
          <p14:tracePt t="38787" x="8132763" y="4914900"/>
          <p14:tracePt t="38795" x="8123238" y="4887913"/>
          <p14:tracePt t="38807" x="8104188" y="4878388"/>
          <p14:tracePt t="38815" x="8086725" y="4860925"/>
          <p14:tracePt t="38823" x="8077200" y="4851400"/>
          <p14:tracePt t="38831" x="8067675" y="4841875"/>
          <p14:tracePt t="38839" x="8059738" y="4833938"/>
          <p14:tracePt t="38847" x="8050213" y="4833938"/>
          <p14:tracePt t="38855" x="8050213" y="4824413"/>
          <p14:tracePt t="38871" x="8040688" y="4824413"/>
          <p14:tracePt t="38887" x="8040688" y="4814888"/>
          <p14:tracePt t="38896" x="8040688" y="4805363"/>
          <p14:tracePt t="38912" x="8031163" y="4797425"/>
          <p14:tracePt t="38935" x="8031163" y="4787900"/>
          <p14:tracePt t="38951" x="8023225" y="4778375"/>
          <p14:tracePt t="38987" x="8013700" y="4768850"/>
          <p14:tracePt t="38997" x="8013700" y="4760913"/>
          <p14:tracePt t="39015" x="8004175" y="4760913"/>
          <p14:tracePt t="39345" x="8004175" y="4751388"/>
          <p14:tracePt t="46769" x="8004175" y="4741863"/>
          <p14:tracePt t="46809" x="8004175" y="4732338"/>
          <p14:tracePt t="47081" x="8004175" y="4741863"/>
          <p14:tracePt t="47089" x="8013700" y="4751388"/>
          <p14:tracePt t="47099" x="8040688" y="4760913"/>
          <p14:tracePt t="47105" x="8077200" y="4760913"/>
          <p14:tracePt t="47115" x="8132763" y="4768850"/>
          <p14:tracePt t="47123" x="8186738" y="4768850"/>
          <p14:tracePt t="47131" x="8223250" y="4768850"/>
          <p14:tracePt t="47139" x="8277225" y="4768850"/>
          <p14:tracePt t="47147" x="8313738" y="4751388"/>
          <p14:tracePt t="47155" x="8359775" y="4714875"/>
          <p14:tracePt t="47163" x="8386763" y="4632325"/>
          <p14:tracePt t="47171" x="8396288" y="4541838"/>
          <p14:tracePt t="47179" x="8396288" y="4359275"/>
          <p14:tracePt t="47187" x="8396288" y="4286250"/>
          <p14:tracePt t="47195" x="8396288" y="4103688"/>
          <p14:tracePt t="47203" x="8359775" y="3921125"/>
          <p14:tracePt t="47213" x="8332788" y="3757613"/>
          <p14:tracePt t="47223" x="8286750" y="3548063"/>
          <p14:tracePt t="47231" x="8259763" y="3429000"/>
          <p14:tracePt t="47239" x="8213725" y="3282950"/>
          <p14:tracePt t="47251" x="8169275" y="3146425"/>
          <p14:tracePt t="47261" x="8123238" y="3000375"/>
          <p14:tracePt t="47267" x="8077200" y="2836863"/>
          <p14:tracePt t="47275" x="8031163" y="2735263"/>
          <p14:tracePt t="47283" x="7940675" y="2581275"/>
          <p14:tracePt t="47291" x="7867650" y="2481263"/>
          <p14:tracePt t="47302" x="7804150" y="2444750"/>
          <p14:tracePt t="47311" x="7721600" y="2389188"/>
          <p14:tracePt t="47327" x="7594600" y="2343150"/>
          <p14:tracePt t="47337" x="7348538" y="2270125"/>
          <p14:tracePt t="47347" x="6946900" y="2189163"/>
          <p14:tracePt t="47357" x="6783388" y="2170113"/>
          <p14:tracePt t="47364" x="6637338" y="2152650"/>
          <p14:tracePt t="47373" x="6454775" y="2152650"/>
          <p14:tracePt t="47379" x="6326188" y="2152650"/>
          <p14:tracePt t="47389" x="6218238" y="2152650"/>
          <p14:tracePt t="47397" x="6072188" y="2152650"/>
          <p14:tracePt t="47409" x="5980113" y="2152650"/>
          <p14:tracePt t="47418" x="5543550" y="2152650"/>
          <p14:tracePt t="47426" x="5414963" y="2152650"/>
          <p14:tracePt t="47435" x="5305425" y="2143125"/>
          <p14:tracePt t="47442" x="5178425" y="2143125"/>
          <p14:tracePt t="47450" x="5086350" y="2143125"/>
          <p14:tracePt t="47458" x="4978400" y="2143125"/>
          <p14:tracePt t="47466" x="4895850" y="2125663"/>
          <p14:tracePt t="47473" x="4822825" y="2125663"/>
          <p14:tracePt t="47481" x="4676775" y="2116138"/>
          <p14:tracePt t="47489" x="4586288" y="2116138"/>
          <p14:tracePt t="47497" x="4494213" y="2097088"/>
          <p14:tracePt t="47505" x="4348163" y="2097088"/>
          <p14:tracePt t="47513" x="4238625" y="2097088"/>
          <p14:tracePt t="47521" x="4075113" y="2097088"/>
          <p14:tracePt t="47529" x="3929063" y="2097088"/>
          <p14:tracePt t="47537" x="3729038" y="2089150"/>
          <p14:tracePt t="47545" x="3619500" y="2089150"/>
          <p14:tracePt t="47553" x="3336925" y="2070100"/>
          <p14:tracePt t="47561" x="3154363" y="2070100"/>
          <p14:tracePt t="47569" x="3027363" y="2052638"/>
          <p14:tracePt t="47577" x="2752725" y="2052638"/>
          <p14:tracePt t="47585" x="2589213" y="2052638"/>
          <p14:tracePt t="47594" x="2516188" y="2043113"/>
          <p14:tracePt t="47602" x="2352675" y="2043113"/>
          <p14:tracePt t="47609" x="2306638" y="2043113"/>
          <p14:tracePt t="47619" x="2243138" y="2043113"/>
          <p14:tracePt t="47625" x="2187575" y="2043113"/>
          <p14:tracePt t="47634" x="2143125" y="2043113"/>
          <p14:tracePt t="47641" x="2114550" y="2043113"/>
          <p14:tracePt t="47651" x="2097088" y="2043113"/>
          <p14:tracePt t="47659" x="2087563" y="2043113"/>
          <p14:tracePt t="47669" x="2070100" y="2043113"/>
          <p14:tracePt t="47681" x="2051050" y="2043113"/>
          <p14:tracePt t="47691" x="2033588" y="2043113"/>
          <p14:tracePt t="47699" x="1997075" y="2043113"/>
          <p14:tracePt t="47709" x="1968500" y="2052638"/>
          <p14:tracePt t="47721" x="1951038" y="2060575"/>
          <p14:tracePt t="47731" x="1931988" y="2060575"/>
          <p14:tracePt t="47739" x="1841500" y="2097088"/>
          <p14:tracePt t="47747" x="1814513" y="2106613"/>
          <p14:tracePt t="47757" x="1778000" y="2116138"/>
          <p14:tracePt t="47767" x="1751013" y="2125663"/>
          <p14:tracePt t="47779" x="1731963" y="2125663"/>
          <p14:tracePt t="47789" x="1731963" y="2133600"/>
          <p14:tracePt t="47799" x="1722438" y="2133600"/>
          <p14:tracePt t="47815" x="1722438" y="2143125"/>
          <p14:tracePt t="47823" x="1722438" y="2152650"/>
          <p14:tracePt t="47831" x="1714500" y="2160588"/>
          <p14:tracePt t="47839" x="1704975" y="2170113"/>
          <p14:tracePt t="47847" x="1695450" y="2179638"/>
          <p14:tracePt t="47855" x="1677988" y="2189163"/>
          <p14:tracePt t="47863" x="1668463" y="2197100"/>
          <p14:tracePt t="47871" x="1641475" y="2206625"/>
          <p14:tracePt t="47879" x="1622425" y="2216150"/>
          <p14:tracePt t="47887" x="1604963" y="2225675"/>
          <p14:tracePt t="47895" x="1576388" y="2233613"/>
          <p14:tracePt t="47903" x="1549400" y="2252663"/>
          <p14:tracePt t="47911" x="1531938" y="2262188"/>
          <p14:tracePt t="47919" x="1495425" y="2270125"/>
          <p14:tracePt t="47927" x="1468438" y="2279650"/>
          <p14:tracePt t="47935" x="1449388" y="2289175"/>
          <p14:tracePt t="47944" x="1422400" y="2298700"/>
          <p14:tracePt t="47953" x="1385888" y="2306638"/>
          <p14:tracePt t="47959" x="1366838" y="2316163"/>
          <p14:tracePt t="47969" x="1339850" y="2316163"/>
          <p14:tracePt t="47977" x="1312863" y="2325688"/>
          <p14:tracePt t="47986" x="1276350" y="2335213"/>
          <p14:tracePt t="47994" x="1276350" y="2343150"/>
          <p14:tracePt t="48003" x="1266825" y="2343150"/>
          <p14:tracePt t="48009" x="1258888" y="2352675"/>
          <p14:tracePt t="48041" x="1258888" y="2362200"/>
          <p14:tracePt t="48050" x="1258888" y="2379663"/>
          <p14:tracePt t="48065" x="1266825" y="2398713"/>
          <p14:tracePt t="48073" x="1276350" y="2408238"/>
          <p14:tracePt t="48081" x="1276350" y="2425700"/>
          <p14:tracePt t="48089" x="1303338" y="2444750"/>
          <p14:tracePt t="48097" x="1330325" y="2462213"/>
          <p14:tracePt t="48105" x="1358900" y="2489200"/>
          <p14:tracePt t="48113" x="1395413" y="2498725"/>
          <p14:tracePt t="48125" x="1431925" y="2508250"/>
          <p14:tracePt t="48136" x="1468438" y="2517775"/>
          <p14:tracePt t="48141" x="1495425" y="2525713"/>
          <p14:tracePt t="48151" x="1531938" y="2535238"/>
          <p14:tracePt t="48157" x="1612900" y="2562225"/>
          <p14:tracePt t="48165" x="1677988" y="2571750"/>
          <p14:tracePt t="48181" x="1731963" y="2571750"/>
          <p14:tracePt t="48189" x="1768475" y="2589213"/>
          <p14:tracePt t="48197" x="1951038" y="2589213"/>
          <p14:tracePt t="48205" x="2005013" y="2589213"/>
          <p14:tracePt t="48213" x="2106613" y="2589213"/>
          <p14:tracePt t="48221" x="2179638" y="2589213"/>
          <p14:tracePt t="48231" x="2251075" y="2589213"/>
          <p14:tracePt t="48237" x="2324100" y="2589213"/>
          <p14:tracePt t="48247" x="2397125" y="2589213"/>
          <p14:tracePt t="48253" x="2489200" y="2589213"/>
          <p14:tracePt t="48269" x="2616200" y="2581275"/>
          <p14:tracePt t="48279" x="2708275" y="2581275"/>
          <p14:tracePt t="48287" x="2990850" y="2562225"/>
          <p14:tracePt t="48297" x="3081338" y="2562225"/>
          <p14:tracePt t="48303" x="3154363" y="2562225"/>
          <p14:tracePt t="48311" x="3236913" y="2562225"/>
          <p14:tracePt t="48320" x="3327400" y="2562225"/>
          <p14:tracePt t="48327" x="3382963" y="2562225"/>
          <p14:tracePt t="48335" x="3436938" y="2562225"/>
          <p14:tracePt t="48345" x="3482975" y="2562225"/>
          <p14:tracePt t="48355" x="3536950" y="2562225"/>
          <p14:tracePt t="48363" x="3609975" y="2562225"/>
          <p14:tracePt t="48371" x="3683000" y="2562225"/>
          <p14:tracePt t="48379" x="3775075" y="2562225"/>
          <p14:tracePt t="48391" x="3846513" y="2562225"/>
          <p14:tracePt t="48399" x="3911600" y="2562225"/>
          <p14:tracePt t="48409" x="4129088" y="2581275"/>
          <p14:tracePt t="48415" x="4194175" y="2581275"/>
          <p14:tracePt t="48423" x="4230688" y="2581275"/>
          <p14:tracePt t="48431" x="4275138" y="2581275"/>
          <p14:tracePt t="48439" x="4311650" y="2589213"/>
          <p14:tracePt t="48447" x="4340225" y="2589213"/>
          <p14:tracePt t="48455" x="4384675" y="2589213"/>
          <p14:tracePt t="48463" x="4440238" y="2589213"/>
          <p14:tracePt t="48471" x="4476750" y="2589213"/>
          <p14:tracePt t="48479" x="4530725" y="2589213"/>
          <p14:tracePt t="48487" x="4557713" y="2589213"/>
          <p14:tracePt t="48495" x="4603750" y="2589213"/>
          <p14:tracePt t="48503" x="4676775" y="2589213"/>
          <p14:tracePt t="48513" x="4713288" y="2589213"/>
          <p14:tracePt t="48520" x="4767263" y="2589213"/>
          <p14:tracePt t="48529" x="4795838" y="2589213"/>
          <p14:tracePt t="48537" x="4868863" y="2589213"/>
          <p14:tracePt t="48545" x="4941888" y="2589213"/>
          <p14:tracePt t="48552" x="5014913" y="2589213"/>
          <p14:tracePt t="48561" x="5068888" y="2589213"/>
          <p14:tracePt t="48569" x="5141913" y="2589213"/>
          <p14:tracePt t="48577" x="5251450" y="2589213"/>
          <p14:tracePt t="48585" x="5314950" y="2589213"/>
          <p14:tracePt t="48594" x="5405438" y="2589213"/>
          <p14:tracePt t="48601" x="5461000" y="2589213"/>
          <p14:tracePt t="48610" x="5487988" y="2589213"/>
          <p14:tracePt t="48620" x="5561013" y="2598738"/>
          <p14:tracePt t="48626" x="5634038" y="2598738"/>
          <p14:tracePt t="48637" x="5653088" y="2598738"/>
          <p14:tracePt t="48642" x="5680075" y="2598738"/>
          <p14:tracePt t="48653" x="5697538" y="2598738"/>
          <p14:tracePt t="48658" x="5707063" y="2598738"/>
          <p14:tracePt t="48667" x="5716588" y="2598738"/>
          <p14:tracePt t="48710" x="5724525" y="2598738"/>
          <p14:tracePt t="48742" x="5734050" y="2598738"/>
          <p14:tracePt t="48760" x="5743575" y="2598738"/>
          <p14:tracePt t="55185" x="5734050" y="2598738"/>
          <p14:tracePt t="55194" x="5716588" y="2617788"/>
          <p14:tracePt t="55201" x="5688013" y="2617788"/>
          <p14:tracePt t="55210" x="5661025" y="2617788"/>
          <p14:tracePt t="55217" x="5634038" y="2625725"/>
          <p14:tracePt t="55225" x="5597525" y="2625725"/>
          <p14:tracePt t="55233" x="5561013" y="2625725"/>
          <p14:tracePt t="55241" x="5487988" y="2625725"/>
          <p14:tracePt t="55249" x="5414963" y="2625725"/>
          <p14:tracePt t="55257" x="5341938" y="2625725"/>
          <p14:tracePt t="55265" x="5251450" y="2617788"/>
          <p14:tracePt t="55273" x="5151438" y="2608263"/>
          <p14:tracePt t="55281" x="5078413" y="2608263"/>
          <p14:tracePt t="55293" x="4968875" y="2589213"/>
          <p14:tracePt t="55302" x="4859338" y="2589213"/>
          <p14:tracePt t="55309" x="4767263" y="2581275"/>
          <p14:tracePt t="55319" x="4640263" y="2581275"/>
          <p14:tracePt t="55325" x="4503738" y="2562225"/>
          <p14:tracePt t="55335" x="4430713" y="2562225"/>
          <p14:tracePt t="55343" x="4376738" y="2562225"/>
          <p14:tracePt t="55352" x="4284663" y="2562225"/>
          <p14:tracePt t="55357" x="4194175" y="2562225"/>
          <p14:tracePt t="55367" x="4065588" y="2562225"/>
          <p14:tracePt t="55373" x="3956050" y="2562225"/>
          <p14:tracePt t="55381" x="3883025" y="2562225"/>
          <p14:tracePt t="55389" x="3810000" y="2562225"/>
          <p14:tracePt t="55399" x="3683000" y="2562225"/>
          <p14:tracePt t="55405" x="3646488" y="2562225"/>
          <p14:tracePt t="55413" x="3592513" y="2554288"/>
          <p14:tracePt t="55423" x="3500438" y="2535238"/>
          <p14:tracePt t="55431" x="3446463" y="2535238"/>
          <p14:tracePt t="55439" x="3382963" y="2525713"/>
          <p14:tracePt t="55445" x="3346450" y="2517775"/>
          <p14:tracePt t="55455" x="3300413" y="2508250"/>
          <p14:tracePt t="55463" x="3227388" y="2489200"/>
          <p14:tracePt t="55471" x="3163888" y="2481263"/>
          <p14:tracePt t="55481" x="3127375" y="2481263"/>
          <p14:tracePt t="55491" x="3081338" y="2471738"/>
          <p14:tracePt t="55502" x="3044825" y="2471738"/>
          <p14:tracePt t="55511" x="2998788" y="2462213"/>
          <p14:tracePt t="55519" x="2889250" y="2462213"/>
          <p14:tracePt t="55528" x="2844800" y="2462213"/>
          <p14:tracePt t="55537" x="2789238" y="2452688"/>
          <p14:tracePt t="55544" x="2716213" y="2452688"/>
          <p14:tracePt t="55551" x="2662238" y="2452688"/>
          <p14:tracePt t="55559" x="2616200" y="2452688"/>
          <p14:tracePt t="55567" x="2552700" y="2452688"/>
          <p14:tracePt t="55575" x="2443163" y="2452688"/>
          <p14:tracePt t="55583" x="2389188" y="2452688"/>
          <p14:tracePt t="55591" x="2324100" y="2452688"/>
          <p14:tracePt t="55600" x="2270125" y="2452688"/>
          <p14:tracePt t="55608" x="2233613" y="2452688"/>
          <p14:tracePt t="55616" x="2114550" y="2452688"/>
          <p14:tracePt t="55624" x="2097088" y="2452688"/>
          <p14:tracePt t="55632" x="2014538" y="2452688"/>
          <p14:tracePt t="55640" x="1978025" y="2452688"/>
          <p14:tracePt t="55648" x="1941513" y="2452688"/>
          <p14:tracePt t="55656" x="1905000" y="2452688"/>
          <p14:tracePt t="55664" x="1878013" y="2452688"/>
          <p14:tracePt t="55672" x="1841500" y="2452688"/>
          <p14:tracePt t="55680" x="1814513" y="2452688"/>
          <p14:tracePt t="55688" x="1787525" y="2452688"/>
          <p14:tracePt t="55696" x="1758950" y="2462213"/>
          <p14:tracePt t="55704" x="1714500" y="2462213"/>
          <p14:tracePt t="55712" x="1685925" y="2462213"/>
          <p14:tracePt t="55721" x="1658938" y="2471738"/>
          <p14:tracePt t="55727" x="1631950" y="2471738"/>
          <p14:tracePt t="55737" x="1612900" y="2471738"/>
          <p14:tracePt t="55744" x="1576388" y="2471738"/>
          <p14:tracePt t="55753" x="1549400" y="2481263"/>
          <p14:tracePt t="55763" x="1512888" y="2489200"/>
          <p14:tracePt t="55772" x="1476375" y="2489200"/>
          <p14:tracePt t="55780" x="1449388" y="2498725"/>
          <p14:tracePt t="55788" x="1422400" y="2508250"/>
          <p14:tracePt t="55795" x="1385888" y="2517775"/>
          <p14:tracePt t="55805" x="1376363" y="2517775"/>
          <p14:tracePt t="55813" x="1339850" y="2535238"/>
          <p14:tracePt t="55821" x="1312863" y="2544763"/>
          <p14:tracePt t="55829" x="1285875" y="2554288"/>
          <p14:tracePt t="55837" x="1266825" y="2554288"/>
          <p14:tracePt t="55845" x="1249363" y="2562225"/>
          <p14:tracePt t="55853" x="1230313" y="2562225"/>
          <p14:tracePt t="55861" x="1222375" y="2571750"/>
          <p14:tracePt t="55869" x="1193800" y="2581275"/>
          <p14:tracePt t="55881" x="1166813" y="2581275"/>
          <p14:tracePt t="55889" x="1130300" y="2589213"/>
          <p14:tracePt t="55902" x="1047750" y="2625725"/>
          <p14:tracePt t="55909" x="1030288" y="2635250"/>
          <p14:tracePt t="55919" x="993775" y="2654300"/>
          <p14:tracePt t="55925" x="966788" y="2662238"/>
          <p14:tracePt t="55937" x="939800" y="2671763"/>
          <p14:tracePt t="55949" x="911225" y="2690813"/>
          <p14:tracePt t="55959" x="847725" y="2717800"/>
          <p14:tracePt t="55965" x="830263" y="2727325"/>
          <p14:tracePt t="55975" x="801688" y="2735263"/>
          <p14:tracePt t="55981" x="765175" y="2754313"/>
          <p14:tracePt t="55991" x="728663" y="2781300"/>
          <p14:tracePt t="55997" x="692150" y="2790825"/>
          <p14:tracePt t="56007" x="665163" y="2808288"/>
          <p14:tracePt t="56019" x="638175" y="2817813"/>
          <p14:tracePt t="56027" x="601663" y="2836863"/>
          <p14:tracePt t="56033" x="547688" y="2863850"/>
          <p14:tracePt t="56045" x="538163" y="2873375"/>
          <p14:tracePt t="56053" x="519113" y="2881313"/>
          <p14:tracePt t="56063" x="519113" y="2890838"/>
          <p14:tracePt t="56071" x="511175" y="2890838"/>
          <p14:tracePt t="56086" x="511175" y="2900363"/>
          <p14:tracePt t="56087" x="511175" y="2909888"/>
          <p14:tracePt t="56095" x="511175" y="2936875"/>
          <p14:tracePt t="56103" x="511175" y="2946400"/>
          <p14:tracePt t="56111" x="511175" y="2973388"/>
          <p14:tracePt t="56119" x="511175" y="3000375"/>
          <p14:tracePt t="56128" x="511175" y="3017838"/>
          <p14:tracePt t="56138" x="511175" y="3046413"/>
          <p14:tracePt t="56143" x="511175" y="3063875"/>
          <p14:tracePt t="56151" x="511175" y="3090863"/>
          <p14:tracePt t="56159" x="519113" y="3127375"/>
          <p14:tracePt t="56167" x="538163" y="3155950"/>
          <p14:tracePt t="56175" x="547688" y="3173413"/>
          <p14:tracePt t="56183" x="565150" y="3200400"/>
          <p14:tracePt t="56191" x="592138" y="3236913"/>
          <p14:tracePt t="56199" x="611188" y="3255963"/>
          <p14:tracePt t="56207" x="638175" y="3282950"/>
          <p14:tracePt t="56215" x="674688" y="3309938"/>
          <p14:tracePt t="56223" x="692150" y="3319463"/>
          <p14:tracePt t="56232" x="720725" y="3338513"/>
          <p14:tracePt t="56239" x="738188" y="3346450"/>
          <p14:tracePt t="56248" x="811213" y="3375025"/>
          <p14:tracePt t="56255" x="857250" y="3382963"/>
          <p14:tracePt t="56265" x="893763" y="3382963"/>
          <p14:tracePt t="56271" x="920750" y="3392488"/>
          <p14:tracePt t="56281" x="957263" y="3392488"/>
          <p14:tracePt t="56287" x="993775" y="3392488"/>
          <p14:tracePt t="56297" x="1030288" y="3392488"/>
          <p14:tracePt t="56303" x="1066800" y="3392488"/>
          <p14:tracePt t="56317" x="1103313" y="3392488"/>
          <p14:tracePt t="56323" x="1149350" y="3392488"/>
          <p14:tracePt t="56333" x="1176338" y="3392488"/>
          <p14:tracePt t="56341" x="1212850" y="3392488"/>
          <p14:tracePt t="56349" x="1258888" y="3382963"/>
          <p14:tracePt t="56357" x="1303338" y="3365500"/>
          <p14:tracePt t="56365" x="1339850" y="3365500"/>
          <p14:tracePt t="56373" x="1385888" y="3355975"/>
          <p14:tracePt t="56381" x="1422400" y="3355975"/>
          <p14:tracePt t="56391" x="1449388" y="3355975"/>
          <p14:tracePt t="56401" x="1495425" y="3346450"/>
          <p14:tracePt t="56409" x="1522413" y="3346450"/>
          <p14:tracePt t="56417" x="1568450" y="3338513"/>
          <p14:tracePt t="56427" x="1595438" y="3338513"/>
          <p14:tracePt t="56437" x="1649413" y="3328988"/>
          <p14:tracePt t="56447" x="1751013" y="3309938"/>
          <p14:tracePt t="56459" x="1824038" y="3309938"/>
          <p14:tracePt t="56473" x="1878013" y="3302000"/>
          <p14:tracePt t="56481" x="2005013" y="3282950"/>
          <p14:tracePt t="56489" x="2087563" y="3282950"/>
          <p14:tracePt t="56497" x="2143125" y="3273425"/>
          <p14:tracePt t="56505" x="2214563" y="3265488"/>
          <p14:tracePt t="56513" x="2279650" y="3265488"/>
          <p14:tracePt t="56521" x="2333625" y="3265488"/>
          <p14:tracePt t="56529" x="2389188" y="3265488"/>
          <p14:tracePt t="56537" x="2425700" y="3265488"/>
          <p14:tracePt t="56545" x="2470150" y="3265488"/>
          <p14:tracePt t="56553" x="2498725" y="3265488"/>
          <p14:tracePt t="56561" x="2543175" y="3265488"/>
          <p14:tracePt t="56571" x="2579688" y="3265488"/>
          <p14:tracePt t="56577" x="2606675" y="3265488"/>
          <p14:tracePt t="56587" x="2652713" y="3265488"/>
          <p14:tracePt t="56594" x="2708275" y="3265488"/>
          <p14:tracePt t="56605" x="2762250" y="3265488"/>
          <p14:tracePt t="56612" x="2852738" y="3265488"/>
          <p14:tracePt t="56621" x="2898775" y="3265488"/>
          <p14:tracePt t="56628" x="2954338" y="3265488"/>
          <p14:tracePt t="56636" x="3044825" y="3265488"/>
          <p14:tracePt t="56645" x="3100388" y="3265488"/>
          <p14:tracePt t="56652" x="3144838" y="3265488"/>
          <p14:tracePt t="56660" x="3171825" y="3265488"/>
          <p14:tracePt t="56668" x="3236913" y="3265488"/>
          <p14:tracePt t="56675" x="3273425" y="3265488"/>
          <p14:tracePt t="56683" x="3309938" y="3265488"/>
          <p14:tracePt t="56691" x="3354388" y="3265488"/>
          <p14:tracePt t="56699" x="3419475" y="3265488"/>
          <p14:tracePt t="56707" x="3463925" y="3265488"/>
          <p14:tracePt t="56715" x="3519488" y="3265488"/>
          <p14:tracePt t="56723" x="3573463" y="3265488"/>
          <p14:tracePt t="56731" x="3629025" y="3265488"/>
          <p14:tracePt t="56739" x="3683000" y="3265488"/>
          <p14:tracePt t="56747" x="3792538" y="3265488"/>
          <p14:tracePt t="56755" x="3846513" y="3265488"/>
          <p14:tracePt t="56763" x="3929063" y="3265488"/>
          <p14:tracePt t="56771" x="3984625" y="3265488"/>
          <p14:tracePt t="56780" x="4038600" y="3265488"/>
          <p14:tracePt t="56787" x="4111625" y="3265488"/>
          <p14:tracePt t="56796" x="4221163" y="3265488"/>
          <p14:tracePt t="56803" x="4294188" y="3265488"/>
          <p14:tracePt t="56811" x="4403725" y="3265488"/>
          <p14:tracePt t="56819" x="4494213" y="3265488"/>
          <p14:tracePt t="56827" x="4586288" y="3265488"/>
          <p14:tracePt t="56835" x="4667250" y="3265488"/>
          <p14:tracePt t="56845" x="4776788" y="3265488"/>
          <p14:tracePt t="56852" x="4849813" y="3265488"/>
          <p14:tracePt t="56861" x="4922838" y="3265488"/>
          <p14:tracePt t="56871" x="4949825" y="3265488"/>
          <p14:tracePt t="56881" x="5049838" y="3265488"/>
          <p14:tracePt t="56889" x="5178425" y="3265488"/>
          <p14:tracePt t="56897" x="5232400" y="3265488"/>
          <p14:tracePt t="56905" x="5260975" y="3265488"/>
          <p14:tracePt t="56913" x="5314950" y="3265488"/>
          <p14:tracePt t="56923" x="5405438" y="3265488"/>
          <p14:tracePt t="56934" x="5470525" y="3265488"/>
          <p14:tracePt t="56941" x="5543550" y="3265488"/>
          <p14:tracePt t="56949" x="5634038" y="3265488"/>
          <p14:tracePt t="56957" x="5724525" y="3265488"/>
          <p14:tracePt t="56965" x="5797550" y="3265488"/>
          <p14:tracePt t="56975" x="5870575" y="3265488"/>
          <p14:tracePt t="56987" x="5926138" y="3265488"/>
          <p14:tracePt t="56995" x="6053138" y="3282950"/>
          <p14:tracePt t="57005" x="6135688" y="3292475"/>
          <p14:tracePt t="57013" x="6172200" y="3292475"/>
          <p14:tracePt t="57023" x="6226175" y="3292475"/>
          <p14:tracePt t="57034" x="6272213" y="3292475"/>
          <p14:tracePt t="57041" x="6381750" y="3302000"/>
          <p14:tracePt t="57050" x="6472238" y="3302000"/>
          <p14:tracePt t="57057" x="6537325" y="3319463"/>
          <p14:tracePt t="57065" x="6564313" y="3319463"/>
          <p14:tracePt t="57073" x="6610350" y="3319463"/>
          <p14:tracePt t="57081" x="6645275" y="3328988"/>
          <p14:tracePt t="57089" x="6700838" y="3328988"/>
          <p14:tracePt t="57097" x="6737350" y="3328988"/>
          <p14:tracePt t="57105" x="6773863" y="3338513"/>
          <p14:tracePt t="57113" x="6791325" y="3346450"/>
          <p14:tracePt t="57121" x="6837363" y="3346450"/>
          <p14:tracePt t="57129" x="6864350" y="3346450"/>
          <p14:tracePt t="57139" x="6892925" y="3346450"/>
          <p14:tracePt t="57145" x="6919913" y="3346450"/>
          <p14:tracePt t="57155" x="6964363" y="3346450"/>
          <p14:tracePt t="57163" x="6992938" y="3346450"/>
          <p14:tracePt t="57171" x="7019925" y="3346450"/>
          <p14:tracePt t="57179" x="7056438" y="3346450"/>
          <p14:tracePt t="57187" x="7083425" y="3346450"/>
          <p14:tracePt t="57195" x="7119938" y="3346450"/>
          <p14:tracePt t="57203" x="7138988" y="3346450"/>
          <p14:tracePt t="57211" x="7165975" y="3346450"/>
          <p14:tracePt t="57219" x="7183438" y="3346450"/>
          <p14:tracePt t="57227" x="7219950" y="3346450"/>
          <p14:tracePt t="57235" x="7229475" y="3346450"/>
          <p14:tracePt t="57243" x="7248525" y="3346450"/>
          <p14:tracePt t="57252" x="7265988" y="3346450"/>
          <p14:tracePt t="57259" x="7283450" y="3346450"/>
          <p14:tracePt t="57267" x="7292975" y="3346450"/>
          <p14:tracePt t="57275" x="7302500" y="3346450"/>
          <p14:tracePt t="57283" x="7312025" y="3346450"/>
          <p14:tracePt t="57353" x="7319963" y="3346450"/>
          <p14:tracePt t="57359" x="7329488" y="3346450"/>
          <p14:tracePt t="57375" x="7339013" y="3338513"/>
          <p14:tracePt t="57387" x="7356475" y="3338513"/>
          <p14:tracePt t="57395" x="7366000" y="3338513"/>
          <p14:tracePt t="57406" x="7375525" y="3338513"/>
          <p14:tracePt t="57418" x="7385050" y="3338513"/>
          <p14:tracePt t="57529" x="7385050" y="3328988"/>
          <p14:tracePt t="57570" x="7392988" y="3328988"/>
          <p14:tracePt t="57700" x="7402513" y="3328988"/>
          <p14:tracePt t="57796" x="7402513" y="3319463"/>
          <p14:tracePt t="57905" x="7412038" y="3319463"/>
          <p14:tracePt t="57957" x="7421563" y="3319463"/>
          <p14:tracePt t="57963" x="7421563" y="3309938"/>
          <p14:tracePt t="58102" x="7429500" y="3309938"/>
          <p14:tracePt t="58117" x="7429500" y="3302000"/>
          <p14:tracePt t="58165" x="7439025" y="3302000"/>
          <p14:tracePt t="63425" x="7429500" y="3302000"/>
          <p14:tracePt t="63433" x="7421563" y="3302000"/>
          <p14:tracePt t="63441" x="7402513" y="3302000"/>
          <p14:tracePt t="63449" x="7385050" y="3302000"/>
          <p14:tracePt t="63457" x="7366000" y="3302000"/>
          <p14:tracePt t="63465" x="7348538" y="3292475"/>
          <p14:tracePt t="63474" x="7329488" y="3292475"/>
          <p14:tracePt t="63481" x="7312025" y="3292475"/>
          <p14:tracePt t="63489" x="7302500" y="3292475"/>
          <p14:tracePt t="63497" x="7265988" y="3292475"/>
          <p14:tracePt t="63505" x="7248525" y="3292475"/>
          <p14:tracePt t="63513" x="7212013" y="3292475"/>
          <p14:tracePt t="63521" x="7192963" y="3292475"/>
          <p14:tracePt t="63529" x="7165975" y="3292475"/>
          <p14:tracePt t="63537" x="7138988" y="3292475"/>
          <p14:tracePt t="63547" x="7102475" y="3292475"/>
          <p14:tracePt t="63553" x="7083425" y="3292475"/>
          <p14:tracePt t="63562" x="7056438" y="3292475"/>
          <p14:tracePt t="63569" x="7029450" y="3292475"/>
          <p14:tracePt t="63577" x="7000875" y="3292475"/>
          <p14:tracePt t="63585" x="6973888" y="3292475"/>
          <p14:tracePt t="63595" x="6937375" y="3292475"/>
          <p14:tracePt t="63605" x="6910388" y="3292475"/>
          <p14:tracePt t="63613" x="6873875" y="3292475"/>
          <p14:tracePt t="63621" x="6837363" y="3292475"/>
          <p14:tracePt t="63631" x="6800850" y="3292475"/>
          <p14:tracePt t="63641" x="6746875" y="3302000"/>
          <p14:tracePt t="63651" x="6700838" y="3302000"/>
          <p14:tracePt t="63657" x="6645275" y="3302000"/>
          <p14:tracePt t="63667" x="6591300" y="3302000"/>
          <p14:tracePt t="63673" x="6537325" y="3302000"/>
          <p14:tracePt t="63683" x="6491288" y="3302000"/>
          <p14:tracePt t="63691" x="6464300" y="3302000"/>
          <p14:tracePt t="63699" x="6427788" y="3302000"/>
          <p14:tracePt t="63707" x="6399213" y="3302000"/>
          <p14:tracePt t="63715" x="6354763" y="3302000"/>
          <p14:tracePt t="63723" x="6326188" y="3302000"/>
          <p14:tracePt t="63731" x="6299200" y="3302000"/>
          <p14:tracePt t="63739" x="6281738" y="3302000"/>
          <p14:tracePt t="63747" x="6254750" y="3302000"/>
          <p14:tracePt t="63755" x="6218238" y="3302000"/>
          <p14:tracePt t="63764" x="6189663" y="3302000"/>
          <p14:tracePt t="63771" x="6135688" y="3302000"/>
          <p14:tracePt t="63779" x="6099175" y="3302000"/>
          <p14:tracePt t="63787" x="6043613" y="3302000"/>
          <p14:tracePt t="63796" x="6016625" y="3302000"/>
          <p14:tracePt t="63803" x="5962650" y="3302000"/>
          <p14:tracePt t="63811" x="5862638" y="3302000"/>
          <p14:tracePt t="63819" x="5807075" y="3302000"/>
          <p14:tracePt t="63827" x="5734050" y="3302000"/>
          <p14:tracePt t="63835" x="5670550" y="3282950"/>
          <p14:tracePt t="63844" x="5597525" y="3282950"/>
          <p14:tracePt t="63851" x="5561013" y="3282950"/>
          <p14:tracePt t="63859" x="5514975" y="3282950"/>
          <p14:tracePt t="63867" x="5487988" y="3273425"/>
          <p14:tracePt t="63875" x="5441950" y="3273425"/>
          <p14:tracePt t="63883" x="5387975" y="3273425"/>
          <p14:tracePt t="63897" x="5351463" y="3273425"/>
          <p14:tracePt t="63903" x="5251450" y="3273425"/>
          <p14:tracePt t="63912" x="5214938" y="3273425"/>
          <p14:tracePt t="63919" x="5168900" y="3273425"/>
          <p14:tracePt t="63927" x="5114925" y="3273425"/>
          <p14:tracePt t="63946" x="5032375" y="3273425"/>
          <p14:tracePt t="63951" x="5005388" y="3273425"/>
          <p14:tracePt t="63962" x="4978400" y="3273425"/>
          <p14:tracePt t="63973" x="4932363" y="3273425"/>
          <p14:tracePt t="63981" x="4905375" y="3273425"/>
          <p14:tracePt t="63989" x="4886325" y="3273425"/>
          <p14:tracePt t="63997" x="4859338" y="3273425"/>
          <p14:tracePt t="64005" x="4832350" y="3273425"/>
          <p14:tracePt t="64013" x="4803775" y="3273425"/>
          <p14:tracePt t="64021" x="4786313" y="3273425"/>
          <p14:tracePt t="64029" x="4740275" y="3273425"/>
          <p14:tracePt t="64039" x="4713288" y="3273425"/>
          <p14:tracePt t="64051" x="4695825" y="3273425"/>
          <p14:tracePt t="64061" x="4622800" y="3265488"/>
          <p14:tracePt t="64069" x="4594225" y="3265488"/>
          <p14:tracePt t="64077" x="4567238" y="3255963"/>
          <p14:tracePt t="64087" x="4530725" y="3255963"/>
          <p14:tracePt t="64094" x="4494213" y="3246438"/>
          <p14:tracePt t="64103" x="4448175" y="3236913"/>
          <p14:tracePt t="64109" x="4421188" y="3236913"/>
          <p14:tracePt t="64119" x="4384675" y="3236913"/>
          <p14:tracePt t="64129" x="4340225" y="3219450"/>
          <p14:tracePt t="64137" x="4211638" y="3219450"/>
          <p14:tracePt t="64147" x="4184650" y="3219450"/>
          <p14:tracePt t="64153" x="4138613" y="3219450"/>
          <p14:tracePt t="64165" x="4111625" y="3209925"/>
          <p14:tracePt t="64178" x="4065588" y="3209925"/>
          <p14:tracePt t="64185" x="4057650" y="3209925"/>
          <p14:tracePt t="64195" x="4011613" y="3209925"/>
          <p14:tracePt t="64201" x="3992563" y="3209925"/>
          <p14:tracePt t="64210" x="3975100" y="3209925"/>
          <p14:tracePt t="64217" x="3948113" y="3209925"/>
          <p14:tracePt t="64225" x="3938588" y="3209925"/>
          <p14:tracePt t="64234" x="3919538" y="3209925"/>
          <p14:tracePt t="64244" x="3902075" y="3209925"/>
          <p14:tracePt t="64251" x="3892550" y="3209925"/>
          <p14:tracePt t="64259" x="3865563" y="3200400"/>
          <p14:tracePt t="64267" x="3838575" y="3200400"/>
          <p14:tracePt t="64274" x="3819525" y="3200400"/>
          <p14:tracePt t="64284" x="3792538" y="3200400"/>
          <p14:tracePt t="64292" x="3775075" y="3192463"/>
          <p14:tracePt t="64300" x="3738563" y="3192463"/>
          <p14:tracePt t="64308" x="3702050" y="3192463"/>
          <p14:tracePt t="64317" x="3673475" y="3192463"/>
          <p14:tracePt t="64324" x="3646488" y="3192463"/>
          <p14:tracePt t="64332" x="3600450" y="3192463"/>
          <p14:tracePt t="64340" x="3573463" y="3192463"/>
          <p14:tracePt t="64349" x="3536950" y="3192463"/>
          <p14:tracePt t="64356" x="3490913" y="3192463"/>
          <p14:tracePt t="64364" x="3463925" y="3192463"/>
          <p14:tracePt t="64371" x="3427413" y="3192463"/>
          <p14:tracePt t="64381" x="3390900" y="3192463"/>
          <p14:tracePt t="64387" x="3354388" y="3192463"/>
          <p14:tracePt t="64395" x="3327400" y="3192463"/>
          <p14:tracePt t="64407" x="3300413" y="3192463"/>
          <p14:tracePt t="64415" x="3263900" y="3192463"/>
          <p14:tracePt t="64423" x="3208338" y="3192463"/>
          <p14:tracePt t="64431" x="3171825" y="3192463"/>
          <p14:tracePt t="64439" x="3144838" y="3192463"/>
          <p14:tracePt t="64447" x="3100388" y="3192463"/>
          <p14:tracePt t="64455" x="3063875" y="3192463"/>
          <p14:tracePt t="64463" x="3027363" y="3192463"/>
          <p14:tracePt t="64471" x="2990850" y="3192463"/>
          <p14:tracePt t="64479" x="2954338" y="3192463"/>
          <p14:tracePt t="64487" x="2917825" y="3192463"/>
          <p14:tracePt t="64495" x="2881313" y="3192463"/>
          <p14:tracePt t="64505" x="2808288" y="3192463"/>
          <p14:tracePt t="64511" x="2781300" y="3192463"/>
          <p14:tracePt t="64529" x="2744788" y="3192463"/>
          <p14:tracePt t="64536" x="2698750" y="3192463"/>
          <p14:tracePt t="64547" x="2598738" y="3192463"/>
          <p14:tracePt t="64554" x="2570163" y="3192463"/>
          <p14:tracePt t="64563" x="2533650" y="3192463"/>
          <p14:tracePt t="64572" x="2498725" y="3192463"/>
          <p14:tracePt t="64582" x="2470150" y="3192463"/>
          <p14:tracePt t="64589" x="2389188" y="3192463"/>
          <p14:tracePt t="64597" x="2370138" y="3192463"/>
          <p14:tracePt t="64605" x="2343150" y="3192463"/>
          <p14:tracePt t="64621" x="2316163" y="3192463"/>
          <p14:tracePt t="64629" x="2270125" y="3192463"/>
          <p14:tracePt t="64637" x="2187575" y="3192463"/>
          <p14:tracePt t="64645" x="2143125" y="3192463"/>
          <p14:tracePt t="64653" x="2124075" y="3192463"/>
          <p14:tracePt t="64662" x="2087563" y="3192463"/>
          <p14:tracePt t="64669" x="2041525" y="3192463"/>
          <p14:tracePt t="64679" x="2005013" y="3192463"/>
          <p14:tracePt t="64689" x="1968500" y="3192463"/>
          <p14:tracePt t="64699" x="1924050" y="3192463"/>
          <p14:tracePt t="64709" x="1887538" y="3192463"/>
          <p14:tracePt t="64719" x="1851025" y="3192463"/>
          <p14:tracePt t="64727" x="1758950" y="3192463"/>
          <p14:tracePt t="64737" x="1722438" y="3192463"/>
          <p14:tracePt t="64745" x="1695450" y="3192463"/>
          <p14:tracePt t="64754" x="1677988" y="3192463"/>
          <p14:tracePt t="64763" x="1649413" y="3192463"/>
          <p14:tracePt t="64770" x="1631950" y="3192463"/>
          <p14:tracePt t="64780" x="1612900" y="3192463"/>
          <p14:tracePt t="64792" x="1595438" y="3192463"/>
          <p14:tracePt t="64800" x="1558925" y="3192463"/>
          <p14:tracePt t="64807" x="1531938" y="3192463"/>
          <p14:tracePt t="64813" x="1495425" y="3192463"/>
          <p14:tracePt t="64823" x="1468438" y="3192463"/>
          <p14:tracePt t="64831" x="1439863" y="3192463"/>
          <p14:tracePt t="64839" x="1412875" y="3192463"/>
          <p14:tracePt t="64847" x="1385888" y="3192463"/>
          <p14:tracePt t="64857" x="1349375" y="3192463"/>
          <p14:tracePt t="64867" x="1322388" y="3192463"/>
          <p14:tracePt t="64875" x="1293813" y="3192463"/>
          <p14:tracePt t="64883" x="1266825" y="3192463"/>
          <p14:tracePt t="64891" x="1203325" y="3209925"/>
          <p14:tracePt t="64899" x="1176338" y="3209925"/>
          <p14:tracePt t="64907" x="1149350" y="3219450"/>
          <p14:tracePt t="64915" x="1103313" y="3219450"/>
          <p14:tracePt t="64923" x="1076325" y="3219450"/>
          <p14:tracePt t="64931" x="1047750" y="3228975"/>
          <p14:tracePt t="64947" x="966788" y="3236913"/>
          <p14:tracePt t="64955" x="947738" y="3236913"/>
          <p14:tracePt t="64963" x="930275" y="3246438"/>
          <p14:tracePt t="64971" x="893763" y="3246438"/>
          <p14:tracePt t="64979" x="874713" y="3255963"/>
          <p14:tracePt t="64987" x="857250" y="3255963"/>
          <p14:tracePt t="64996" x="847725" y="3255963"/>
          <p14:tracePt t="65003" x="838200" y="3265488"/>
          <p14:tracePt t="65012" x="830263" y="3265488"/>
          <p14:tracePt t="65019" x="820738" y="3273425"/>
          <p14:tracePt t="65027" x="811213" y="3273425"/>
          <p14:tracePt t="65035" x="801688" y="3282950"/>
          <p14:tracePt t="65044" x="793750" y="3282950"/>
          <p14:tracePt t="65053" x="793750" y="3292475"/>
          <p14:tracePt t="65059" x="784225" y="3302000"/>
          <p14:tracePt t="65068" x="765175" y="3309938"/>
          <p14:tracePt t="65075" x="757238" y="3319463"/>
          <p14:tracePt t="65084" x="738188" y="3338513"/>
          <p14:tracePt t="65094" x="728663" y="3346450"/>
          <p14:tracePt t="65101" x="711200" y="3365500"/>
          <p14:tracePt t="65109" x="701675" y="3382963"/>
          <p14:tracePt t="65117" x="701675" y="3392488"/>
          <p14:tracePt t="65125" x="692150" y="3402013"/>
          <p14:tracePt t="65133" x="692150" y="3411538"/>
          <p14:tracePt t="65141" x="692150" y="3419475"/>
          <p14:tracePt t="65149" x="684213" y="3438525"/>
          <p14:tracePt t="65157" x="684213" y="3455988"/>
          <p14:tracePt t="65165" x="684213" y="3475038"/>
          <p14:tracePt t="65174" x="684213" y="3492500"/>
          <p14:tracePt t="65181" x="684213" y="3502025"/>
          <p14:tracePt t="65190" x="684213" y="3519488"/>
          <p14:tracePt t="65200" x="684213" y="3538538"/>
          <p14:tracePt t="65206" x="684213" y="3548063"/>
          <p14:tracePt t="65214" x="692150" y="3565525"/>
          <p14:tracePt t="65226" x="701675" y="3584575"/>
          <p14:tracePt t="65234" x="711200" y="3584575"/>
          <p14:tracePt t="65242" x="720725" y="3602038"/>
          <p14:tracePt t="65249" x="738188" y="3611563"/>
          <p14:tracePt t="65257" x="747713" y="3629025"/>
          <p14:tracePt t="65280" x="765175" y="3638550"/>
          <p14:tracePt t="65285" x="784225" y="3665538"/>
          <p14:tracePt t="65293" x="811213" y="3684588"/>
          <p14:tracePt t="65305" x="830263" y="3694113"/>
          <p14:tracePt t="65313" x="847725" y="3702050"/>
          <p14:tracePt t="65321" x="911225" y="3721100"/>
          <p14:tracePt t="65331" x="939800" y="3738563"/>
          <p14:tracePt t="65341" x="966788" y="3738563"/>
          <p14:tracePt t="65349" x="1003300" y="3748088"/>
          <p14:tracePt t="65359" x="1039813" y="3757613"/>
          <p14:tracePt t="65371" x="1066800" y="3757613"/>
          <p14:tracePt t="65379" x="1130300" y="3775075"/>
          <p14:tracePt t="65391" x="1149350" y="3775075"/>
          <p14:tracePt t="65400" x="1166813" y="3775075"/>
          <p14:tracePt t="65407" x="1193800" y="3784600"/>
          <p14:tracePt t="65416" x="1212850" y="3784600"/>
          <p14:tracePt t="65423" x="1239838" y="3784600"/>
          <p14:tracePt t="65431" x="1258888" y="3784600"/>
          <p14:tracePt t="65439" x="1285875" y="3784600"/>
          <p14:tracePt t="65449" x="1303338" y="3784600"/>
          <p14:tracePt t="65458" x="1330325" y="3784600"/>
          <p14:tracePt t="65471" x="1358900" y="3784600"/>
          <p14:tracePt t="65479" x="1458913" y="3784600"/>
          <p14:tracePt t="65489" x="1504950" y="3784600"/>
          <p14:tracePt t="65499" x="1541463" y="3784600"/>
          <p14:tracePt t="65507" x="1658938" y="3784600"/>
          <p14:tracePt t="65516" x="1685925" y="3784600"/>
          <p14:tracePt t="65523" x="1741488" y="3784600"/>
          <p14:tracePt t="65531" x="1778000" y="3784600"/>
          <p14:tracePt t="65539" x="1841500" y="3775075"/>
          <p14:tracePt t="65547" x="1914525" y="3767138"/>
          <p14:tracePt t="65555" x="1951038" y="3767138"/>
          <p14:tracePt t="65563" x="1997075" y="3767138"/>
          <p14:tracePt t="65571" x="2070100" y="3748088"/>
          <p14:tracePt t="65579" x="2106613" y="3748088"/>
          <p14:tracePt t="65587" x="2133600" y="3748088"/>
          <p14:tracePt t="65595" x="2170113" y="3748088"/>
          <p14:tracePt t="65603" x="2187575" y="3748088"/>
          <p14:tracePt t="65612" x="2214563" y="3748088"/>
          <p14:tracePt t="65619" x="2243138" y="3748088"/>
          <p14:tracePt t="65627" x="2260600" y="3748088"/>
          <p14:tracePt t="65635" x="2270125" y="3748088"/>
          <p14:tracePt t="65644" x="2297113" y="3748088"/>
          <p14:tracePt t="65654" x="2316163" y="3748088"/>
          <p14:tracePt t="65660" x="2324100" y="3748088"/>
          <p14:tracePt t="65670" x="2370138" y="3757613"/>
          <p14:tracePt t="65677" x="2397125" y="3767138"/>
          <p14:tracePt t="65685" x="2433638" y="3767138"/>
          <p14:tracePt t="65694" x="2489200" y="3767138"/>
          <p14:tracePt t="65702" x="2516188" y="3775075"/>
          <p14:tracePt t="65710" x="2552700" y="3775075"/>
          <p14:tracePt t="65717" x="2606675" y="3775075"/>
          <p14:tracePt t="65725" x="2635250" y="3775075"/>
          <p14:tracePt t="65733" x="2679700" y="3775075"/>
          <p14:tracePt t="65741" x="2752725" y="3775075"/>
          <p14:tracePt t="65749" x="2789238" y="3775075"/>
          <p14:tracePt t="65757" x="2835275" y="3775075"/>
          <p14:tracePt t="65765" x="2889250" y="3784600"/>
          <p14:tracePt t="65773" x="2944813" y="3784600"/>
          <p14:tracePt t="65781" x="2998788" y="3784600"/>
          <p14:tracePt t="65789" x="3071813" y="3784600"/>
          <p14:tracePt t="65797" x="3117850" y="3784600"/>
          <p14:tracePt t="65805" x="3200400" y="3784600"/>
          <p14:tracePt t="65813" x="3309938" y="3784600"/>
          <p14:tracePt t="65821" x="3419475" y="3784600"/>
          <p14:tracePt t="65829" x="3509963" y="3784600"/>
          <p14:tracePt t="65841" x="3600450" y="3784600"/>
          <p14:tracePt t="65849" x="3729038" y="3803650"/>
          <p14:tracePt t="65859" x="3838575" y="3803650"/>
          <p14:tracePt t="65869" x="3929063" y="3803650"/>
          <p14:tracePt t="65897" x="4129088" y="3811588"/>
          <p14:tracePt t="65907" x="4194175" y="3811588"/>
          <p14:tracePt t="65913" x="4440238" y="3830638"/>
          <p14:tracePt t="65924" x="4484688" y="3830638"/>
          <p14:tracePt t="65932" x="4513263" y="3840163"/>
          <p14:tracePt t="65950" x="4567238" y="3840163"/>
          <p14:tracePt t="65955" x="4613275" y="3840163"/>
          <p14:tracePt t="65967" x="4676775" y="3848100"/>
          <p14:tracePt t="65976" x="4722813" y="3848100"/>
          <p14:tracePt t="65984" x="4803775" y="3848100"/>
          <p14:tracePt t="65992" x="4849813" y="3848100"/>
          <p14:tracePt t="65999" x="4886325" y="3848100"/>
          <p14:tracePt t="66008" x="4959350" y="3848100"/>
          <p14:tracePt t="66015" x="5014913" y="3848100"/>
          <p14:tracePt t="66023" x="5068888" y="3848100"/>
          <p14:tracePt t="66031" x="5114925" y="3848100"/>
          <p14:tracePt t="66039" x="5151438" y="3848100"/>
          <p14:tracePt t="66047" x="5205413" y="3848100"/>
          <p14:tracePt t="66055" x="5232400" y="3867150"/>
          <p14:tracePt t="66063" x="5260975" y="3867150"/>
          <p14:tracePt t="66071" x="5287963" y="3875088"/>
          <p14:tracePt t="66079" x="5297488" y="3875088"/>
          <p14:tracePt t="66087" x="5314950" y="3875088"/>
          <p14:tracePt t="66096" x="5334000" y="3884613"/>
          <p14:tracePt t="66103" x="5341938" y="3884613"/>
          <p14:tracePt t="66111" x="5360988" y="3884613"/>
          <p14:tracePt t="66119" x="5378450" y="3894138"/>
          <p14:tracePt t="66127" x="5405438" y="3894138"/>
          <p14:tracePt t="66135" x="5424488" y="3894138"/>
          <p14:tracePt t="66147" x="5461000" y="3903663"/>
          <p14:tracePt t="66155" x="5487988" y="3903663"/>
          <p14:tracePt t="66163" x="5524500" y="3903663"/>
          <p14:tracePt t="66171" x="5561013" y="3911600"/>
          <p14:tracePt t="66179" x="5597525" y="3911600"/>
          <p14:tracePt t="66187" x="5624513" y="3911600"/>
          <p14:tracePt t="66195" x="5643563" y="3911600"/>
          <p14:tracePt t="66203" x="5670550" y="3911600"/>
          <p14:tracePt t="66212" x="5707063" y="3921125"/>
          <p14:tracePt t="66221" x="5734050" y="3921125"/>
          <p14:tracePt t="66229" x="5770563" y="3921125"/>
          <p14:tracePt t="66237" x="5789613" y="3921125"/>
          <p14:tracePt t="66245" x="5807075" y="3921125"/>
          <p14:tracePt t="66253" x="5834063" y="3921125"/>
          <p14:tracePt t="66262" x="5853113" y="3921125"/>
          <p14:tracePt t="66269" x="5870575" y="3921125"/>
          <p14:tracePt t="66277" x="5889625" y="3921125"/>
          <p14:tracePt t="66285" x="5907088" y="3921125"/>
          <p14:tracePt t="66297" x="5926138" y="3921125"/>
          <p14:tracePt t="66305" x="5943600" y="3921125"/>
          <p14:tracePt t="66313" x="5989638" y="3921125"/>
          <p14:tracePt t="66329" x="6007100" y="3911600"/>
          <p14:tracePt t="66337" x="6016625" y="3911600"/>
          <p14:tracePt t="66346" x="6026150" y="3903663"/>
          <p14:tracePt t="66358" x="6035675" y="3903663"/>
          <p14:tracePt t="66365" x="6043613" y="3894138"/>
          <p14:tracePt t="66377" x="6053138" y="3894138"/>
          <p14:tracePt t="66385" x="6053138" y="3884613"/>
          <p14:tracePt t="66394" x="6062663" y="3875088"/>
          <p14:tracePt t="66403" x="6062663" y="3867150"/>
          <p14:tracePt t="66409" x="6072188" y="3867150"/>
          <p14:tracePt t="66425" x="6080125" y="3848100"/>
          <p14:tracePt t="66435" x="6099175" y="3830638"/>
          <p14:tracePt t="66441" x="6108700" y="3811588"/>
          <p14:tracePt t="66454" x="6116638" y="3803650"/>
          <p14:tracePt t="66462" x="6126163" y="3784600"/>
          <p14:tracePt t="66470" x="6126163" y="3775075"/>
          <p14:tracePt t="66478" x="6126163" y="3767138"/>
          <p14:tracePt t="66486" x="6126163" y="3757613"/>
          <p14:tracePt t="66497" x="6135688" y="3748088"/>
          <p14:tracePt t="66503" x="6135688" y="3738563"/>
          <p14:tracePt t="66513" x="6145213" y="3721100"/>
          <p14:tracePt t="66520" x="6145213" y="3702050"/>
          <p14:tracePt t="66529" x="6153150" y="3684588"/>
          <p14:tracePt t="66536" x="6153150" y="3665538"/>
          <p14:tracePt t="66545" x="6153150" y="3648075"/>
          <p14:tracePt t="66552" x="6153150" y="3629025"/>
          <p14:tracePt t="66560" x="6153150" y="3621088"/>
          <p14:tracePt t="66567" x="6153150" y="3611563"/>
          <p14:tracePt t="66575" x="6153150" y="3592513"/>
          <p14:tracePt t="66583" x="6153150" y="3584575"/>
          <p14:tracePt t="66599" x="6153150" y="3575050"/>
          <p14:tracePt t="66607" x="6153150" y="3565525"/>
          <p14:tracePt t="66624" x="6153150" y="3556000"/>
          <p14:tracePt t="66631" x="6153150" y="3548063"/>
          <p14:tracePt t="66659" x="6153150" y="3538538"/>
          <p14:tracePt t="66675" x="6153150" y="3529013"/>
          <p14:tracePt t="66707" x="6145213" y="3529013"/>
          <p14:tracePt t="66715" x="6145213" y="3519488"/>
          <p14:tracePt t="66724" x="6145213" y="3502025"/>
          <p14:tracePt t="66731" x="6145213" y="3492500"/>
          <p14:tracePt t="66740" x="6145213" y="3482975"/>
          <p14:tracePt t="66747" x="6145213" y="3475038"/>
          <p14:tracePt t="66763" x="6135688" y="3475038"/>
          <p14:tracePt t="66773" x="6135688" y="3465513"/>
          <p14:tracePt t="66779" x="6135688" y="3455988"/>
          <p14:tracePt t="66797" x="6135688" y="3446463"/>
          <p14:tracePt t="73950" x="6145213" y="3455988"/>
          <p14:tracePt t="73959" x="6181725" y="3482975"/>
          <p14:tracePt t="73967" x="6254750" y="3538538"/>
          <p14:tracePt t="73975" x="6281738" y="3556000"/>
          <p14:tracePt t="73987" x="6326188" y="3565525"/>
          <p14:tracePt t="74003" x="6354763" y="3584575"/>
          <p14:tracePt t="74011" x="6408738" y="3584575"/>
          <p14:tracePt t="74021" x="6591300" y="3621088"/>
          <p14:tracePt t="74033" x="6654800" y="3629025"/>
          <p14:tracePt t="74041" x="6746875" y="3638550"/>
          <p14:tracePt t="74049" x="6764338" y="3648075"/>
          <p14:tracePt t="74057" x="6783388" y="3648075"/>
          <p14:tracePt t="74066" x="6791325" y="3648075"/>
          <p14:tracePt t="74075" x="6791325" y="3657600"/>
          <p14:tracePt t="74085" x="6800850" y="3657600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5">
            <a:extLst>
              <a:ext uri="{FF2B5EF4-FFF2-40B4-BE49-F238E27FC236}">
                <a16:creationId xmlns:a16="http://schemas.microsoft.com/office/drawing/2014/main" id="{A16B39DE-9E99-4E6C-B060-58069B44A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46175"/>
            <a:ext cx="9648825" cy="4316413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 indent="304800"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Unsaturation=1+9+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-10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/2=5</a:t>
            </a:r>
          </a:p>
          <a:p>
            <a:pPr indent="0" eaLnBrk="1" hangingPunct="1"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defRPr/>
            </a:pP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henyl possibly</a:t>
            </a:r>
          </a:p>
          <a:p>
            <a:pPr algn="just" eaLnBrk="1" hangingPunct="1">
              <a:spcBef>
                <a:spcPct val="0"/>
              </a:spcBef>
              <a:spcAft>
                <a:spcPts val="120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029 cm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1  </a:t>
            </a:r>
            <a:r>
              <a:rPr lang="en-US" altLang="zh-CN" sz="2400" dirty="0">
                <a:latin typeface="Symbol" panose="05050102010706020507" pitchFamily="18" charset="2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C-H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C=C-H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979 cm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1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Symbol" panose="05050102010706020507" pitchFamily="18" charset="2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C-H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C-C-H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639 cm-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Symbol" panose="05050102010706020507" pitchFamily="18" charset="2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–C=C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C=C-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1 saturation)</a:t>
            </a:r>
            <a:endParaRPr lang="zh-CN" altLang="en-US" sz="2400" i="1" baseline="-250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p"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603cm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1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495 cm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1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453cm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1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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henyl C=C </a:t>
            </a:r>
            <a:r>
              <a:rPr lang="zh-CN" altLang="en-US" sz="2400" baseline="-18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henyl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4 saturations)</a:t>
            </a:r>
            <a:endParaRPr lang="en-US" altLang="zh-CN" sz="2400" i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990cm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1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914 cm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1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γ</a:t>
            </a:r>
            <a:r>
              <a:rPr lang="en-US" altLang="zh-CN" sz="2400" baseline="-30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C-H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CH=CH</a:t>
            </a:r>
            <a:r>
              <a:rPr lang="en-US" altLang="zh-CN" sz="2400" baseline="-3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41cm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1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99 cm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1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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henyl =C-H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Mono-substitution of phenyl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indent="0" algn="just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9875" name="Picture 4">
            <a:extLst>
              <a:ext uri="{FF2B5EF4-FFF2-40B4-BE49-F238E27FC236}">
                <a16:creationId xmlns:a16="http://schemas.microsoft.com/office/drawing/2014/main" id="{0641D840-A9F0-468D-A3C6-FD2868B4AB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063" y="5491163"/>
            <a:ext cx="2808287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9B745934-08EE-4DC2-9556-4EBEBF69B4E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4430"/>
    </mc:Choice>
    <mc:Fallback>
      <p:transition spd="slow" advTm="1044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044" x="6418263" y="3127375"/>
          <p14:tracePt t="1053" x="6481763" y="3319463"/>
          <p14:tracePt t="1059" x="6508750" y="3402013"/>
          <p14:tracePt t="1067" x="6554788" y="3565525"/>
          <p14:tracePt t="1075" x="6564313" y="3638550"/>
          <p14:tracePt t="1083" x="6581775" y="3738563"/>
          <p14:tracePt t="1091" x="6581775" y="3794125"/>
          <p14:tracePt t="1099" x="6591300" y="3903663"/>
          <p14:tracePt t="1107" x="6610350" y="3994150"/>
          <p14:tracePt t="1116" x="6637338" y="4076700"/>
          <p14:tracePt t="1124" x="6681788" y="4140200"/>
          <p14:tracePt t="1132" x="6737350" y="4222750"/>
          <p14:tracePt t="1142" x="6791325" y="4276725"/>
          <p14:tracePt t="1147" x="6846888" y="4340225"/>
          <p14:tracePt t="1155" x="6900863" y="4422775"/>
          <p14:tracePt t="1165" x="6946900" y="4486275"/>
          <p14:tracePt t="1498" x="6946900" y="4478338"/>
          <p14:tracePt t="1505" x="6946900" y="4441825"/>
          <p14:tracePt t="1515" x="6946900" y="4386263"/>
          <p14:tracePt t="1523" x="6946900" y="4322763"/>
          <p14:tracePt t="1534" x="6946900" y="4213225"/>
          <p14:tracePt t="1542" x="6946900" y="4076700"/>
          <p14:tracePt t="1550" x="6946900" y="3948113"/>
          <p14:tracePt t="1577" x="6946900" y="3967163"/>
          <p14:tracePt t="1587" x="6946900" y="3976688"/>
          <p14:tracePt t="1595" x="6946900" y="3984625"/>
          <p14:tracePt t="1604" x="6946900" y="3994150"/>
          <p14:tracePt t="1764" x="6910388" y="3967163"/>
          <p14:tracePt t="1772" x="6827838" y="3894138"/>
          <p14:tracePt t="1780" x="6710363" y="3784600"/>
          <p14:tracePt t="1789" x="6627813" y="3721100"/>
          <p14:tracePt t="1800" x="6508750" y="3629025"/>
          <p14:tracePt t="1805" x="6326188" y="3492500"/>
          <p14:tracePt t="1812" x="6116638" y="3392488"/>
          <p14:tracePt t="1820" x="5962650" y="3319463"/>
          <p14:tracePt t="1830" x="5680075" y="3182938"/>
          <p14:tracePt t="1839" x="5487988" y="3119438"/>
          <p14:tracePt t="1845" x="5224463" y="3027363"/>
          <p14:tracePt t="1851" x="5049838" y="2946400"/>
          <p14:tracePt t="1861" x="4886325" y="2900363"/>
          <p14:tracePt t="1868" x="4713288" y="2844800"/>
          <p14:tracePt t="1878" x="4567238" y="2808288"/>
          <p14:tracePt t="1891" x="4503738" y="2790825"/>
          <p14:tracePt t="1894" x="4357688" y="2771775"/>
          <p14:tracePt t="1902" x="4321175" y="2763838"/>
          <p14:tracePt t="1910" x="4238625" y="2763838"/>
          <p14:tracePt t="1918" x="4211638" y="2763838"/>
          <p14:tracePt t="1926" x="4202113" y="2790825"/>
          <p14:tracePt t="1934" x="4202113" y="2863850"/>
          <p14:tracePt t="1942" x="4202113" y="2917825"/>
          <p14:tracePt t="2112" x="4238625" y="2917825"/>
          <p14:tracePt t="2120" x="4284663" y="2890838"/>
          <p14:tracePt t="2126" x="4311650" y="2873375"/>
          <p14:tracePt t="2136" x="4311650" y="2836863"/>
          <p14:tracePt t="2144" x="4311650" y="2800350"/>
          <p14:tracePt t="2152" x="4267200" y="2744788"/>
          <p14:tracePt t="2160" x="4194175" y="2690813"/>
          <p14:tracePt t="2170" x="4065588" y="2598738"/>
          <p14:tracePt t="2176" x="3948113" y="2589213"/>
          <p14:tracePt t="2185" x="3819525" y="2544763"/>
          <p14:tracePt t="2196" x="3692525" y="2544763"/>
          <p14:tracePt t="2204" x="3592513" y="2517775"/>
          <p14:tracePt t="2212" x="3463925" y="2498725"/>
          <p14:tracePt t="2221" x="3373438" y="2498725"/>
          <p14:tracePt t="2228" x="3227388" y="2489200"/>
          <p14:tracePt t="2236" x="3027363" y="2471738"/>
          <p14:tracePt t="2244" x="2898775" y="2452688"/>
          <p14:tracePt t="2254" x="2789238" y="2444750"/>
          <p14:tracePt t="2260" x="2589213" y="2444750"/>
          <p14:tracePt t="2269" x="2462213" y="2444750"/>
          <p14:tracePt t="2276" x="2352675" y="2444750"/>
          <p14:tracePt t="2285" x="2297113" y="2444750"/>
          <p14:tracePt t="2294" x="2214563" y="2444750"/>
          <p14:tracePt t="2301" x="2106613" y="2462213"/>
          <p14:tracePt t="2308" x="2041525" y="2471738"/>
          <p14:tracePt t="2317" x="1987550" y="2471738"/>
          <p14:tracePt t="2324" x="1960563" y="2471738"/>
          <p14:tracePt t="2334" x="1924050" y="2471738"/>
          <p14:tracePt t="2341" x="1887538" y="2471738"/>
          <p14:tracePt t="2348" x="1860550" y="2471738"/>
          <p14:tracePt t="2357" x="1824038" y="2471738"/>
          <p14:tracePt t="2364" x="1778000" y="2471738"/>
          <p14:tracePt t="2373" x="1722438" y="2471738"/>
          <p14:tracePt t="2385" x="1631950" y="2452688"/>
          <p14:tracePt t="2394" x="1549400" y="2444750"/>
          <p14:tracePt t="2406" x="1512888" y="2425700"/>
          <p14:tracePt t="2412" x="1322388" y="2379663"/>
          <p14:tracePt t="2420" x="1266825" y="2371725"/>
          <p14:tracePt t="2430" x="1166813" y="2343150"/>
          <p14:tracePt t="2440" x="1120775" y="2325688"/>
          <p14:tracePt t="2446" x="1066800" y="2298700"/>
          <p14:tracePt t="2454" x="1020763" y="2289175"/>
          <p14:tracePt t="2462" x="993775" y="2279650"/>
          <p14:tracePt t="2471" x="957263" y="2252663"/>
          <p14:tracePt t="2478" x="939800" y="2243138"/>
          <p14:tracePt t="2486" x="911225" y="2233613"/>
          <p14:tracePt t="2494" x="893763" y="2225675"/>
          <p14:tracePt t="2502" x="874713" y="2225675"/>
          <p14:tracePt t="2510" x="857250" y="2216150"/>
          <p14:tracePt t="2518" x="838200" y="2197100"/>
          <p14:tracePt t="2526" x="830263" y="2197100"/>
          <p14:tracePt t="2534" x="830263" y="2189163"/>
          <p14:tracePt t="2542" x="820738" y="2189163"/>
          <p14:tracePt t="2578" x="820738" y="2179638"/>
          <p14:tracePt t="2585" x="820738" y="2170113"/>
          <p14:tracePt t="2593" x="820738" y="2160588"/>
          <p14:tracePt t="2601" x="820738" y="2152650"/>
          <p14:tracePt t="2609" x="830263" y="2143125"/>
          <p14:tracePt t="2617" x="847725" y="2125663"/>
          <p14:tracePt t="2625" x="874713" y="2106613"/>
          <p14:tracePt t="2633" x="903288" y="2089150"/>
          <p14:tracePt t="2641" x="1011238" y="2043113"/>
          <p14:tracePt t="2649" x="1039813" y="2024063"/>
          <p14:tracePt t="2657" x="1157288" y="1997075"/>
          <p14:tracePt t="2665" x="1266825" y="1970088"/>
          <p14:tracePt t="2673" x="1366838" y="1943100"/>
          <p14:tracePt t="2684" x="1512888" y="1933575"/>
          <p14:tracePt t="2689" x="1714500" y="1897063"/>
          <p14:tracePt t="2700" x="1895475" y="1878013"/>
          <p14:tracePt t="2705" x="2060575" y="1870075"/>
          <p14:tracePt t="2716" x="2243138" y="1870075"/>
          <p14:tracePt t="2723" x="2370138" y="1870075"/>
          <p14:tracePt t="2731" x="2462213" y="1870075"/>
          <p14:tracePt t="2739" x="2489200" y="1870075"/>
          <p14:tracePt t="2747" x="2506663" y="1870075"/>
          <p14:tracePt t="2892" x="2506663" y="1860550"/>
          <p14:tracePt t="2901" x="2506663" y="1841500"/>
          <p14:tracePt t="2908" x="2506663" y="1833563"/>
          <p14:tracePt t="2917" x="2506663" y="1814513"/>
          <p14:tracePt t="2932" x="2506663" y="1797050"/>
          <p14:tracePt t="2941" x="2498725" y="1787525"/>
          <p14:tracePt t="2948" x="2498725" y="1778000"/>
          <p14:tracePt t="2957" x="2489200" y="1768475"/>
          <p14:tracePt t="2964" x="2479675" y="1760538"/>
          <p14:tracePt t="2973" x="2470150" y="1751013"/>
          <p14:tracePt t="2980" x="2452688" y="1751013"/>
          <p14:tracePt t="2990" x="2443163" y="1731963"/>
          <p14:tracePt t="2998" x="2433638" y="1731963"/>
          <p14:tracePt t="3006" x="2416175" y="1731963"/>
          <p14:tracePt t="3023" x="2406650" y="1724025"/>
          <p14:tracePt t="3030" x="2397125" y="1724025"/>
          <p14:tracePt t="3040" x="2389188" y="1724025"/>
          <p14:tracePt t="3046" x="2370138" y="1714500"/>
          <p14:tracePt t="3057" x="2360613" y="1714500"/>
          <p14:tracePt t="3062" x="2352675" y="1714500"/>
          <p14:tracePt t="3079" x="2343150" y="1714500"/>
          <p14:tracePt t="3085" x="2333625" y="1704975"/>
          <p14:tracePt t="3105" x="2324100" y="1704975"/>
          <p14:tracePt t="3129" x="2316163" y="1704975"/>
          <p14:tracePt t="3318" x="2306638" y="1704975"/>
          <p14:tracePt t="3344" x="2297113" y="1704975"/>
          <p14:tracePt t="3360" x="2287588" y="1704975"/>
          <p14:tracePt t="3375" x="2279650" y="1704975"/>
          <p14:tracePt t="3480" x="2270125" y="1704975"/>
          <p14:tracePt t="3503" x="2260600" y="1704975"/>
          <p14:tracePt t="3522" x="2251075" y="1704975"/>
          <p14:tracePt t="3892" x="2260600" y="1697038"/>
          <p14:tracePt t="3901" x="2297113" y="1687513"/>
          <p14:tracePt t="3908" x="2324100" y="1687513"/>
          <p14:tracePt t="3918" x="2352675" y="1687513"/>
          <p14:tracePt t="3925" x="2425700" y="1687513"/>
          <p14:tracePt t="3932" x="2462213" y="1677988"/>
          <p14:tracePt t="3941" x="2516188" y="1677988"/>
          <p14:tracePt t="3947" x="2552700" y="1677988"/>
          <p14:tracePt t="3955" x="2606675" y="1677988"/>
          <p14:tracePt t="3963" x="2643188" y="1677988"/>
          <p14:tracePt t="3971" x="2698750" y="1677988"/>
          <p14:tracePt t="3979" x="2808288" y="1677988"/>
          <p14:tracePt t="3988" x="2862263" y="1677988"/>
          <p14:tracePt t="3995" x="2908300" y="1677988"/>
          <p14:tracePt t="4003" x="2971800" y="1677988"/>
          <p14:tracePt t="4011" x="3100388" y="1677988"/>
          <p14:tracePt t="4020" x="3190875" y="1677988"/>
          <p14:tracePt t="4028" x="3290888" y="1677988"/>
          <p14:tracePt t="4036" x="3346450" y="1677988"/>
          <p14:tracePt t="4044" x="3436938" y="1677988"/>
          <p14:tracePt t="4052" x="3490913" y="1677988"/>
          <p14:tracePt t="4060" x="3600450" y="1677988"/>
          <p14:tracePt t="4068" x="3656013" y="1677988"/>
          <p14:tracePt t="4076" x="3709988" y="1677988"/>
          <p14:tracePt t="4083" x="3756025" y="1677988"/>
          <p14:tracePt t="4091" x="3810000" y="1677988"/>
          <p14:tracePt t="4100" x="3838575" y="1677988"/>
          <p14:tracePt t="4107" x="3883025" y="1677988"/>
          <p14:tracePt t="4116" x="3911600" y="1677988"/>
          <p14:tracePt t="4123" x="3929063" y="1677988"/>
          <p14:tracePt t="4132" x="3938588" y="1677988"/>
          <p14:tracePt t="4344" x="3948113" y="1677988"/>
          <p14:tracePt t="4378" x="3956050" y="1677988"/>
          <p14:tracePt t="4387" x="3965575" y="1677988"/>
          <p14:tracePt t="4394" x="3992563" y="1677988"/>
          <p14:tracePt t="4404" x="4021138" y="1677988"/>
          <p14:tracePt t="4410" x="4048125" y="1677988"/>
          <p14:tracePt t="4418" x="4084638" y="1687513"/>
          <p14:tracePt t="4426" x="4121150" y="1687513"/>
          <p14:tracePt t="4434" x="4157663" y="1687513"/>
          <p14:tracePt t="4444" x="4194175" y="1687513"/>
          <p14:tracePt t="4450" x="4221163" y="1687513"/>
          <p14:tracePt t="4460" x="4275138" y="1687513"/>
          <p14:tracePt t="4466" x="4303713" y="1687513"/>
          <p14:tracePt t="4476" x="4311650" y="1687513"/>
          <p14:tracePt t="4484" x="4321175" y="1687513"/>
          <p14:tracePt t="4492" x="4330700" y="1687513"/>
          <p14:tracePt t="4516" x="4340225" y="1687513"/>
          <p14:tracePt t="4524" x="4348163" y="1687513"/>
          <p14:tracePt t="4532" x="4357688" y="1687513"/>
          <p14:tracePt t="4541" x="4376738" y="1668463"/>
          <p14:tracePt t="4548" x="4394200" y="1660525"/>
          <p14:tracePt t="4558" x="4403725" y="1641475"/>
          <p14:tracePt t="4564" x="4413250" y="1624013"/>
          <p14:tracePt t="4574" x="4421188" y="1614488"/>
          <p14:tracePt t="4580" x="4430713" y="1587500"/>
          <p14:tracePt t="4589" x="4448175" y="1558925"/>
          <p14:tracePt t="4595" x="4457700" y="1522413"/>
          <p14:tracePt t="4604" x="4467225" y="1495425"/>
          <p14:tracePt t="4611" x="4476750" y="1468438"/>
          <p14:tracePt t="4619" x="4476750" y="1431925"/>
          <p14:tracePt t="4627" x="4494213" y="1404938"/>
          <p14:tracePt t="4635" x="4494213" y="1395413"/>
          <p14:tracePt t="4643" x="4494213" y="1385888"/>
          <p14:tracePt t="4651" x="4494213" y="1376363"/>
          <p14:tracePt t="4659" x="4494213" y="1368425"/>
          <p14:tracePt t="4667" x="4494213" y="1358900"/>
          <p14:tracePt t="4675" x="4494213" y="1349375"/>
          <p14:tracePt t="4684" x="4494213" y="1339850"/>
          <p14:tracePt t="4700" x="4494213" y="1331913"/>
          <p14:tracePt t="4732" x="4494213" y="1322388"/>
          <p14:tracePt t="4750" x="4494213" y="1312863"/>
          <p14:tracePt t="4774" x="4484688" y="1303338"/>
          <p14:tracePt t="4790" x="4484688" y="1295400"/>
          <p14:tracePt t="4798" x="4476750" y="1285875"/>
          <p14:tracePt t="4805" x="4467225" y="1276350"/>
          <p14:tracePt t="4821" x="4457700" y="1268413"/>
          <p14:tracePt t="4830" x="4457700" y="1258888"/>
          <p14:tracePt t="4838" x="4448175" y="1258888"/>
          <p14:tracePt t="4845" x="4448175" y="1249363"/>
          <p14:tracePt t="4854" x="4440238" y="1239838"/>
          <p14:tracePt t="4861" x="4430713" y="1239838"/>
          <p14:tracePt t="4869" x="4421188" y="1231900"/>
          <p14:tracePt t="4877" x="4421188" y="1222375"/>
          <p14:tracePt t="4901" x="4413250" y="1222375"/>
          <p14:tracePt t="5204" x="4413250" y="1212850"/>
          <p14:tracePt t="5294" x="4403725" y="1212850"/>
          <p14:tracePt t="6756" x="4403725" y="1222375"/>
          <p14:tracePt t="6764" x="4403725" y="1231900"/>
          <p14:tracePt t="6772" x="4403725" y="1239838"/>
          <p14:tracePt t="6779" x="4413250" y="1239838"/>
          <p14:tracePt t="6788" x="4413250" y="1249363"/>
          <p14:tracePt t="6807" x="4421188" y="1249363"/>
          <p14:tracePt t="6816" x="4421188" y="1258888"/>
          <p14:tracePt t="6832" x="4421188" y="1268413"/>
          <p14:tracePt t="6840" x="4430713" y="1268413"/>
          <p14:tracePt t="6855" x="4440238" y="1276350"/>
          <p14:tracePt t="6891" x="4457700" y="1295400"/>
          <p14:tracePt t="6895" x="4467225" y="1303338"/>
          <p14:tracePt t="6903" x="4484688" y="1312863"/>
          <p14:tracePt t="6911" x="4494213" y="1312863"/>
          <p14:tracePt t="6919" x="4494213" y="1322388"/>
          <p14:tracePt t="6927" x="4503738" y="1322388"/>
          <p14:tracePt t="6935" x="4503738" y="1331913"/>
          <p14:tracePt t="6984" x="4513263" y="1331913"/>
          <p14:tracePt t="7001" x="4513263" y="1339850"/>
          <p14:tracePt t="7014" x="4521200" y="1339850"/>
          <p14:tracePt t="7030" x="4530725" y="1349375"/>
          <p14:tracePt t="7036" x="4540250" y="1349375"/>
          <p14:tracePt t="7046" x="4540250" y="1358900"/>
          <p14:tracePt t="7052" x="4549775" y="1368425"/>
          <p14:tracePt t="7070" x="4549775" y="1376363"/>
          <p14:tracePt t="7086" x="4549775" y="1385888"/>
          <p14:tracePt t="7094" x="4557713" y="1385888"/>
          <p14:tracePt t="7118" x="4557713" y="1395413"/>
          <p14:tracePt t="7134" x="4557713" y="1404938"/>
          <p14:tracePt t="7142" x="4557713" y="1412875"/>
          <p14:tracePt t="7150" x="4557713" y="1422400"/>
          <p14:tracePt t="7158" x="4557713" y="1441450"/>
          <p14:tracePt t="7166" x="4557713" y="1449388"/>
          <p14:tracePt t="7182" x="4557713" y="1468438"/>
          <p14:tracePt t="7190" x="4557713" y="1495425"/>
          <p14:tracePt t="7197" x="4557713" y="1504950"/>
          <p14:tracePt t="7207" x="4557713" y="1522413"/>
          <p14:tracePt t="7217" x="4557713" y="1531938"/>
          <p14:tracePt t="7225" x="4557713" y="1541463"/>
          <p14:tracePt t="7233" x="4557713" y="1558925"/>
          <p14:tracePt t="7241" x="4557713" y="1595438"/>
          <p14:tracePt t="7253" x="4557713" y="1614488"/>
          <p14:tracePt t="7261" x="4557713" y="1668463"/>
          <p14:tracePt t="7270" x="4557713" y="1687513"/>
          <p14:tracePt t="7278" x="4557713" y="1714500"/>
          <p14:tracePt t="7286" x="4557713" y="1724025"/>
          <p14:tracePt t="7294" x="4557713" y="1741488"/>
          <p14:tracePt t="7304" x="4557713" y="1760538"/>
          <p14:tracePt t="7310" x="4557713" y="1768475"/>
          <p14:tracePt t="7320" x="4557713" y="1787525"/>
          <p14:tracePt t="7326" x="4557713" y="1797050"/>
          <p14:tracePt t="7336" x="4557713" y="1814513"/>
          <p14:tracePt t="7344" x="4557713" y="1833563"/>
          <p14:tracePt t="7352" x="4549775" y="1851025"/>
          <p14:tracePt t="7360" x="4549775" y="1860550"/>
          <p14:tracePt t="7368" x="4549775" y="1870075"/>
          <p14:tracePt t="7377" x="4540250" y="1878013"/>
          <p14:tracePt t="7384" x="4540250" y="1897063"/>
          <p14:tracePt t="7393" x="4530725" y="1914525"/>
          <p14:tracePt t="7400" x="4521200" y="1914525"/>
          <p14:tracePt t="7409" x="4521200" y="1933575"/>
          <p14:tracePt t="7416" x="4513263" y="1951038"/>
          <p14:tracePt t="7426" x="4503738" y="1970088"/>
          <p14:tracePt t="7431" x="4503738" y="1979613"/>
          <p14:tracePt t="7439" x="4494213" y="1987550"/>
          <p14:tracePt t="7447" x="4494213" y="2006600"/>
          <p14:tracePt t="7455" x="4484688" y="2016125"/>
          <p14:tracePt t="7463" x="4484688" y="2024063"/>
          <p14:tracePt t="7480" x="4476750" y="2024063"/>
          <p14:tracePt t="7489" x="4476750" y="2033588"/>
          <p14:tracePt t="7504" x="4476750" y="2043113"/>
          <p14:tracePt t="7511" x="4467225" y="2043113"/>
          <p14:tracePt t="7524" x="4467225" y="2052638"/>
          <p14:tracePt t="7531" x="4467225" y="2060575"/>
          <p14:tracePt t="7539" x="4467225" y="2070100"/>
          <p14:tracePt t="7547" x="4457700" y="2079625"/>
          <p14:tracePt t="7555" x="4448175" y="2079625"/>
          <p14:tracePt t="7563" x="4440238" y="2097088"/>
          <p14:tracePt t="7571" x="4421188" y="2106613"/>
          <p14:tracePt t="7579" x="4403725" y="2125663"/>
          <p14:tracePt t="7590" x="4384675" y="2133600"/>
          <p14:tracePt t="7595" x="4348163" y="2160588"/>
          <p14:tracePt t="7605" x="4321175" y="2179638"/>
          <p14:tracePt t="7613" x="4275138" y="2216150"/>
          <p14:tracePt t="7622" x="4184650" y="2243138"/>
          <p14:tracePt t="7629" x="4121150" y="2279650"/>
          <p14:tracePt t="7639" x="4038600" y="2306638"/>
          <p14:tracePt t="7646" x="3956050" y="2335213"/>
          <p14:tracePt t="7653" x="3829050" y="2371725"/>
          <p14:tracePt t="7662" x="3709988" y="2408238"/>
          <p14:tracePt t="7669" x="3619500" y="2416175"/>
          <p14:tracePt t="7678" x="3390900" y="2452688"/>
          <p14:tracePt t="7685" x="3254375" y="2462213"/>
          <p14:tracePt t="7694" x="3090863" y="2462213"/>
          <p14:tracePt t="7701" x="2962275" y="2481263"/>
          <p14:tracePt t="7710" x="2781300" y="2481263"/>
          <p14:tracePt t="7719" x="2606675" y="2481263"/>
          <p14:tracePt t="7729" x="2516188" y="2481263"/>
          <p14:tracePt t="7738" x="2124075" y="2481263"/>
          <p14:tracePt t="7746" x="2051050" y="2481263"/>
          <p14:tracePt t="7754" x="1941513" y="2481263"/>
          <p14:tracePt t="7763" x="1814513" y="2481263"/>
          <p14:tracePt t="7770" x="1704975" y="2481263"/>
          <p14:tracePt t="7779" x="1612900" y="2471738"/>
          <p14:tracePt t="7786" x="1504950" y="2471738"/>
          <p14:tracePt t="7794" x="1439863" y="2462213"/>
          <p14:tracePt t="7802" x="1349375" y="2462213"/>
          <p14:tracePt t="7810" x="1258888" y="2462213"/>
          <p14:tracePt t="7818" x="1230313" y="2462213"/>
          <p14:tracePt t="7826" x="1185863" y="2462213"/>
          <p14:tracePt t="7834" x="1130300" y="2462213"/>
          <p14:tracePt t="7842" x="1093788" y="2462213"/>
          <p14:tracePt t="7850" x="1047750" y="2462213"/>
          <p14:tracePt t="7858" x="993775" y="2462213"/>
          <p14:tracePt t="7866" x="966788" y="2462213"/>
          <p14:tracePt t="7874" x="930275" y="2462213"/>
          <p14:tracePt t="7891" x="903288" y="2462213"/>
          <p14:tracePt t="7892" x="866775" y="2462213"/>
          <p14:tracePt t="7904" x="838200" y="2462213"/>
          <p14:tracePt t="7910" x="801688" y="2471738"/>
          <p14:tracePt t="7920" x="784225" y="2471738"/>
          <p14:tracePt t="7928" x="738188" y="2481263"/>
          <p14:tracePt t="7936" x="711200" y="2481263"/>
          <p14:tracePt t="7944" x="674688" y="2498725"/>
          <p14:tracePt t="7952" x="665163" y="2498725"/>
          <p14:tracePt t="7960" x="628650" y="2508250"/>
          <p14:tracePt t="7968" x="620713" y="2508250"/>
          <p14:tracePt t="7976" x="611188" y="2517775"/>
          <p14:tracePt t="7984" x="601663" y="2517775"/>
          <p14:tracePt t="7992" x="592138" y="2517775"/>
          <p14:tracePt t="8000" x="574675" y="2517775"/>
          <p14:tracePt t="8008" x="565150" y="2517775"/>
          <p14:tracePt t="8016" x="555625" y="2525713"/>
          <p14:tracePt t="8024" x="547688" y="2525713"/>
          <p14:tracePt t="8032" x="538163" y="2525713"/>
          <p14:tracePt t="8040" x="528638" y="2535238"/>
          <p14:tracePt t="8048" x="511175" y="2535238"/>
          <p14:tracePt t="8056" x="492125" y="2535238"/>
          <p14:tracePt t="8064" x="482600" y="2535238"/>
          <p14:tracePt t="8072" x="474663" y="2535238"/>
          <p14:tracePt t="8090" x="465138" y="2535238"/>
          <p14:tracePt t="8096" x="455613" y="2535238"/>
          <p14:tracePt t="8104" x="446088" y="2535238"/>
          <p14:tracePt t="8120" x="438150" y="2535238"/>
          <p14:tracePt t="8130" x="419100" y="2535238"/>
          <p14:tracePt t="8136" x="409575" y="2535238"/>
          <p14:tracePt t="8144" x="401638" y="2535238"/>
          <p14:tracePt t="8152" x="392113" y="2535238"/>
          <p14:tracePt t="8160" x="382588" y="2535238"/>
          <p14:tracePt t="8168" x="373063" y="2535238"/>
          <p14:tracePt t="8297" x="365125" y="2535238"/>
          <p14:tracePt t="9097" x="382588" y="2535238"/>
          <p14:tracePt t="9104" x="392113" y="2535238"/>
          <p14:tracePt t="9114" x="409575" y="2535238"/>
          <p14:tracePt t="9120" x="419100" y="2535238"/>
          <p14:tracePt t="9129" x="438150" y="2535238"/>
          <p14:tracePt t="9136" x="455613" y="2535238"/>
          <p14:tracePt t="9144" x="474663" y="2535238"/>
          <p14:tracePt t="9152" x="511175" y="2525713"/>
          <p14:tracePt t="9164" x="538163" y="2525713"/>
          <p14:tracePt t="9173" x="574675" y="2517775"/>
          <p14:tracePt t="9180" x="611188" y="2517775"/>
          <p14:tracePt t="9189" x="638175" y="2508250"/>
          <p14:tracePt t="9197" x="674688" y="2508250"/>
          <p14:tracePt t="9204" x="711200" y="2498725"/>
          <p14:tracePt t="9213" x="765175" y="2481263"/>
          <p14:tracePt t="9220" x="820738" y="2481263"/>
          <p14:tracePt t="9229" x="847725" y="2481263"/>
          <p14:tracePt t="9236" x="884238" y="2471738"/>
          <p14:tracePt t="9244" x="939800" y="2471738"/>
          <p14:tracePt t="9256" x="966788" y="2471738"/>
          <p14:tracePt t="9267" x="984250" y="2471738"/>
          <p14:tracePt t="9273" x="1011238" y="2471738"/>
          <p14:tracePt t="9280" x="1039813" y="2471738"/>
          <p14:tracePt t="9289" x="1084263" y="2471738"/>
          <p14:tracePt t="9297" x="1112838" y="2471738"/>
          <p14:tracePt t="9304" x="1149350" y="2471738"/>
          <p14:tracePt t="9314" x="1193800" y="2471738"/>
          <p14:tracePt t="9320" x="1222375" y="2471738"/>
          <p14:tracePt t="9330" x="1266825" y="2489200"/>
          <p14:tracePt t="9340" x="1293813" y="2489200"/>
          <p14:tracePt t="9346" x="1322388" y="2498725"/>
          <p14:tracePt t="9354" x="1376363" y="2498725"/>
          <p14:tracePt t="9362" x="1403350" y="2508250"/>
          <p14:tracePt t="9370" x="1439863" y="2508250"/>
          <p14:tracePt t="9378" x="1476375" y="2517775"/>
          <p14:tracePt t="9386" x="1504950" y="2517775"/>
          <p14:tracePt t="9394" x="1549400" y="2525713"/>
          <p14:tracePt t="9402" x="1604963" y="2525713"/>
          <p14:tracePt t="9410" x="1668463" y="2535238"/>
          <p14:tracePt t="9418" x="1722438" y="2535238"/>
          <p14:tracePt t="9426" x="1758950" y="2535238"/>
          <p14:tracePt t="9434" x="1824038" y="2554288"/>
          <p14:tracePt t="9442" x="1878013" y="2554288"/>
          <p14:tracePt t="9451" x="1931988" y="2554288"/>
          <p14:tracePt t="9458" x="1987550" y="2554288"/>
          <p14:tracePt t="9470" x="2033588" y="2554288"/>
          <p14:tracePt t="9478" x="2097088" y="2554288"/>
          <p14:tracePt t="9486" x="2114550" y="2562225"/>
          <p14:tracePt t="9494" x="2133600" y="2562225"/>
          <p14:tracePt t="9502" x="2143125" y="2562225"/>
          <p14:tracePt t="9561" x="2151063" y="2562225"/>
          <p14:tracePt t="9578" x="2160588" y="2562225"/>
          <p14:tracePt t="9585" x="2170113" y="2562225"/>
          <p14:tracePt t="9609" x="2179638" y="2562225"/>
          <p14:tracePt t="9619" x="2187575" y="2571750"/>
          <p14:tracePt t="9635" x="2197100" y="2571750"/>
          <p14:tracePt t="9643" x="2206625" y="2571750"/>
          <p14:tracePt t="9651" x="2214563" y="2571750"/>
          <p14:tracePt t="9660" x="2224088" y="2571750"/>
          <p14:tracePt t="9691" x="2233613" y="2571750"/>
          <p14:tracePt t="9715" x="2243138" y="2571750"/>
          <p14:tracePt t="9989" x="2243138" y="2581275"/>
          <p14:tracePt t="10014" x="2260600" y="2581275"/>
          <p14:tracePt t="10022" x="2270125" y="2581275"/>
          <p14:tracePt t="10030" x="2279650" y="2581275"/>
          <p14:tracePt t="10045" x="2287588" y="2581275"/>
          <p14:tracePt t="10053" x="2297113" y="2581275"/>
          <p14:tracePt t="10061" x="2306638" y="2581275"/>
          <p14:tracePt t="10069" x="2316163" y="2581275"/>
          <p14:tracePt t="10085" x="2324100" y="2581275"/>
          <p14:tracePt t="10093" x="2333625" y="2581275"/>
          <p14:tracePt t="10126" x="2343150" y="2581275"/>
          <p14:tracePt t="10192" x="2352675" y="2581275"/>
          <p14:tracePt t="10200" x="2360613" y="2581275"/>
          <p14:tracePt t="10208" x="2370138" y="2581275"/>
          <p14:tracePt t="10216" x="2389188" y="2581275"/>
          <p14:tracePt t="10224" x="2397125" y="2581275"/>
          <p14:tracePt t="10232" x="2406650" y="2581275"/>
          <p14:tracePt t="10247" x="2416175" y="2581275"/>
          <p14:tracePt t="10263" x="2425700" y="2581275"/>
          <p14:tracePt t="10272" x="2433638" y="2581275"/>
          <p14:tracePt t="10279" x="2452688" y="2581275"/>
          <p14:tracePt t="10288" x="2470150" y="2581275"/>
          <p14:tracePt t="10295" x="2489200" y="2581275"/>
          <p14:tracePt t="10304" x="2516188" y="2581275"/>
          <p14:tracePt t="10311" x="2543175" y="2581275"/>
          <p14:tracePt t="10319" x="2570163" y="2581275"/>
          <p14:tracePt t="10327" x="2589213" y="2581275"/>
          <p14:tracePt t="10335" x="2635250" y="2581275"/>
          <p14:tracePt t="10345" x="2662238" y="2581275"/>
          <p14:tracePt t="10355" x="2689225" y="2581275"/>
          <p14:tracePt t="10363" x="2708275" y="2581275"/>
          <p14:tracePt t="10371" x="2735263" y="2581275"/>
          <p14:tracePt t="10381" x="2752725" y="2581275"/>
          <p14:tracePt t="10391" x="2762250" y="2581275"/>
          <p14:tracePt t="10399" x="2781300" y="2581275"/>
          <p14:tracePt t="10407" x="2798763" y="2589213"/>
          <p14:tracePt t="10415" x="2825750" y="2589213"/>
          <p14:tracePt t="10423" x="2835275" y="2589213"/>
          <p14:tracePt t="10431" x="2852738" y="2589213"/>
          <p14:tracePt t="10439" x="2871788" y="2598738"/>
          <p14:tracePt t="10449" x="2889250" y="2598738"/>
          <p14:tracePt t="10455" x="2908300" y="2598738"/>
          <p14:tracePt t="10465" x="2935288" y="2598738"/>
          <p14:tracePt t="10472" x="2954338" y="2598738"/>
          <p14:tracePt t="10481" x="2971800" y="2598738"/>
          <p14:tracePt t="10488" x="2990850" y="2598738"/>
          <p14:tracePt t="10497" x="3008313" y="2598738"/>
          <p14:tracePt t="10505" x="3027363" y="2589213"/>
          <p14:tracePt t="10513" x="3035300" y="2589213"/>
          <p14:tracePt t="10521" x="3044825" y="2589213"/>
          <p14:tracePt t="10529" x="3054350" y="2589213"/>
          <p14:tracePt t="10545" x="3071813" y="2589213"/>
          <p14:tracePt t="10553" x="3081338" y="2589213"/>
          <p14:tracePt t="10561" x="3090863" y="2581275"/>
          <p14:tracePt t="10569" x="3100388" y="2581275"/>
          <p14:tracePt t="10577" x="3108325" y="2581275"/>
          <p14:tracePt t="10585" x="3117850" y="2581275"/>
          <p14:tracePt t="10593" x="3127375" y="2571750"/>
          <p14:tracePt t="10601" x="3144838" y="2571750"/>
          <p14:tracePt t="10609" x="3154363" y="2571750"/>
          <p14:tracePt t="10617" x="3171825" y="2571750"/>
          <p14:tracePt t="10635" x="3181350" y="2571750"/>
          <p14:tracePt t="10645" x="3190875" y="2571750"/>
          <p14:tracePt t="10653" x="3200400" y="2571750"/>
          <p14:tracePt t="10661" x="3208338" y="2571750"/>
          <p14:tracePt t="10677" x="3217863" y="2571750"/>
          <p14:tracePt t="10694" x="3227388" y="2571750"/>
          <p14:tracePt t="10722" x="3236913" y="2571750"/>
          <p14:tracePt t="10729" x="3244850" y="2571750"/>
          <p14:tracePt t="10739" x="3254375" y="2571750"/>
          <p14:tracePt t="10755" x="3263900" y="2571750"/>
          <p14:tracePt t="10771" x="3273425" y="2571750"/>
          <p14:tracePt t="10899" x="3281363" y="2571750"/>
          <p14:tracePt t="11011" x="3290888" y="2571750"/>
          <p14:tracePt t="11029" x="3309938" y="2571750"/>
          <p14:tracePt t="11035" x="3317875" y="2571750"/>
          <p14:tracePt t="11045" x="3336925" y="2562225"/>
          <p14:tracePt t="11051" x="3354388" y="2562225"/>
          <p14:tracePt t="11063" x="3373438" y="2554288"/>
          <p14:tracePt t="11073" x="3382963" y="2554288"/>
          <p14:tracePt t="11081" x="3390900" y="2554288"/>
          <p14:tracePt t="11099" x="3400425" y="2554288"/>
          <p14:tracePt t="11109" x="3409950" y="2554288"/>
          <p14:tracePt t="11117" x="3419475" y="2554288"/>
          <p14:tracePt t="11125" x="3427413" y="2554288"/>
          <p14:tracePt t="11133" x="3446463" y="2554288"/>
          <p14:tracePt t="11149" x="3463925" y="2554288"/>
          <p14:tracePt t="11157" x="3473450" y="2554288"/>
          <p14:tracePt t="11165" x="3482975" y="2554288"/>
          <p14:tracePt t="11173" x="3490913" y="2554288"/>
          <p14:tracePt t="12366" x="3482975" y="2554288"/>
          <p14:tracePt t="12375" x="3390900" y="2589213"/>
          <p14:tracePt t="12382" x="3336925" y="2608263"/>
          <p14:tracePt t="12391" x="3236913" y="2625725"/>
          <p14:tracePt t="12397" x="3090863" y="2671763"/>
          <p14:tracePt t="12405" x="2925763" y="2690813"/>
          <p14:tracePt t="12413" x="2798763" y="2698750"/>
          <p14:tracePt t="12422" x="2716213" y="2708275"/>
          <p14:tracePt t="12429" x="2533650" y="2727325"/>
          <p14:tracePt t="12438" x="2306638" y="2763838"/>
          <p14:tracePt t="12445" x="2179638" y="2771775"/>
          <p14:tracePt t="12456" x="2070100" y="2790825"/>
          <p14:tracePt t="12461" x="1887538" y="2808288"/>
          <p14:tracePt t="12470" x="1787525" y="2817813"/>
          <p14:tracePt t="12479" x="1622425" y="2836863"/>
          <p14:tracePt t="12485" x="1458913" y="2863850"/>
          <p14:tracePt t="12495" x="1312863" y="2890838"/>
          <p14:tracePt t="12503" x="1193800" y="2917825"/>
          <p14:tracePt t="12511" x="1103313" y="2936875"/>
          <p14:tracePt t="12520" x="1030288" y="2946400"/>
          <p14:tracePt t="12528" x="893763" y="2990850"/>
          <p14:tracePt t="12535" x="838200" y="3000375"/>
          <p14:tracePt t="12543" x="793750" y="3017838"/>
          <p14:tracePt t="12551" x="765175" y="3027363"/>
          <p14:tracePt t="12561" x="728663" y="3036888"/>
          <p14:tracePt t="12567" x="692150" y="3046413"/>
          <p14:tracePt t="12576" x="647700" y="3054350"/>
          <p14:tracePt t="12583" x="620713" y="3063875"/>
          <p14:tracePt t="12591" x="574675" y="3063875"/>
          <p14:tracePt t="12599" x="547688" y="3073400"/>
          <p14:tracePt t="12607" x="519113" y="3073400"/>
          <p14:tracePt t="12619" x="492125" y="3073400"/>
          <p14:tracePt t="12629" x="455613" y="3073400"/>
          <p14:tracePt t="12635" x="419100" y="3073400"/>
          <p14:tracePt t="12644" x="392113" y="3073400"/>
          <p14:tracePt t="12651" x="365125" y="3073400"/>
          <p14:tracePt t="12660" x="328613" y="3073400"/>
          <p14:tracePt t="12667" x="301625" y="3073400"/>
          <p14:tracePt t="12675" x="273050" y="3073400"/>
          <p14:tracePt t="12683" x="246063" y="3073400"/>
          <p14:tracePt t="12691" x="228600" y="3073400"/>
          <p14:tracePt t="12700" x="200025" y="3073400"/>
          <p14:tracePt t="12708" x="192088" y="3073400"/>
          <p14:tracePt t="12726" x="182563" y="3073400"/>
          <p14:tracePt t="12881" x="209550" y="3073400"/>
          <p14:tracePt t="12889" x="236538" y="3073400"/>
          <p14:tracePt t="12897" x="265113" y="3073400"/>
          <p14:tracePt t="12905" x="292100" y="3073400"/>
          <p14:tracePt t="12913" x="346075" y="3073400"/>
          <p14:tracePt t="12922" x="373063" y="3073400"/>
          <p14:tracePt t="12929" x="419100" y="3073400"/>
          <p14:tracePt t="12939" x="446088" y="3073400"/>
          <p14:tracePt t="12946" x="492125" y="3073400"/>
          <p14:tracePt t="12954" x="528638" y="3073400"/>
          <p14:tracePt t="12962" x="555625" y="3073400"/>
          <p14:tracePt t="12970" x="592138" y="3073400"/>
          <p14:tracePt t="12978" x="620713" y="3073400"/>
          <p14:tracePt t="12986" x="647700" y="3073400"/>
          <p14:tracePt t="12995" x="665163" y="3073400"/>
          <p14:tracePt t="13002" x="684213" y="3073400"/>
          <p14:tracePt t="13010" x="701675" y="3073400"/>
          <p14:tracePt t="13018" x="711200" y="3073400"/>
          <p14:tracePt t="13026" x="720725" y="3073400"/>
          <p14:tracePt t="13034" x="728663" y="3073400"/>
          <p14:tracePt t="13042" x="738188" y="3073400"/>
          <p14:tracePt t="13052" x="747713" y="3073400"/>
          <p14:tracePt t="13058" x="757238" y="3073400"/>
          <p14:tracePt t="13068" x="765175" y="3073400"/>
          <p14:tracePt t="13083" x="774700" y="3073400"/>
          <p14:tracePt t="13099" x="784225" y="3073400"/>
          <p14:tracePt t="13115" x="793750" y="3073400"/>
          <p14:tracePt t="13131" x="801688" y="3073400"/>
          <p14:tracePt t="13139" x="811213" y="3073400"/>
          <p14:tracePt t="13147" x="830263" y="3073400"/>
          <p14:tracePt t="13164" x="857250" y="3073400"/>
          <p14:tracePt t="13173" x="866775" y="3073400"/>
          <p14:tracePt t="13180" x="884238" y="3063875"/>
          <p14:tracePt t="13190" x="893763" y="3063875"/>
          <p14:tracePt t="13196" x="911225" y="3063875"/>
          <p14:tracePt t="13205" x="920750" y="3063875"/>
          <p14:tracePt t="13212" x="930275" y="3063875"/>
          <p14:tracePt t="13220" x="947738" y="3063875"/>
          <p14:tracePt t="13228" x="957263" y="3063875"/>
          <p14:tracePt t="13236" x="966788" y="3063875"/>
          <p14:tracePt t="13244" x="984250" y="3063875"/>
          <p14:tracePt t="13252" x="993775" y="3063875"/>
          <p14:tracePt t="13262" x="1003300" y="3063875"/>
          <p14:tracePt t="13268" x="1011238" y="3063875"/>
          <p14:tracePt t="13277" x="1020763" y="3063875"/>
          <p14:tracePt t="13284" x="1039813" y="3063875"/>
          <p14:tracePt t="13294" x="1057275" y="3063875"/>
          <p14:tracePt t="13300" x="1076325" y="3063875"/>
          <p14:tracePt t="13308" x="1093788" y="3063875"/>
          <p14:tracePt t="13316" x="1120775" y="3063875"/>
          <p14:tracePt t="13324" x="1149350" y="3063875"/>
          <p14:tracePt t="13334" x="1222375" y="3063875"/>
          <p14:tracePt t="13340" x="1258888" y="3063875"/>
          <p14:tracePt t="13350" x="1312863" y="3063875"/>
          <p14:tracePt t="13356" x="1376363" y="3063875"/>
          <p14:tracePt t="13366" x="1431925" y="3063875"/>
          <p14:tracePt t="13374" x="1468438" y="3063875"/>
          <p14:tracePt t="13382" x="1495425" y="3063875"/>
          <p14:tracePt t="13390" x="1531938" y="3063875"/>
          <p14:tracePt t="13407" x="1541463" y="3054350"/>
          <p14:tracePt t="13413" x="1549400" y="3036888"/>
          <p14:tracePt t="13438" x="1512888" y="3036888"/>
          <p14:tracePt t="13445" x="1468438" y="3073400"/>
          <p14:tracePt t="13454" x="1385888" y="3127375"/>
          <p14:tracePt t="13599" x="1385888" y="3109913"/>
          <p14:tracePt t="13608" x="1403350" y="3036888"/>
          <p14:tracePt t="13613" x="1412875" y="3009900"/>
          <p14:tracePt t="13623" x="1431925" y="2973388"/>
          <p14:tracePt t="13631" x="1449388" y="2963863"/>
          <p14:tracePt t="13639" x="1458913" y="2936875"/>
          <p14:tracePt t="13647" x="1476375" y="2927350"/>
          <p14:tracePt t="13656" x="1495425" y="2917825"/>
          <p14:tracePt t="13663" x="1504950" y="2917825"/>
          <p14:tracePt t="13672" x="1512888" y="2917825"/>
          <p14:tracePt t="13679" x="1531938" y="2917825"/>
          <p14:tracePt t="13689" x="1558925" y="2917825"/>
          <p14:tracePt t="13695" x="1585913" y="2917825"/>
          <p14:tracePt t="13704" x="1631950" y="2917825"/>
          <p14:tracePt t="13711" x="1685925" y="2917825"/>
          <p14:tracePt t="13719" x="1758950" y="2936875"/>
          <p14:tracePt t="13727" x="1860550" y="2946400"/>
          <p14:tracePt t="13735" x="1914525" y="2954338"/>
          <p14:tracePt t="13744" x="2033588" y="2973388"/>
          <p14:tracePt t="13752" x="2124075" y="2973388"/>
          <p14:tracePt t="13759" x="2214563" y="2982913"/>
          <p14:tracePt t="13767" x="2270125" y="2982913"/>
          <p14:tracePt t="13775" x="2370138" y="3000375"/>
          <p14:tracePt t="13783" x="2443163" y="3000375"/>
          <p14:tracePt t="13791" x="2516188" y="3000375"/>
          <p14:tracePt t="13799" x="2552700" y="3000375"/>
          <p14:tracePt t="13807" x="2598738" y="3000375"/>
          <p14:tracePt t="13815" x="2662238" y="3000375"/>
          <p14:tracePt t="13823" x="2698750" y="3000375"/>
          <p14:tracePt t="13831" x="2725738" y="3000375"/>
          <p14:tracePt t="13840" x="2752725" y="3000375"/>
          <p14:tracePt t="13848" x="2781300" y="3000375"/>
          <p14:tracePt t="13857" x="2808288" y="3000375"/>
          <p14:tracePt t="13866" x="2844800" y="3000375"/>
          <p14:tracePt t="13876" x="2852738" y="3000375"/>
          <p14:tracePt t="13891" x="2871788" y="3000375"/>
          <p14:tracePt t="13891" x="2889250" y="3000375"/>
          <p14:tracePt t="13899" x="2908300" y="3000375"/>
          <p14:tracePt t="13907" x="2925763" y="3000375"/>
          <p14:tracePt t="13915" x="2954338" y="3009900"/>
          <p14:tracePt t="13923" x="2998788" y="3009900"/>
          <p14:tracePt t="13933" x="3008313" y="3009900"/>
          <p14:tracePt t="13939" x="3035300" y="3009900"/>
          <p14:tracePt t="13949" x="3054350" y="3009900"/>
          <p14:tracePt t="13957" x="3071813" y="3009900"/>
          <p14:tracePt t="13966" x="3081338" y="3009900"/>
          <p14:tracePt t="13973" x="3100388" y="3009900"/>
          <p14:tracePt t="13982" x="3117850" y="3009900"/>
          <p14:tracePt t="13990" x="3136900" y="3009900"/>
          <p14:tracePt t="13998" x="3154363" y="3009900"/>
          <p14:tracePt t="14006" x="3171825" y="3009900"/>
          <p14:tracePt t="14014" x="3190875" y="3009900"/>
          <p14:tracePt t="14023" x="3217863" y="3009900"/>
          <p14:tracePt t="14030" x="3236913" y="3009900"/>
          <p14:tracePt t="14039" x="3254375" y="3009900"/>
          <p14:tracePt t="14046" x="3273425" y="3009900"/>
          <p14:tracePt t="14054" x="3281363" y="3009900"/>
          <p14:tracePt t="14062" x="3290888" y="3009900"/>
          <p14:tracePt t="14079" x="3300413" y="3009900"/>
          <p14:tracePt t="14176" x="3317875" y="3009900"/>
          <p14:tracePt t="14182" x="3327400" y="3017838"/>
          <p14:tracePt t="14190" x="3346450" y="3017838"/>
          <p14:tracePt t="14197" x="3354388" y="3027363"/>
          <p14:tracePt t="14205" x="3363913" y="3027363"/>
          <p14:tracePt t="14215" x="3373438" y="3027363"/>
          <p14:tracePt t="14223" x="3390900" y="3036888"/>
          <p14:tracePt t="14232" x="3400425" y="3036888"/>
          <p14:tracePt t="14275" x="3409950" y="3036888"/>
          <p14:tracePt t="14307" x="3419475" y="3036888"/>
          <p14:tracePt t="14323" x="3427413" y="3036888"/>
          <p14:tracePt t="14340" x="3436938" y="3036888"/>
          <p14:tracePt t="14349" x="3446463" y="3036888"/>
          <p14:tracePt t="14365" x="3455988" y="3036888"/>
          <p14:tracePt t="14373" x="3463925" y="3036888"/>
          <p14:tracePt t="14389" x="3473450" y="3036888"/>
          <p14:tracePt t="14405" x="3482975" y="3036888"/>
          <p14:tracePt t="14428" x="3490913" y="3036888"/>
          <p14:tracePt t="14435" x="3509963" y="3036888"/>
          <p14:tracePt t="14443" x="3519488" y="3036888"/>
          <p14:tracePt t="14451" x="3536950" y="3036888"/>
          <p14:tracePt t="14460" x="3546475" y="3036888"/>
          <p14:tracePt t="14488" x="3556000" y="3036888"/>
          <p14:tracePt t="14514" x="3563938" y="3036888"/>
          <p14:tracePt t="14554" x="3573463" y="3036888"/>
          <p14:tracePt t="14581" x="3582988" y="3036888"/>
          <p14:tracePt t="14597" x="3592513" y="3036888"/>
          <p14:tracePt t="14605" x="3592513" y="3027363"/>
          <p14:tracePt t="14613" x="3600450" y="3027363"/>
          <p14:tracePt t="14629" x="3600450" y="3017838"/>
          <p14:tracePt t="14783" x="3609975" y="3017838"/>
          <p14:tracePt t="14831" x="3609975" y="3009900"/>
          <p14:tracePt t="14968" x="3619500" y="3009900"/>
          <p14:tracePt t="14991" x="3619500" y="3000375"/>
          <p14:tracePt t="15007" x="3629025" y="3000375"/>
          <p14:tracePt t="15047" x="3629025" y="2990850"/>
          <p14:tracePt t="15057" x="3636963" y="2990850"/>
          <p14:tracePt t="15356" x="3636963" y="2982913"/>
          <p14:tracePt t="15579" x="3636963" y="2973388"/>
          <p14:tracePt t="16469" x="3629025" y="2973388"/>
          <p14:tracePt t="16474" x="3619500" y="2973388"/>
          <p14:tracePt t="16482" x="3600450" y="2982913"/>
          <p14:tracePt t="16492" x="3592513" y="2990850"/>
          <p14:tracePt t="16498" x="3573463" y="3009900"/>
          <p14:tracePt t="16508" x="3546475" y="3017838"/>
          <p14:tracePt t="16514" x="3527425" y="3027363"/>
          <p14:tracePt t="16527" x="3500438" y="3036888"/>
          <p14:tracePt t="16531" x="3482975" y="3046413"/>
          <p14:tracePt t="16540" x="3455988" y="3054350"/>
          <p14:tracePt t="16547" x="3436938" y="3063875"/>
          <p14:tracePt t="16555" x="3390900" y="3073400"/>
          <p14:tracePt t="16563" x="3363913" y="3082925"/>
          <p14:tracePt t="16571" x="3336925" y="3090863"/>
          <p14:tracePt t="16579" x="3290888" y="3100388"/>
          <p14:tracePt t="16588" x="3244850" y="3109913"/>
          <p14:tracePt t="16595" x="3208338" y="3127375"/>
          <p14:tracePt t="16603" x="3144838" y="3146425"/>
          <p14:tracePt t="16611" x="3081338" y="3163888"/>
          <p14:tracePt t="16619" x="2990850" y="3192463"/>
          <p14:tracePt t="16627" x="2944813" y="3200400"/>
          <p14:tracePt t="16635" x="2817813" y="3228975"/>
          <p14:tracePt t="16644" x="2725738" y="3236913"/>
          <p14:tracePt t="16652" x="2643188" y="3255963"/>
          <p14:tracePt t="16660" x="2589213" y="3265488"/>
          <p14:tracePt t="16668" x="2506663" y="3282950"/>
          <p14:tracePt t="16676" x="2416175" y="3292475"/>
          <p14:tracePt t="16684" x="2352675" y="3302000"/>
          <p14:tracePt t="16693" x="2297113" y="3319463"/>
          <p14:tracePt t="16701" x="2233613" y="3328988"/>
          <p14:tracePt t="16707" x="2197100" y="3338513"/>
          <p14:tracePt t="16716" x="2151063" y="3346450"/>
          <p14:tracePt t="16723" x="2078038" y="3365500"/>
          <p14:tracePt t="16731" x="2041525" y="3365500"/>
          <p14:tracePt t="16739" x="2014538" y="3375025"/>
          <p14:tracePt t="16747" x="1978025" y="3375025"/>
          <p14:tracePt t="16756" x="1931988" y="3382963"/>
          <p14:tracePt t="16763" x="1887538" y="3392488"/>
          <p14:tracePt t="16772" x="1860550" y="3402013"/>
          <p14:tracePt t="16780" x="1824038" y="3402013"/>
          <p14:tracePt t="16791" x="1804988" y="3411538"/>
          <p14:tracePt t="16796" x="1768475" y="3411538"/>
          <p14:tracePt t="16807" x="1741488" y="3419475"/>
          <p14:tracePt t="16811" x="1704975" y="3429000"/>
          <p14:tracePt t="16822" x="1668463" y="3429000"/>
          <p14:tracePt t="16830" x="1631950" y="3446463"/>
          <p14:tracePt t="16840" x="1604963" y="3446463"/>
          <p14:tracePt t="16846" x="1558925" y="3455988"/>
          <p14:tracePt t="16855" x="1512888" y="3455988"/>
          <p14:tracePt t="16862" x="1476375" y="3465513"/>
          <p14:tracePt t="16871" x="1431925" y="3465513"/>
          <p14:tracePt t="16878" x="1349375" y="3475038"/>
          <p14:tracePt t="16887" x="1312863" y="3475038"/>
          <p14:tracePt t="16905" x="1230313" y="3475038"/>
          <p14:tracePt t="16909" x="1185863" y="3475038"/>
          <p14:tracePt t="16917" x="1130300" y="3475038"/>
          <p14:tracePt t="16925" x="1103313" y="3475038"/>
          <p14:tracePt t="16935" x="1057275" y="3475038"/>
          <p14:tracePt t="16946" x="1030288" y="3475038"/>
          <p14:tracePt t="16955" x="993775" y="3475038"/>
          <p14:tracePt t="16961" x="966788" y="3475038"/>
          <p14:tracePt t="16970" x="947738" y="3475038"/>
          <p14:tracePt t="16977" x="911225" y="3475038"/>
          <p14:tracePt t="16986" x="893763" y="3475038"/>
          <p14:tracePt t="16993" x="874713" y="3475038"/>
          <p14:tracePt t="17001" x="857250" y="3465513"/>
          <p14:tracePt t="17017" x="838200" y="3465513"/>
          <p14:tracePt t="17026" x="820738" y="3465513"/>
          <p14:tracePt t="17034" x="801688" y="3455988"/>
          <p14:tracePt t="17041" x="793750" y="3455988"/>
          <p14:tracePt t="17049" x="784225" y="3455988"/>
          <p14:tracePt t="17057" x="774700" y="3446463"/>
          <p14:tracePt t="17065" x="765175" y="3446463"/>
          <p14:tracePt t="17073" x="757238" y="3438525"/>
          <p14:tracePt t="17100" x="747713" y="3438525"/>
          <p14:tracePt t="17106" x="738188" y="3438525"/>
          <p14:tracePt t="17116" x="728663" y="3438525"/>
          <p14:tracePt t="17122" x="720725" y="3438525"/>
          <p14:tracePt t="17131" x="711200" y="3438525"/>
          <p14:tracePt t="17148" x="701675" y="3429000"/>
          <p14:tracePt t="17164" x="692150" y="3429000"/>
          <p14:tracePt t="17172" x="684213" y="3419475"/>
          <p14:tracePt t="17188" x="674688" y="3419475"/>
          <p14:tracePt t="17211" x="665163" y="3419475"/>
          <p14:tracePt t="17240" x="655638" y="3419475"/>
          <p14:tracePt t="17257" x="655638" y="3411538"/>
          <p14:tracePt t="17304" x="647700" y="3411538"/>
          <p14:tracePt t="17442" x="638175" y="3411538"/>
          <p14:tracePt t="17466" x="628650" y="3411538"/>
          <p14:tracePt t="17474" x="620713" y="3411538"/>
          <p14:tracePt t="17482" x="611188" y="3411538"/>
          <p14:tracePt t="17490" x="601663" y="3411538"/>
          <p14:tracePt t="17514" x="592138" y="3411538"/>
          <p14:tracePt t="17530" x="584200" y="3402013"/>
          <p14:tracePt t="17546" x="574675" y="3402013"/>
          <p14:tracePt t="17562" x="574675" y="3392488"/>
          <p14:tracePt t="17700" x="565150" y="3392488"/>
          <p14:tracePt t="18022" x="565150" y="3402013"/>
          <p14:tracePt t="18730" x="584200" y="3402013"/>
          <p14:tracePt t="18741" x="601663" y="3402013"/>
          <p14:tracePt t="18746" x="611188" y="3402013"/>
          <p14:tracePt t="18771" x="620713" y="3402013"/>
          <p14:tracePt t="18789" x="628650" y="3402013"/>
          <p14:tracePt t="18899" x="638175" y="3411538"/>
          <p14:tracePt t="18907" x="647700" y="3411538"/>
          <p14:tracePt t="18915" x="655638" y="3411538"/>
          <p14:tracePt t="18923" x="665163" y="3411538"/>
          <p14:tracePt t="18940" x="674688" y="3411538"/>
          <p14:tracePt t="18947" x="684213" y="3419475"/>
          <p14:tracePt t="18971" x="692150" y="3419475"/>
          <p14:tracePt t="19038" x="701675" y="3419475"/>
          <p14:tracePt t="19044" x="701675" y="3429000"/>
          <p14:tracePt t="19052" x="711200" y="3429000"/>
          <p14:tracePt t="19060" x="720725" y="3429000"/>
          <p14:tracePt t="19889" x="728663" y="3429000"/>
          <p14:tracePt t="19897" x="738188" y="3429000"/>
          <p14:tracePt t="19908" x="747713" y="3429000"/>
          <p14:tracePt t="19924" x="757238" y="3429000"/>
          <p14:tracePt t="19926" x="774700" y="3429000"/>
          <p14:tracePt t="19933" x="793750" y="3429000"/>
          <p14:tracePt t="19941" x="801688" y="3429000"/>
          <p14:tracePt t="19949" x="820738" y="3429000"/>
          <p14:tracePt t="19976" x="866775" y="3429000"/>
          <p14:tracePt t="19993" x="874713" y="3429000"/>
          <p14:tracePt t="19993" x="903288" y="3438525"/>
          <p14:tracePt t="19999" x="911225" y="3438525"/>
          <p14:tracePt t="20015" x="920750" y="3438525"/>
          <p14:tracePt t="20039" x="930275" y="3438525"/>
          <p14:tracePt t="20071" x="939800" y="3438525"/>
          <p14:tracePt t="20141" x="939800" y="3446463"/>
          <p14:tracePt t="20196" x="947738" y="3446463"/>
          <p14:tracePt t="20294" x="957263" y="3446463"/>
          <p14:tracePt t="20302" x="974725" y="3446463"/>
          <p14:tracePt t="20310" x="984250" y="3446463"/>
          <p14:tracePt t="20326" x="993775" y="3446463"/>
          <p14:tracePt t="20334" x="1003300" y="3446463"/>
          <p14:tracePt t="20342" x="1011238" y="3446463"/>
          <p14:tracePt t="20350" x="1020763" y="3446463"/>
          <p14:tracePt t="20366" x="1030288" y="3446463"/>
          <p14:tracePt t="20374" x="1039813" y="3446463"/>
          <p14:tracePt t="20391" x="1057275" y="3446463"/>
          <p14:tracePt t="20398" x="1084263" y="3446463"/>
          <p14:tracePt t="20409" x="1120775" y="3446463"/>
          <p14:tracePt t="20414" x="1149350" y="3446463"/>
          <p14:tracePt t="20424" x="1185863" y="3446463"/>
          <p14:tracePt t="20430" x="1239838" y="3446463"/>
          <p14:tracePt t="20440" x="1303338" y="3446463"/>
          <p14:tracePt t="20448" x="1339850" y="3446463"/>
          <p14:tracePt t="20457" x="1366838" y="3446463"/>
          <p14:tracePt t="20462" x="1449388" y="3446463"/>
          <p14:tracePt t="20471" x="1495425" y="3446463"/>
          <p14:tracePt t="20478" x="1522413" y="3446463"/>
          <p14:tracePt t="20486" x="1568450" y="3446463"/>
          <p14:tracePt t="20494" x="1604963" y="3446463"/>
          <p14:tracePt t="20501" x="1631950" y="3446463"/>
          <p14:tracePt t="20509" x="1677988" y="3446463"/>
          <p14:tracePt t="20519" x="1704975" y="3446463"/>
          <p14:tracePt t="20525" x="1731963" y="3446463"/>
          <p14:tracePt t="20533" x="1758950" y="3446463"/>
          <p14:tracePt t="20543" x="1768475" y="3446463"/>
          <p14:tracePt t="20549" x="1787525" y="3438525"/>
          <p14:tracePt t="20561" x="1795463" y="3438525"/>
          <p14:tracePt t="20573" x="1804988" y="3438525"/>
          <p14:tracePt t="20583" x="1804988" y="3429000"/>
          <p14:tracePt t="20696" x="1824038" y="3429000"/>
          <p14:tracePt t="20704" x="1841500" y="3429000"/>
          <p14:tracePt t="20711" x="1868488" y="3429000"/>
          <p14:tracePt t="20720" x="1895475" y="3429000"/>
          <p14:tracePt t="20727" x="1941513" y="3429000"/>
          <p14:tracePt t="20735" x="1978025" y="3429000"/>
          <p14:tracePt t="20743" x="2033588" y="3429000"/>
          <p14:tracePt t="20751" x="2124075" y="3429000"/>
          <p14:tracePt t="20759" x="2206625" y="3402013"/>
          <p14:tracePt t="20767" x="2279650" y="3392488"/>
          <p14:tracePt t="20775" x="2306638" y="3392488"/>
          <p14:tracePt t="20784" x="2343150" y="3392488"/>
          <p14:tracePt t="20792" x="2343150" y="3419475"/>
          <p14:tracePt t="20800" x="2343150" y="3455988"/>
          <p14:tracePt t="20947" x="2343150" y="3438525"/>
          <p14:tracePt t="20954" x="2316163" y="3411538"/>
          <p14:tracePt t="20963" x="2306638" y="3365500"/>
          <p14:tracePt t="20970" x="2297113" y="3319463"/>
          <p14:tracePt t="20978" x="2297113" y="3309938"/>
          <p14:tracePt t="20986" x="2297113" y="3302000"/>
          <p14:tracePt t="20994" x="2297113" y="3273425"/>
          <p14:tracePt t="21002" x="2297113" y="3265488"/>
          <p14:tracePt t="21010" x="2297113" y="3246438"/>
          <p14:tracePt t="21028" x="2324100" y="3236913"/>
          <p14:tracePt t="21034" x="2333625" y="3236913"/>
          <p14:tracePt t="21042" x="2343150" y="3236913"/>
          <p14:tracePt t="21050" x="2352675" y="3236913"/>
          <p14:tracePt t="21058" x="2360613" y="3236913"/>
          <p14:tracePt t="21066" x="2370138" y="3236913"/>
          <p14:tracePt t="21076" x="2379663" y="3236913"/>
          <p14:tracePt t="21082" x="2389188" y="3236913"/>
          <p14:tracePt t="21090" x="2425700" y="3236913"/>
          <p14:tracePt t="21098" x="2433638" y="3236913"/>
          <p14:tracePt t="21108" x="2470150" y="3236913"/>
          <p14:tracePt t="21114" x="2506663" y="3236913"/>
          <p14:tracePt t="21125" x="2562225" y="3236913"/>
          <p14:tracePt t="21129" x="2606675" y="3236913"/>
          <p14:tracePt t="21139" x="2643188" y="3246438"/>
          <p14:tracePt t="21147" x="2679700" y="3246438"/>
          <p14:tracePt t="21157" x="2716213" y="3255963"/>
          <p14:tracePt t="21164" x="2762250" y="3273425"/>
          <p14:tracePt t="21173" x="2835275" y="3273425"/>
          <p14:tracePt t="21180" x="2889250" y="3282950"/>
          <p14:tracePt t="21189" x="2954338" y="3292475"/>
          <p14:tracePt t="21196" x="2990850" y="3292475"/>
          <p14:tracePt t="21205" x="3027363" y="3302000"/>
          <p14:tracePt t="21212" x="3054350" y="3302000"/>
          <p14:tracePt t="21220" x="3081338" y="3309938"/>
          <p14:tracePt t="21228" x="3100388" y="3309938"/>
          <p14:tracePt t="21236" x="3117850" y="3319463"/>
          <p14:tracePt t="21244" x="3136900" y="3319463"/>
          <p14:tracePt t="21252" x="3154363" y="3319463"/>
          <p14:tracePt t="21260" x="3171825" y="3328988"/>
          <p14:tracePt t="21268" x="3190875" y="3328988"/>
          <p14:tracePt t="21276" x="3208338" y="3328988"/>
          <p14:tracePt t="21284" x="3217863" y="3338513"/>
          <p14:tracePt t="21292" x="3236913" y="3338513"/>
          <p14:tracePt t="21300" x="3244850" y="3338513"/>
          <p14:tracePt t="21308" x="3254375" y="3338513"/>
          <p14:tracePt t="21316" x="3273425" y="3338513"/>
          <p14:tracePt t="21324" x="3290888" y="3338513"/>
          <p14:tracePt t="21332" x="3309938" y="3338513"/>
          <p14:tracePt t="21341" x="3336925" y="3338513"/>
          <p14:tracePt t="21348" x="3363913" y="3338513"/>
          <p14:tracePt t="21357" x="3382963" y="3338513"/>
          <p14:tracePt t="21364" x="3419475" y="3338513"/>
          <p14:tracePt t="21373" x="3455988" y="3338513"/>
          <p14:tracePt t="21380" x="3482975" y="3338513"/>
          <p14:tracePt t="21390" x="3500438" y="3338513"/>
          <p14:tracePt t="21396" x="3519488" y="3338513"/>
          <p14:tracePt t="21404" x="3563938" y="3338513"/>
          <p14:tracePt t="21414" x="3592513" y="3338513"/>
          <p14:tracePt t="21424" x="3629025" y="3338513"/>
          <p14:tracePt t="21430" x="3665538" y="3338513"/>
          <p14:tracePt t="21440" x="3702050" y="3328988"/>
          <p14:tracePt t="21446" x="3729038" y="3328988"/>
          <p14:tracePt t="21455" x="3765550" y="3328988"/>
          <p14:tracePt t="21462" x="3819525" y="3319463"/>
          <p14:tracePt t="21470" x="3911600" y="3319463"/>
          <p14:tracePt t="21479" x="3965575" y="3319463"/>
          <p14:tracePt t="21486" x="4038600" y="3302000"/>
          <p14:tracePt t="21495" x="4084638" y="3302000"/>
          <p14:tracePt t="21502" x="4157663" y="3302000"/>
          <p14:tracePt t="21511" x="4165600" y="3302000"/>
          <p14:tracePt t="21518" x="4238625" y="3302000"/>
          <p14:tracePt t="21527" x="4284663" y="3302000"/>
          <p14:tracePt t="21534" x="4311650" y="3302000"/>
          <p14:tracePt t="21544" x="4348163" y="3309938"/>
          <p14:tracePt t="21554" x="4384675" y="3309938"/>
          <p14:tracePt t="21563" x="4421188" y="3319463"/>
          <p14:tracePt t="21573" x="4467225" y="3328988"/>
          <p14:tracePt t="21578" x="4503738" y="3328988"/>
          <p14:tracePt t="21585" x="4557713" y="3328988"/>
          <p14:tracePt t="21594" x="4640263" y="3338513"/>
          <p14:tracePt t="21601" x="4695825" y="3338513"/>
          <p14:tracePt t="21610" x="4749800" y="3338513"/>
          <p14:tracePt t="21617" x="4795838" y="3338513"/>
          <p14:tracePt t="21626" x="4849813" y="3338513"/>
          <p14:tracePt t="21633" x="4886325" y="3338513"/>
          <p14:tracePt t="21641" x="4932363" y="3338513"/>
          <p14:tracePt t="21649" x="5014913" y="3338513"/>
          <p14:tracePt t="21657" x="5068888" y="3338513"/>
          <p14:tracePt t="21665" x="5141913" y="3338513"/>
          <p14:tracePt t="21673" x="5187950" y="3338513"/>
          <p14:tracePt t="21683" x="5278438" y="3338513"/>
          <p14:tracePt t="21689" x="5324475" y="3338513"/>
          <p14:tracePt t="21699" x="5397500" y="3328988"/>
          <p14:tracePt t="21706" x="5470525" y="3309938"/>
          <p14:tracePt t="21716" x="5534025" y="3302000"/>
          <p14:tracePt t="21723" x="5570538" y="3302000"/>
          <p14:tracePt t="21732" x="5597525" y="3292475"/>
          <p14:tracePt t="21741" x="5643563" y="3292475"/>
          <p14:tracePt t="21749" x="5653088" y="3282950"/>
          <p14:tracePt t="21760" x="5661025" y="3282950"/>
          <p14:tracePt t="21831" x="5661025" y="3273425"/>
          <p14:tracePt t="21839" x="5670550" y="3273425"/>
          <p14:tracePt t="21848" x="5670550" y="3255963"/>
          <p14:tracePt t="21855" x="5670550" y="3246438"/>
          <p14:tracePt t="21874" x="5670550" y="3228975"/>
          <p14:tracePt t="21881" x="5670550" y="3209925"/>
          <p14:tracePt t="21890" x="5670550" y="3192463"/>
          <p14:tracePt t="21895" x="5661025" y="3173413"/>
          <p14:tracePt t="21904" x="5653088" y="3136900"/>
          <p14:tracePt t="21911" x="5643563" y="3136900"/>
          <p14:tracePt t="21919" x="5624513" y="3119438"/>
          <p14:tracePt t="21927" x="5597525" y="3082925"/>
          <p14:tracePt t="21935" x="5580063" y="3063875"/>
          <p14:tracePt t="21943" x="5534025" y="3054350"/>
          <p14:tracePt t="21951" x="5487988" y="3036888"/>
          <p14:tracePt t="21960" x="5378450" y="2990850"/>
          <p14:tracePt t="21968" x="5297488" y="2973388"/>
          <p14:tracePt t="21976" x="5241925" y="2963863"/>
          <p14:tracePt t="21986" x="5114925" y="2954338"/>
          <p14:tracePt t="21994" x="4995863" y="2936875"/>
          <p14:tracePt t="22002" x="4905375" y="2936875"/>
          <p14:tracePt t="22011" x="4795838" y="2917825"/>
          <p14:tracePt t="22018" x="4576763" y="2917825"/>
          <p14:tracePt t="22026" x="4448175" y="2917825"/>
          <p14:tracePt t="22034" x="4330700" y="2909888"/>
          <p14:tracePt t="22041" x="4157663" y="2909888"/>
          <p14:tracePt t="22049" x="3992563" y="2909888"/>
          <p14:tracePt t="22057" x="3883025" y="2909888"/>
          <p14:tracePt t="22066" x="3792538" y="2909888"/>
          <p14:tracePt t="22074" x="3646488" y="2909888"/>
          <p14:tracePt t="22081" x="3536950" y="2909888"/>
          <p14:tracePt t="22090" x="3354388" y="2909888"/>
          <p14:tracePt t="22097" x="3300413" y="2909888"/>
          <p14:tracePt t="22106" x="3154363" y="2909888"/>
          <p14:tracePt t="22113" x="3081338" y="2909888"/>
          <p14:tracePt t="22123" x="2962275" y="2909888"/>
          <p14:tracePt t="22130" x="2852738" y="2909888"/>
          <p14:tracePt t="22139" x="2762250" y="2909888"/>
          <p14:tracePt t="22146" x="2635250" y="2909888"/>
          <p14:tracePt t="22153" x="2543175" y="2909888"/>
          <p14:tracePt t="22161" x="2489200" y="2909888"/>
          <p14:tracePt t="22169" x="2397125" y="2890838"/>
          <p14:tracePt t="22177" x="2233613" y="2890838"/>
          <p14:tracePt t="22185" x="2179638" y="2890838"/>
          <p14:tracePt t="22193" x="2070100" y="2890838"/>
          <p14:tracePt t="22202" x="2005013" y="2881313"/>
          <p14:tracePt t="22212" x="1931988" y="2881313"/>
          <p14:tracePt t="22218" x="1841500" y="2881313"/>
          <p14:tracePt t="22228" x="1768475" y="2881313"/>
          <p14:tracePt t="22233" x="1677988" y="2881313"/>
          <p14:tracePt t="22243" x="1604963" y="2881313"/>
          <p14:tracePt t="22249" x="1522413" y="2873375"/>
          <p14:tracePt t="22261" x="1376363" y="2873375"/>
          <p14:tracePt t="22270" x="1303338" y="2873375"/>
          <p14:tracePt t="22280" x="1230313" y="2854325"/>
          <p14:tracePt t="22286" x="1185863" y="2854325"/>
          <p14:tracePt t="22296" x="1084263" y="2854325"/>
          <p14:tracePt t="22302" x="1047750" y="2854325"/>
          <p14:tracePt t="22312" x="974725" y="2854325"/>
          <p14:tracePt t="22320" x="903288" y="2854325"/>
          <p14:tracePt t="22328" x="847725" y="2854325"/>
          <p14:tracePt t="22336" x="801688" y="2854325"/>
          <p14:tracePt t="22344" x="747713" y="2854325"/>
          <p14:tracePt t="22352" x="674688" y="2854325"/>
          <p14:tracePt t="22360" x="620713" y="2854325"/>
          <p14:tracePt t="22368" x="547688" y="2854325"/>
          <p14:tracePt t="22376" x="474663" y="2854325"/>
          <p14:tracePt t="22384" x="428625" y="2854325"/>
          <p14:tracePt t="22392" x="365125" y="2854325"/>
          <p14:tracePt t="22400" x="301625" y="2844800"/>
          <p14:tracePt t="22408" x="246063" y="2844800"/>
          <p14:tracePt t="22418" x="192088" y="2844800"/>
          <p14:tracePt t="22424" x="146050" y="2844800"/>
          <p14:tracePt t="22432" x="90488" y="2844800"/>
          <p14:tracePt t="22440" x="36513" y="2844800"/>
          <p14:tracePt t="22448" x="0" y="2844800"/>
          <p14:tracePt t="22652" x="90488" y="3446463"/>
          <p14:tracePt t="22657" x="155575" y="3482975"/>
          <p14:tracePt t="22666" x="209550" y="3492500"/>
          <p14:tracePt t="22673" x="292100" y="3538538"/>
          <p14:tracePt t="22681" x="382588" y="3548063"/>
          <p14:tracePt t="22689" x="465138" y="3575050"/>
          <p14:tracePt t="22697" x="519113" y="3575050"/>
          <p14:tracePt t="22706" x="628650" y="3584575"/>
          <p14:tracePt t="22713" x="711200" y="3602038"/>
          <p14:tracePt t="22721" x="784225" y="3602038"/>
          <p14:tracePt t="22729" x="857250" y="3602038"/>
          <p14:tracePt t="22738" x="911225" y="3602038"/>
          <p14:tracePt t="22745" x="1003300" y="3602038"/>
          <p14:tracePt t="22754" x="1103313" y="3602038"/>
          <p14:tracePt t="22761" x="1212850" y="3592513"/>
          <p14:tracePt t="22772" x="1322388" y="3592513"/>
          <p14:tracePt t="22781" x="1412875" y="3592513"/>
          <p14:tracePt t="22790" x="1541463" y="3584575"/>
          <p14:tracePt t="22798" x="1668463" y="3584575"/>
          <p14:tracePt t="22807" x="1758950" y="3584575"/>
          <p14:tracePt t="22814" x="1868488" y="3584575"/>
          <p14:tracePt t="22823" x="1997075" y="3584575"/>
          <p14:tracePt t="22830" x="2124075" y="3565525"/>
          <p14:tracePt t="22841" x="2233613" y="3565525"/>
          <p14:tracePt t="22846" x="2416175" y="3565525"/>
          <p14:tracePt t="22857" x="2525713" y="3565525"/>
          <p14:tracePt t="22862" x="2671763" y="3565525"/>
          <p14:tracePt t="22874" x="2798763" y="3556000"/>
          <p14:tracePt t="22878" x="2889250" y="3556000"/>
          <p14:tracePt t="22889" x="2954338" y="3556000"/>
          <p14:tracePt t="22897" x="3044825" y="3556000"/>
          <p14:tracePt t="22904" x="3171825" y="3538538"/>
          <p14:tracePt t="22912" x="3263900" y="3538538"/>
          <p14:tracePt t="22920" x="3300413" y="3538538"/>
          <p14:tracePt t="22928" x="3354388" y="3538538"/>
          <p14:tracePt t="22936" x="3436938" y="3538538"/>
          <p14:tracePt t="22944" x="3527425" y="3538538"/>
          <p14:tracePt t="22951" x="3600450" y="3538538"/>
          <p14:tracePt t="22960" x="3656013" y="3538538"/>
          <p14:tracePt t="22968" x="3746500" y="3538538"/>
          <p14:tracePt t="22978" x="3819525" y="3538538"/>
          <p14:tracePt t="22989" x="3919538" y="3529013"/>
          <p14:tracePt t="22997" x="4094163" y="3529013"/>
          <p14:tracePt t="23003" x="4221163" y="3529013"/>
          <p14:tracePt t="23013" x="4267200" y="3529013"/>
          <p14:tracePt t="23019" x="4330700" y="3529013"/>
          <p14:tracePt t="23028" x="4413250" y="3529013"/>
          <p14:tracePt t="23035" x="4467225" y="3529013"/>
          <p14:tracePt t="23043" x="4503738" y="3529013"/>
          <p14:tracePt t="23051" x="4603750" y="3529013"/>
          <p14:tracePt t="23059" x="4649788" y="3529013"/>
          <p14:tracePt t="23067" x="4713288" y="3529013"/>
          <p14:tracePt t="23076" x="4767263" y="3529013"/>
          <p14:tracePt t="23084" x="4832350" y="3529013"/>
          <p14:tracePt t="23092" x="4922838" y="3511550"/>
          <p14:tracePt t="23100" x="4995863" y="3511550"/>
          <p14:tracePt t="23108" x="5041900" y="3492500"/>
          <p14:tracePt t="23116" x="5095875" y="3492500"/>
          <p14:tracePt t="23126" x="5141913" y="3475038"/>
          <p14:tracePt t="23132" x="5168900" y="3475038"/>
          <p14:tracePt t="23142" x="5187950" y="3475038"/>
          <p14:tracePt t="23148" x="5195888" y="3475038"/>
          <p14:tracePt t="23158" x="5214938" y="3475038"/>
          <p14:tracePt t="23287" x="5224463" y="3465513"/>
          <p14:tracePt t="23294" x="5232400" y="3465513"/>
          <p14:tracePt t="23302" x="5241925" y="3455988"/>
          <p14:tracePt t="23310" x="5241925" y="3446463"/>
          <p14:tracePt t="23319" x="5260975" y="3446463"/>
          <p14:tracePt t="23326" x="5260975" y="3438525"/>
          <p14:tracePt t="23334" x="5268913" y="3438525"/>
          <p14:tracePt t="23342" x="5287963" y="3429000"/>
          <p14:tracePt t="23359" x="5297488" y="3429000"/>
          <p14:tracePt t="23367" x="5305425" y="3429000"/>
          <p14:tracePt t="23375" x="5314950" y="3429000"/>
          <p14:tracePt t="23383" x="5324475" y="3429000"/>
          <p14:tracePt t="23391" x="5334000" y="3429000"/>
          <p14:tracePt t="23407" x="5341938" y="3419475"/>
          <p14:tracePt t="23694" x="5341938" y="3411538"/>
          <p14:tracePt t="23700" x="5334000" y="3392488"/>
          <p14:tracePt t="23710" x="5324475" y="3392488"/>
          <p14:tracePt t="23716" x="5297488" y="3375025"/>
          <p14:tracePt t="23726" x="5268913" y="3365500"/>
          <p14:tracePt t="23732" x="5224463" y="3338513"/>
          <p14:tracePt t="23741" x="5187950" y="3328988"/>
          <p14:tracePt t="23749" x="5141913" y="3319463"/>
          <p14:tracePt t="23757" x="5068888" y="3302000"/>
          <p14:tracePt t="23765" x="5022850" y="3292475"/>
          <p14:tracePt t="23773" x="4986338" y="3292475"/>
          <p14:tracePt t="23783" x="4922838" y="3282950"/>
          <p14:tracePt t="23789" x="4886325" y="3282950"/>
          <p14:tracePt t="23798" x="4840288" y="3282950"/>
          <p14:tracePt t="23806" x="4786313" y="3282950"/>
          <p14:tracePt t="23814" x="4713288" y="3282950"/>
          <p14:tracePt t="23822" x="4640263" y="3282950"/>
          <p14:tracePt t="23830" x="4549775" y="3282950"/>
          <p14:tracePt t="23841" x="4476750" y="3282950"/>
          <p14:tracePt t="23847" x="4403725" y="3282950"/>
          <p14:tracePt t="23854" x="4330700" y="3282950"/>
          <p14:tracePt t="23862" x="4238625" y="3282950"/>
          <p14:tracePt t="23870" x="4157663" y="3282950"/>
          <p14:tracePt t="23878" x="4102100" y="3282950"/>
          <p14:tracePt t="23891" x="4011613" y="3282950"/>
          <p14:tracePt t="23893" x="3975100" y="3282950"/>
          <p14:tracePt t="23902" x="3919538" y="3282950"/>
          <p14:tracePt t="23910" x="3846513" y="3282950"/>
          <p14:tracePt t="23918" x="3802063" y="3282950"/>
          <p14:tracePt t="23926" x="3775075" y="3273425"/>
          <p14:tracePt t="23934" x="3746500" y="3273425"/>
          <p14:tracePt t="23941" x="3702050" y="3273425"/>
          <p14:tracePt t="23950" x="3673475" y="3273425"/>
          <p14:tracePt t="23957" x="3646488" y="3273425"/>
          <p14:tracePt t="23966" x="3629025" y="3273425"/>
          <p14:tracePt t="23976" x="3600450" y="3273425"/>
          <p14:tracePt t="23981" x="3556000" y="3273425"/>
          <p14:tracePt t="23992" x="3500438" y="3273425"/>
          <p14:tracePt t="24000" x="3463925" y="3273425"/>
          <p14:tracePt t="24012" x="3419475" y="3273425"/>
          <p14:tracePt t="24020" x="3400425" y="3273425"/>
          <p14:tracePt t="24028" x="3336925" y="3273425"/>
          <p14:tracePt t="24036" x="3290888" y="3273425"/>
          <p14:tracePt t="24043" x="3254375" y="3273425"/>
          <p14:tracePt t="24052" x="3217863" y="3273425"/>
          <p14:tracePt t="24059" x="3190875" y="3273425"/>
          <p14:tracePt t="24068" x="3163888" y="3265488"/>
          <p14:tracePt t="24075" x="3154363" y="3265488"/>
          <p14:tracePt t="24084" x="3144838" y="3265488"/>
          <p14:tracePt t="24091" x="3144838" y="3255963"/>
          <p14:tracePt t="24994" x="3136900" y="3255963"/>
          <p14:tracePt t="25010" x="3117850" y="3265488"/>
          <p14:tracePt t="25018" x="3100388" y="3273425"/>
          <p14:tracePt t="25026" x="3090863" y="3292475"/>
          <p14:tracePt t="25035" x="3081338" y="3302000"/>
          <p14:tracePt t="25041" x="3071813" y="3319463"/>
          <p14:tracePt t="25049" x="3044825" y="3328988"/>
          <p14:tracePt t="25057" x="3035300" y="3346450"/>
          <p14:tracePt t="25065" x="3017838" y="3365500"/>
          <p14:tracePt t="25073" x="2998788" y="3382963"/>
          <p14:tracePt t="25081" x="2971800" y="3402013"/>
          <p14:tracePt t="25089" x="2954338" y="3419475"/>
          <p14:tracePt t="25097" x="2925763" y="3455988"/>
          <p14:tracePt t="25106" x="2898775" y="3475038"/>
          <p14:tracePt t="25113" x="2871788" y="3492500"/>
          <p14:tracePt t="25122" x="2835275" y="3519488"/>
          <p14:tracePt t="25129" x="2808288" y="3538538"/>
          <p14:tracePt t="25138" x="2781300" y="3548063"/>
          <p14:tracePt t="25146" x="2744788" y="3565525"/>
          <p14:tracePt t="25156" x="2708275" y="3575050"/>
          <p14:tracePt t="25168" x="2671763" y="3584575"/>
          <p14:tracePt t="25175" x="2635250" y="3602038"/>
          <p14:tracePt t="25184" x="2606675" y="3611563"/>
          <p14:tracePt t="25191" x="2543175" y="3621088"/>
          <p14:tracePt t="25200" x="2506663" y="3629025"/>
          <p14:tracePt t="25207" x="2462213" y="3638550"/>
          <p14:tracePt t="25216" x="2433638" y="3648075"/>
          <p14:tracePt t="25224" x="2389188" y="3648075"/>
          <p14:tracePt t="25233" x="2333625" y="3675063"/>
          <p14:tracePt t="25241" x="2279650" y="3675063"/>
          <p14:tracePt t="25248" x="2179638" y="3702050"/>
          <p14:tracePt t="25257" x="2124075" y="3711575"/>
          <p14:tracePt t="25264" x="2060575" y="3721100"/>
          <p14:tracePt t="25272" x="2024063" y="3738563"/>
          <p14:tracePt t="25280" x="1978025" y="3748088"/>
          <p14:tracePt t="25289" x="1951038" y="3748088"/>
          <p14:tracePt t="25295" x="1924050" y="3748088"/>
          <p14:tracePt t="25303" x="1887538" y="3757613"/>
          <p14:tracePt t="25311" x="1860550" y="3767138"/>
          <p14:tracePt t="25319" x="1831975" y="3767138"/>
          <p14:tracePt t="25327" x="1795463" y="3775075"/>
          <p14:tracePt t="25335" x="1768475" y="3784600"/>
          <p14:tracePt t="25343" x="1731963" y="3794125"/>
          <p14:tracePt t="25351" x="1685925" y="3803650"/>
          <p14:tracePt t="25359" x="1641475" y="3821113"/>
          <p14:tracePt t="25368" x="1604963" y="3830638"/>
          <p14:tracePt t="25376" x="1541463" y="3840163"/>
          <p14:tracePt t="25384" x="1485900" y="3848100"/>
          <p14:tracePt t="25393" x="1422400" y="3867150"/>
          <p14:tracePt t="25401" x="1385888" y="3875088"/>
          <p14:tracePt t="25411" x="1339850" y="3875088"/>
          <p14:tracePt t="25416" x="1285875" y="3875088"/>
          <p14:tracePt t="25424" x="1239838" y="3884613"/>
          <p14:tracePt t="25434" x="1203325" y="3894138"/>
          <p14:tracePt t="25444" x="1149350" y="3894138"/>
          <p14:tracePt t="25455" x="993775" y="3911600"/>
          <p14:tracePt t="25462" x="920750" y="3921125"/>
          <p14:tracePt t="25472" x="884238" y="3921125"/>
          <p14:tracePt t="25478" x="838200" y="3930650"/>
          <p14:tracePt t="25487" x="774700" y="3948113"/>
          <p14:tracePt t="25494" x="747713" y="3948113"/>
          <p14:tracePt t="25503" x="720725" y="3957638"/>
          <p14:tracePt t="25510" x="692150" y="3957638"/>
          <p14:tracePt t="25518" x="665163" y="3957638"/>
          <p14:tracePt t="25526" x="628650" y="3957638"/>
          <p14:tracePt t="25542" x="620713" y="3967163"/>
          <p14:tracePt t="25550" x="601663" y="3967163"/>
          <p14:tracePt t="25559" x="592138" y="3967163"/>
          <p14:tracePt t="25566" x="574675" y="3967163"/>
          <p14:tracePt t="25575" x="565150" y="3967163"/>
          <p14:tracePt t="25581" x="555625" y="3967163"/>
          <p14:tracePt t="25590" x="547688" y="3967163"/>
          <p14:tracePt t="25597" x="528638" y="3967163"/>
          <p14:tracePt t="25605" x="492125" y="3957638"/>
          <p14:tracePt t="25613" x="465138" y="3957638"/>
          <p14:tracePt t="25621" x="446088" y="3957638"/>
          <p14:tracePt t="25629" x="419100" y="3948113"/>
          <p14:tracePt t="25639" x="392113" y="3940175"/>
          <p14:tracePt t="25645" x="373063" y="3930650"/>
          <p14:tracePt t="25653" x="355600" y="3930650"/>
          <p14:tracePt t="25661" x="346075" y="3921125"/>
          <p14:tracePt t="25677" x="336550" y="3921125"/>
          <p14:tracePt t="25804" x="346075" y="3921125"/>
          <p14:tracePt t="25812" x="373063" y="3921125"/>
          <p14:tracePt t="25820" x="392113" y="3921125"/>
          <p14:tracePt t="25828" x="419100" y="3921125"/>
          <p14:tracePt t="25836" x="438150" y="3921125"/>
          <p14:tracePt t="25844" x="465138" y="3921125"/>
          <p14:tracePt t="25852" x="492125" y="3921125"/>
          <p14:tracePt t="25859" x="547688" y="3921125"/>
          <p14:tracePt t="25867" x="565150" y="3921125"/>
          <p14:tracePt t="25875" x="592138" y="3921125"/>
          <p14:tracePt t="25883" x="638175" y="3921125"/>
          <p14:tracePt t="25907" x="692150" y="3930650"/>
          <p14:tracePt t="25909" x="738188" y="3930650"/>
          <p14:tracePt t="25916" x="765175" y="3940175"/>
          <p14:tracePt t="25925" x="811213" y="3940175"/>
          <p14:tracePt t="25932" x="866775" y="3948113"/>
          <p14:tracePt t="25940" x="920750" y="3967163"/>
          <p14:tracePt t="25948" x="957263" y="3967163"/>
          <p14:tracePt t="25956" x="1020763" y="3967163"/>
          <p14:tracePt t="25964" x="1093788" y="3967163"/>
          <p14:tracePt t="25973" x="1149350" y="3967163"/>
          <p14:tracePt t="25980" x="1193800" y="3967163"/>
          <p14:tracePt t="25989" x="1222375" y="3967163"/>
          <p14:tracePt t="25996" x="1230313" y="3967163"/>
          <p14:tracePt t="26004" x="1239838" y="3967163"/>
          <p14:tracePt t="26046" x="1249363" y="3967163"/>
          <p14:tracePt t="26054" x="1266825" y="3967163"/>
          <p14:tracePt t="26062" x="1276350" y="3967163"/>
          <p14:tracePt t="26070" x="1293813" y="3967163"/>
          <p14:tracePt t="26078" x="1339850" y="3967163"/>
          <p14:tracePt t="26086" x="1395413" y="3957638"/>
          <p14:tracePt t="26094" x="1458913" y="3948113"/>
          <p14:tracePt t="26103" x="1531938" y="3940175"/>
          <p14:tracePt t="26110" x="1677988" y="3921125"/>
          <p14:tracePt t="26119" x="1751013" y="3911600"/>
          <p14:tracePt t="26126" x="1868488" y="3894138"/>
          <p14:tracePt t="26135" x="1941513" y="3894138"/>
          <p14:tracePt t="26141" x="2087563" y="3875088"/>
          <p14:tracePt t="26152" x="2251075" y="3867150"/>
          <p14:tracePt t="26162" x="2343150" y="3848100"/>
          <p14:tracePt t="26170" x="2489200" y="3840163"/>
          <p14:tracePt t="26180" x="2671763" y="3821113"/>
          <p14:tracePt t="26190" x="2852738" y="3803650"/>
          <p14:tracePt t="26198" x="3008313" y="3794125"/>
          <p14:tracePt t="26207" x="3081338" y="3794125"/>
          <p14:tracePt t="26214" x="3208338" y="3794125"/>
          <p14:tracePt t="26224" x="3263900" y="3794125"/>
          <p14:tracePt t="26230" x="3290888" y="3794125"/>
          <p14:tracePt t="26408" x="3309938" y="3794125"/>
          <p14:tracePt t="26416" x="3336925" y="3794125"/>
          <p14:tracePt t="26424" x="3363913" y="3794125"/>
          <p14:tracePt t="26432" x="3427413" y="3803650"/>
          <p14:tracePt t="26441" x="3500438" y="3821113"/>
          <p14:tracePt t="26447" x="3563938" y="3830638"/>
          <p14:tracePt t="26456" x="3656013" y="3840163"/>
          <p14:tracePt t="26463" x="3802063" y="3857625"/>
          <p14:tracePt t="26472" x="3965575" y="3875088"/>
          <p14:tracePt t="26479" x="4111625" y="3884613"/>
          <p14:tracePt t="26488" x="4184650" y="3884613"/>
          <p14:tracePt t="26495" x="4348163" y="3884613"/>
          <p14:tracePt t="26504" x="4421188" y="3884613"/>
          <p14:tracePt t="26511" x="4513263" y="3884613"/>
          <p14:tracePt t="26519" x="4594225" y="3884613"/>
          <p14:tracePt t="26527" x="4667250" y="3884613"/>
          <p14:tracePt t="26535" x="4703763" y="3884613"/>
          <p14:tracePt t="26543" x="4749800" y="3884613"/>
          <p14:tracePt t="26551" x="4776788" y="3884613"/>
          <p14:tracePt t="26560" x="4803775" y="3884613"/>
          <p14:tracePt t="26568" x="4813300" y="3884613"/>
          <p14:tracePt t="26575" x="4822825" y="3884613"/>
          <p14:tracePt t="26583" x="4832350" y="3884613"/>
          <p14:tracePt t="26649" x="4849813" y="3884613"/>
          <p14:tracePt t="26657" x="4886325" y="3894138"/>
          <p14:tracePt t="26665" x="4922838" y="3903663"/>
          <p14:tracePt t="26673" x="4949825" y="3921125"/>
          <p14:tracePt t="26681" x="4986338" y="3930650"/>
          <p14:tracePt t="26690" x="5014913" y="3940175"/>
          <p14:tracePt t="26698" x="5041900" y="3940175"/>
          <p14:tracePt t="26707" x="5059363" y="3940175"/>
          <p14:tracePt t="26714" x="5086350" y="3940175"/>
          <p14:tracePt t="26723" x="5105400" y="3940175"/>
          <p14:tracePt t="26730" x="5132388" y="3940175"/>
          <p14:tracePt t="26740" x="5151438" y="3940175"/>
          <p14:tracePt t="26746" x="5187950" y="3940175"/>
          <p14:tracePt t="26754" x="5214938" y="3940175"/>
          <p14:tracePt t="26762" x="5232400" y="3930650"/>
          <p14:tracePt t="26771" x="5260975" y="3930650"/>
          <p14:tracePt t="26778" x="5278438" y="3921125"/>
          <p14:tracePt t="26786" x="5314950" y="3903663"/>
          <p14:tracePt t="26794" x="5368925" y="3894138"/>
          <p14:tracePt t="26802" x="5397500" y="3894138"/>
          <p14:tracePt t="26810" x="5424488" y="3894138"/>
          <p14:tracePt t="26820" x="5424488" y="3940175"/>
          <p14:tracePt t="26826" x="5368925" y="4030663"/>
          <p14:tracePt t="26836" x="5305425" y="4049713"/>
          <p14:tracePt t="26956" x="5305425" y="4040188"/>
          <p14:tracePt t="26963" x="5324475" y="4021138"/>
          <p14:tracePt t="26972" x="5405438" y="3957638"/>
          <p14:tracePt t="26979" x="5470525" y="3940175"/>
          <p14:tracePt t="26990" x="5561013" y="3921125"/>
          <p14:tracePt t="26996" x="5661025" y="3921125"/>
          <p14:tracePt t="27006" x="5734050" y="3921125"/>
          <p14:tracePt t="27012" x="5807075" y="3921125"/>
          <p14:tracePt t="27020" x="5916613" y="3921125"/>
          <p14:tracePt t="27028" x="6026150" y="3921125"/>
          <p14:tracePt t="27036" x="6116638" y="3930650"/>
          <p14:tracePt t="27044" x="6181725" y="3940175"/>
          <p14:tracePt t="27051" x="6291263" y="3948113"/>
          <p14:tracePt t="27060" x="6362700" y="3967163"/>
          <p14:tracePt t="27068" x="6481763" y="3994150"/>
          <p14:tracePt t="27076" x="6537325" y="4003675"/>
          <p14:tracePt t="27084" x="6618288" y="4021138"/>
          <p14:tracePt t="27091" x="6673850" y="4021138"/>
          <p14:tracePt t="27100" x="6718300" y="4030663"/>
          <p14:tracePt t="27107" x="6846888" y="4030663"/>
          <p14:tracePt t="27116" x="6900863" y="4030663"/>
          <p14:tracePt t="27123" x="6973888" y="4030663"/>
          <p14:tracePt t="27132" x="7000875" y="4030663"/>
          <p14:tracePt t="27140" x="7019925" y="4030663"/>
          <p14:tracePt t="27148" x="7037388" y="4030663"/>
          <p14:tracePt t="27172" x="7037388" y="4040188"/>
          <p14:tracePt t="27214" x="7046913" y="4040188"/>
          <p14:tracePt t="27222" x="7056438" y="4040188"/>
          <p14:tracePt t="27229" x="7065963" y="4040188"/>
          <p14:tracePt t="27238" x="7102475" y="4040188"/>
          <p14:tracePt t="27245" x="7119938" y="4049713"/>
          <p14:tracePt t="27253" x="7146925" y="4049713"/>
          <p14:tracePt t="27261" x="7175500" y="4049713"/>
          <p14:tracePt t="27270" x="7202488" y="4057650"/>
          <p14:tracePt t="27278" x="7248525" y="4057650"/>
          <p14:tracePt t="27286" x="7275513" y="4067175"/>
          <p14:tracePt t="27294" x="7319963" y="4076700"/>
          <p14:tracePt t="27302" x="7348538" y="4076700"/>
          <p14:tracePt t="27310" x="7375525" y="4086225"/>
          <p14:tracePt t="27318" x="7412038" y="4094163"/>
          <p14:tracePt t="27325" x="7439025" y="4094163"/>
          <p14:tracePt t="27334" x="7458075" y="4094163"/>
          <p14:tracePt t="27341" x="7494588" y="4094163"/>
          <p14:tracePt t="27350" x="7575550" y="4094163"/>
          <p14:tracePt t="27359" x="7639050" y="4094163"/>
          <p14:tracePt t="27365" x="7694613" y="4094163"/>
          <p14:tracePt t="27374" x="7721600" y="4094163"/>
          <p14:tracePt t="27381" x="7758113" y="4094163"/>
          <p14:tracePt t="27389" x="7813675" y="4094163"/>
          <p14:tracePt t="27397" x="7850188" y="4094163"/>
          <p14:tracePt t="27406" x="7877175" y="4094163"/>
          <p14:tracePt t="27413" x="7894638" y="4094163"/>
          <p14:tracePt t="27422" x="7921625" y="4094163"/>
          <p14:tracePt t="27429" x="7950200" y="4094163"/>
          <p14:tracePt t="27437" x="7977188" y="4094163"/>
          <p14:tracePt t="27445" x="8023225" y="4094163"/>
          <p14:tracePt t="27456" x="8050213" y="4094163"/>
          <p14:tracePt t="27464" x="8104188" y="4094163"/>
          <p14:tracePt t="27472" x="8159750" y="4094163"/>
          <p14:tracePt t="27480" x="8232775" y="4094163"/>
          <p14:tracePt t="27490" x="8277225" y="4094163"/>
          <p14:tracePt t="27496" x="8305800" y="4094163"/>
          <p14:tracePt t="27504" x="8332788" y="4094163"/>
          <p14:tracePt t="27511" x="8369300" y="4094163"/>
          <p14:tracePt t="27520" x="8369300" y="4086225"/>
          <p14:tracePt t="27528" x="8378825" y="4086225"/>
          <p14:tracePt t="27537" x="8396288" y="4086225"/>
          <p14:tracePt t="27543" x="8405813" y="4086225"/>
          <p14:tracePt t="27551" x="8423275" y="4076700"/>
          <p14:tracePt t="27559" x="8451850" y="4067175"/>
          <p14:tracePt t="27567" x="8478838" y="4057650"/>
          <p14:tracePt t="27575" x="8523288" y="4049713"/>
          <p14:tracePt t="27585" x="8559800" y="4049713"/>
          <p14:tracePt t="27595" x="8624888" y="4021138"/>
          <p14:tracePt t="27603" x="8651875" y="4013200"/>
          <p14:tracePt t="27611" x="8669338" y="4003675"/>
          <p14:tracePt t="27619" x="8697913" y="3994150"/>
          <p14:tracePt t="27627" x="8705850" y="3984625"/>
          <p14:tracePt t="27635" x="8724900" y="3976688"/>
          <p14:tracePt t="27643" x="8742363" y="3967163"/>
          <p14:tracePt t="27651" x="8751888" y="3967163"/>
          <p14:tracePt t="27660" x="8770938" y="3957638"/>
          <p14:tracePt t="27667" x="8788400" y="3948113"/>
          <p14:tracePt t="27675" x="8807450" y="3921125"/>
          <p14:tracePt t="27683" x="8824913" y="3903663"/>
          <p14:tracePt t="27695" x="8861425" y="3875088"/>
          <p14:tracePt t="27703" x="8888413" y="3857625"/>
          <p14:tracePt t="27711" x="8907463" y="3830638"/>
          <p14:tracePt t="27720" x="8943975" y="3811588"/>
          <p14:tracePt t="27729" x="8961438" y="3794125"/>
          <p14:tracePt t="27736" x="8970963" y="3784600"/>
          <p14:tracePt t="27762" x="8970963" y="3775075"/>
          <p14:tracePt t="27794" x="8970963" y="3767138"/>
          <p14:tracePt t="27802" x="8970963" y="3748088"/>
          <p14:tracePt t="27810" x="8970963" y="3730625"/>
          <p14:tracePt t="27818" x="8951913" y="3702050"/>
          <p14:tracePt t="27826" x="8934450" y="3675063"/>
          <p14:tracePt t="27834" x="8907463" y="3648075"/>
          <p14:tracePt t="27842" x="8870950" y="3629025"/>
          <p14:tracePt t="27850" x="8851900" y="3611563"/>
          <p14:tracePt t="27858" x="8815388" y="3584575"/>
          <p14:tracePt t="27866" x="8751888" y="3548063"/>
          <p14:tracePt t="27876" x="8615363" y="3502025"/>
          <p14:tracePt t="27889" x="8496300" y="3455988"/>
          <p14:tracePt t="27889" x="8442325" y="3446463"/>
          <p14:tracePt t="27897" x="8232775" y="3402013"/>
          <p14:tracePt t="27906" x="8104188" y="3382963"/>
          <p14:tracePt t="27913" x="7977188" y="3382963"/>
          <p14:tracePt t="27923" x="7794625" y="3355975"/>
          <p14:tracePt t="27929" x="7648575" y="3355975"/>
          <p14:tracePt t="27938" x="7421563" y="3338513"/>
          <p14:tracePt t="27945" x="7239000" y="3319463"/>
          <p14:tracePt t="27953" x="7056438" y="3319463"/>
          <p14:tracePt t="27961" x="6892925" y="3319463"/>
          <p14:tracePt t="27969" x="6746875" y="3309938"/>
          <p14:tracePt t="27977" x="6618288" y="3309938"/>
          <p14:tracePt t="27985" x="6508750" y="3309938"/>
          <p14:tracePt t="27994" x="6381750" y="3309938"/>
          <p14:tracePt t="28005" x="6181725" y="3309938"/>
          <p14:tracePt t="28010" x="6108700" y="3309938"/>
          <p14:tracePt t="28025" x="5999163" y="3309938"/>
          <p14:tracePt t="28030" x="5943600" y="3309938"/>
          <p14:tracePt t="28041" x="5870575" y="3309938"/>
          <p14:tracePt t="28048" x="5816600" y="3309938"/>
          <p14:tracePt t="28057" x="5770563" y="3309938"/>
          <p14:tracePt t="28064" x="5753100" y="3309938"/>
          <p14:tracePt t="28074" x="5734050" y="3309938"/>
          <p14:tracePt t="28080" x="5724525" y="3309938"/>
          <p14:tracePt t="28093" x="5724525" y="3302000"/>
          <p14:tracePt t="28470" x="5697538" y="3302000"/>
          <p14:tracePt t="28477" x="5680075" y="3309938"/>
          <p14:tracePt t="28486" x="5607050" y="3346450"/>
          <p14:tracePt t="28494" x="5551488" y="3355975"/>
          <p14:tracePt t="28502" x="5451475" y="3402013"/>
          <p14:tracePt t="28510" x="5324475" y="3429000"/>
          <p14:tracePt t="28518" x="5205413" y="3475038"/>
          <p14:tracePt t="28526" x="5095875" y="3482975"/>
          <p14:tracePt t="28534" x="4905375" y="3548063"/>
          <p14:tracePt t="28542" x="4776788" y="3575050"/>
          <p14:tracePt t="28549" x="4567238" y="3629025"/>
          <p14:tracePt t="28557" x="4467225" y="3657600"/>
          <p14:tracePt t="28567" x="4321175" y="3684588"/>
          <p14:tracePt t="28573" x="4111625" y="3730625"/>
          <p14:tracePt t="28583" x="3984625" y="3767138"/>
          <p14:tracePt t="28589" x="3865563" y="3794125"/>
          <p14:tracePt t="28599" x="3702050" y="3821113"/>
          <p14:tracePt t="28607" x="3582988" y="3848100"/>
          <p14:tracePt t="28619" x="3546475" y="3857625"/>
          <p14:tracePt t="28625" x="3463925" y="3875088"/>
          <p14:tracePt t="28635" x="3390900" y="3894138"/>
          <p14:tracePt t="28643" x="3327400" y="3921125"/>
          <p14:tracePt t="28651" x="3281363" y="3930650"/>
          <p14:tracePt t="28660" x="3254375" y="3940175"/>
          <p14:tracePt t="28668" x="3208338" y="3957638"/>
          <p14:tracePt t="28676" x="3154363" y="3976688"/>
          <p14:tracePt t="28684" x="3090863" y="3994150"/>
          <p14:tracePt t="28692" x="3035300" y="4003675"/>
          <p14:tracePt t="28700" x="2971800" y="4013200"/>
          <p14:tracePt t="28709" x="2908300" y="4040188"/>
          <p14:tracePt t="28716" x="2835275" y="4049713"/>
          <p14:tracePt t="28726" x="2771775" y="4076700"/>
          <p14:tracePt t="28731" x="2735263" y="4086225"/>
          <p14:tracePt t="28740" x="2671763" y="4113213"/>
          <p14:tracePt t="28747" x="2625725" y="4122738"/>
          <p14:tracePt t="28756" x="2579688" y="4130675"/>
          <p14:tracePt t="28763" x="2525713" y="4159250"/>
          <p14:tracePt t="28772" x="2479675" y="4167188"/>
          <p14:tracePt t="28779" x="2433638" y="4176713"/>
          <p14:tracePt t="28788" x="2397125" y="4186238"/>
          <p14:tracePt t="28796" x="2333625" y="4213225"/>
          <p14:tracePt t="28803" x="2306638" y="4222750"/>
          <p14:tracePt t="28811" x="2287588" y="4222750"/>
          <p14:tracePt t="28823" x="2270125" y="4232275"/>
          <p14:tracePt t="28831" x="2251075" y="4240213"/>
          <p14:tracePt t="28840" x="2233613" y="4240213"/>
          <p14:tracePt t="28847" x="2224088" y="4249738"/>
          <p14:tracePt t="28856" x="2206625" y="4249738"/>
          <p14:tracePt t="28864" x="2197100" y="4259263"/>
          <p14:tracePt t="28873" x="2170113" y="4268788"/>
          <p14:tracePt t="28889" x="2133600" y="4276725"/>
          <p14:tracePt t="28895" x="2106613" y="4286250"/>
          <p14:tracePt t="28906" x="2070100" y="4286250"/>
          <p14:tracePt t="28913" x="2033588" y="4295775"/>
          <p14:tracePt t="28921" x="1997075" y="4303713"/>
          <p14:tracePt t="28929" x="1951038" y="4313238"/>
          <p14:tracePt t="28938" x="1905000" y="4332288"/>
          <p14:tracePt t="28945" x="1878013" y="4340225"/>
          <p14:tracePt t="28954" x="1841500" y="4340225"/>
          <p14:tracePt t="28962" x="1804988" y="4349750"/>
          <p14:tracePt t="28970" x="1778000" y="4359275"/>
          <p14:tracePt t="28978" x="1758950" y="4359275"/>
          <p14:tracePt t="28985" x="1741488" y="4359275"/>
          <p14:tracePt t="28994" x="1731963" y="4368800"/>
          <p14:tracePt t="29010" x="1722438" y="4368800"/>
          <p14:tracePt t="29017" x="1714500" y="4368800"/>
          <p14:tracePt t="29025" x="1704975" y="4368800"/>
          <p14:tracePt t="29033" x="1695450" y="4376738"/>
          <p14:tracePt t="29041" x="1677988" y="4376738"/>
          <p14:tracePt t="29049" x="1658938" y="4376738"/>
          <p14:tracePt t="29057" x="1641475" y="4376738"/>
          <p14:tracePt t="29066" x="1612900" y="4376738"/>
          <p14:tracePt t="29074" x="1595438" y="4376738"/>
          <p14:tracePt t="29082" x="1576388" y="4376738"/>
          <p14:tracePt t="29090" x="1558925" y="4376738"/>
          <p14:tracePt t="29107" x="1549400" y="4376738"/>
          <p14:tracePt t="29116" x="1541463" y="4376738"/>
          <p14:tracePt t="29165" x="1531938" y="4376738"/>
          <p14:tracePt t="29172" x="1522413" y="4376738"/>
          <p14:tracePt t="29178" x="1512888" y="4376738"/>
          <p14:tracePt t="29204" x="1504950" y="4368800"/>
          <p14:tracePt t="29212" x="1495425" y="4368800"/>
          <p14:tracePt t="29220" x="1485900" y="4368800"/>
          <p14:tracePt t="29244" x="1476375" y="4368800"/>
          <p14:tracePt t="29260" x="1476375" y="4359275"/>
          <p14:tracePt t="29276" x="1468438" y="4359275"/>
          <p14:tracePt t="29308" x="1468438" y="4349750"/>
          <p14:tracePt t="29366" x="1458913" y="4349750"/>
          <p14:tracePt t="29397" x="1449388" y="4340225"/>
          <p14:tracePt t="29404" x="1439863" y="4340225"/>
          <p14:tracePt t="29413" x="1431925" y="4340225"/>
          <p14:tracePt t="29430" x="1422400" y="4340225"/>
          <p14:tracePt t="29777" x="1422400" y="4322763"/>
          <p14:tracePt t="29784" x="1439863" y="4303713"/>
          <p14:tracePt t="29791" x="1458913" y="4276725"/>
          <p14:tracePt t="29800" x="1495425" y="4259263"/>
          <p14:tracePt t="29807" x="1549400" y="4240213"/>
          <p14:tracePt t="29815" x="1631950" y="4195763"/>
          <p14:tracePt t="29823" x="1714500" y="4167188"/>
          <p14:tracePt t="29831" x="1878013" y="4113213"/>
          <p14:tracePt t="29839" x="1997075" y="4067175"/>
          <p14:tracePt t="29847" x="2106613" y="4021138"/>
          <p14:tracePt t="29856" x="2187575" y="4013200"/>
          <p14:tracePt t="29863" x="2279650" y="3984625"/>
          <p14:tracePt t="29877" x="2370138" y="3967163"/>
          <p14:tracePt t="29889" x="2462213" y="3948113"/>
          <p14:tracePt t="29897" x="2498725" y="3948113"/>
          <p14:tracePt t="29907" x="2543175" y="3940175"/>
          <p14:tracePt t="29915" x="2579688" y="3940175"/>
          <p14:tracePt t="29923" x="2635250" y="3930650"/>
          <p14:tracePt t="29931" x="2679700" y="3930650"/>
          <p14:tracePt t="29939" x="2789238" y="3911600"/>
          <p14:tracePt t="29947" x="2889250" y="3903663"/>
          <p14:tracePt t="29955" x="2998788" y="3884613"/>
          <p14:tracePt t="29963" x="3108325" y="3875088"/>
          <p14:tracePt t="29971" x="3236913" y="3857625"/>
          <p14:tracePt t="29979" x="3463925" y="3840163"/>
          <p14:tracePt t="29987" x="3665538" y="3830638"/>
          <p14:tracePt t="29995" x="3792538" y="3830638"/>
          <p14:tracePt t="30003" x="4048125" y="3811588"/>
          <p14:tracePt t="30011" x="4248150" y="3794125"/>
          <p14:tracePt t="30021" x="4376738" y="3794125"/>
          <p14:tracePt t="30027" x="4603750" y="3775075"/>
          <p14:tracePt t="30038" x="4730750" y="3775075"/>
          <p14:tracePt t="30043" x="4840288" y="3767138"/>
          <p14:tracePt t="30053" x="5041900" y="3767138"/>
          <p14:tracePt t="30061" x="5168900" y="3767138"/>
          <p14:tracePt t="30070" x="5278438" y="3767138"/>
          <p14:tracePt t="30078" x="5314950" y="3767138"/>
          <p14:tracePt t="30088" x="5434013" y="3767138"/>
          <p14:tracePt t="30094" x="5543550" y="3767138"/>
          <p14:tracePt t="30103" x="5634038" y="3767138"/>
          <p14:tracePt t="30110" x="5707063" y="3767138"/>
          <p14:tracePt t="30119" x="5797550" y="3767138"/>
          <p14:tracePt t="30126" x="5907088" y="3767138"/>
          <p14:tracePt t="30135" x="6016625" y="3767138"/>
          <p14:tracePt t="30142" x="6080125" y="3784600"/>
          <p14:tracePt t="30150" x="6153150" y="3784600"/>
          <p14:tracePt t="30158" x="6226175" y="3794125"/>
          <p14:tracePt t="30166" x="6308725" y="3794125"/>
          <p14:tracePt t="30175" x="6418263" y="3811588"/>
          <p14:tracePt t="30184" x="6491288" y="3821113"/>
          <p14:tracePt t="30190" x="6545263" y="3821113"/>
          <p14:tracePt t="30198" x="6610350" y="3821113"/>
          <p14:tracePt t="30207" x="6681788" y="3821113"/>
          <p14:tracePt t="30214" x="6737350" y="3821113"/>
          <p14:tracePt t="30223" x="6810375" y="3821113"/>
          <p14:tracePt t="30230" x="6864350" y="3821113"/>
          <p14:tracePt t="30240" x="6937375" y="3821113"/>
          <p14:tracePt t="30248" x="7065963" y="3821113"/>
          <p14:tracePt t="30258" x="7165975" y="3830638"/>
          <p14:tracePt t="30268" x="7256463" y="3830638"/>
          <p14:tracePt t="30278" x="7348538" y="3830638"/>
          <p14:tracePt t="30286" x="7494588" y="3830638"/>
          <p14:tracePt t="30294" x="7531100" y="3830638"/>
          <p14:tracePt t="30302" x="7567613" y="3830638"/>
          <p14:tracePt t="30318" x="7575550" y="3830638"/>
          <p14:tracePt t="30380" x="7567613" y="3830638"/>
          <p14:tracePt t="30389" x="7548563" y="3840163"/>
          <p14:tracePt t="30396" x="7475538" y="3840163"/>
          <p14:tracePt t="30404" x="7448550" y="3848100"/>
          <p14:tracePt t="30414" x="7392988" y="3848100"/>
          <p14:tracePt t="30420" x="7339013" y="3848100"/>
          <p14:tracePt t="30429" x="7292975" y="3848100"/>
          <p14:tracePt t="30436" x="7256463" y="3867150"/>
          <p14:tracePt t="30445" x="7219950" y="3867150"/>
          <p14:tracePt t="30452" x="7212013" y="3867150"/>
          <p14:tracePt t="30460" x="7202488" y="3867150"/>
          <p14:tracePt t="30468" x="7192963" y="3867150"/>
          <p14:tracePt t="30508" x="7183438" y="3867150"/>
          <p14:tracePt t="30524" x="7175500" y="3867150"/>
          <p14:tracePt t="30532" x="7165975" y="3867150"/>
          <p14:tracePt t="30540" x="7156450" y="3867150"/>
          <p14:tracePt t="30554" x="7146925" y="3867150"/>
          <p14:tracePt t="30564" x="7138988" y="3867150"/>
          <p14:tracePt t="30572" x="7119938" y="3875088"/>
          <p14:tracePt t="30579" x="7102475" y="3875088"/>
          <p14:tracePt t="30590" x="7073900" y="3875088"/>
          <p14:tracePt t="30599" x="7065963" y="3875088"/>
          <p14:tracePt t="30607" x="7046913" y="3875088"/>
          <p14:tracePt t="30612" x="7037388" y="3875088"/>
          <p14:tracePt t="30624" x="7019925" y="3875088"/>
          <p14:tracePt t="30655" x="7010400" y="3875088"/>
          <p14:tracePt t="30662" x="7010400" y="3884613"/>
          <p14:tracePt t="30670" x="7000875" y="3884613"/>
          <p14:tracePt t="30679" x="6992938" y="3894138"/>
          <p14:tracePt t="30686" x="6973888" y="3894138"/>
          <p14:tracePt t="30694" x="6956425" y="3903663"/>
          <p14:tracePt t="30702" x="6937375" y="3911600"/>
          <p14:tracePt t="30710" x="6919913" y="3911600"/>
          <p14:tracePt t="30718" x="6910388" y="3911600"/>
          <p14:tracePt t="30734" x="6900863" y="3911600"/>
          <p14:tracePt t="30774" x="6892925" y="3911600"/>
          <p14:tracePt t="30783" x="6883400" y="3911600"/>
          <p14:tracePt t="30790" x="6873875" y="3911600"/>
          <p14:tracePt t="30806" x="6864350" y="3911600"/>
          <p14:tracePt t="30905" x="6900863" y="3911600"/>
          <p14:tracePt t="30911" x="6956425" y="3903663"/>
          <p14:tracePt t="30921" x="7019925" y="3903663"/>
          <p14:tracePt t="30929" x="7092950" y="3884613"/>
          <p14:tracePt t="30936" x="7183438" y="3875088"/>
          <p14:tracePt t="30944" x="7239000" y="3875088"/>
          <p14:tracePt t="30951" x="7275513" y="3875088"/>
          <p14:tracePt t="30959" x="7312025" y="3875088"/>
          <p14:tracePt t="30967" x="7329488" y="3875088"/>
          <p14:tracePt t="30975" x="7348538" y="3875088"/>
          <p14:tracePt t="31031" x="7356475" y="3875088"/>
          <p14:tracePt t="31540" x="7356475" y="3867150"/>
          <p14:tracePt t="31548" x="7348538" y="3867150"/>
          <p14:tracePt t="31556" x="7339013" y="3867150"/>
          <p14:tracePt t="31564" x="7319963" y="3857625"/>
          <p14:tracePt t="31573" x="7302500" y="3857625"/>
          <p14:tracePt t="31579" x="7275513" y="3857625"/>
          <p14:tracePt t="31588" x="7239000" y="3848100"/>
          <p14:tracePt t="31595" x="7219950" y="3848100"/>
          <p14:tracePt t="31603" x="7175500" y="3840163"/>
          <p14:tracePt t="31611" x="7146925" y="3830638"/>
          <p14:tracePt t="31619" x="7102475" y="3811588"/>
          <p14:tracePt t="31627" x="7065963" y="3811588"/>
          <p14:tracePt t="31635" x="6992938" y="3803650"/>
          <p14:tracePt t="31643" x="6900863" y="3794125"/>
          <p14:tracePt t="31651" x="6727825" y="3757613"/>
          <p14:tracePt t="31659" x="6654800" y="3748088"/>
          <p14:tracePt t="31669" x="6491288" y="3702050"/>
          <p14:tracePt t="31675" x="6362700" y="3684588"/>
          <p14:tracePt t="31684" x="6116638" y="3621088"/>
          <p14:tracePt t="31691" x="5899150" y="3565525"/>
          <p14:tracePt t="31700" x="5607050" y="3492500"/>
          <p14:tracePt t="31707" x="5387975" y="3438525"/>
          <p14:tracePt t="31716" x="5095875" y="3382963"/>
          <p14:tracePt t="31723" x="4913313" y="3338513"/>
          <p14:tracePt t="31731" x="4622800" y="3302000"/>
          <p14:tracePt t="31740" x="4476750" y="3282950"/>
          <p14:tracePt t="31747" x="4165600" y="3246438"/>
          <p14:tracePt t="31757" x="4075113" y="3236913"/>
          <p14:tracePt t="31763" x="3892550" y="3219450"/>
          <p14:tracePt t="31773" x="3838575" y="3219450"/>
          <p14:tracePt t="31781" x="3709988" y="3219450"/>
          <p14:tracePt t="31793" x="3619500" y="3219450"/>
          <p14:tracePt t="31801" x="3536950" y="3219450"/>
          <p14:tracePt t="31810" x="3463925" y="3219450"/>
          <p14:tracePt t="31818" x="3427413" y="3219450"/>
          <p14:tracePt t="31826" x="3373438" y="3219450"/>
          <p14:tracePt t="31834" x="3336925" y="3228975"/>
          <p14:tracePt t="31842" x="3300413" y="3236913"/>
          <p14:tracePt t="31850" x="3254375" y="3255963"/>
          <p14:tracePt t="31857" x="3190875" y="3273425"/>
          <p14:tracePt t="31866" x="3154363" y="3282950"/>
          <p14:tracePt t="31874" x="3117850" y="3302000"/>
          <p14:tracePt t="31882" x="3054350" y="3309938"/>
          <p14:tracePt t="31889" x="3017838" y="3319463"/>
          <p14:tracePt t="31898" x="2990850" y="3328988"/>
          <p14:tracePt t="31907" x="2962275" y="3338513"/>
          <p14:tracePt t="31914" x="2944813" y="3346450"/>
          <p14:tracePt t="31924" x="2925763" y="3346450"/>
          <p14:tracePt t="31930" x="2908300" y="3355975"/>
          <p14:tracePt t="31940" x="2889250" y="3365500"/>
          <p14:tracePt t="31948" x="2852738" y="3375025"/>
          <p14:tracePt t="31955" x="2835275" y="3375025"/>
          <p14:tracePt t="31962" x="2808288" y="3402013"/>
          <p14:tracePt t="31971" x="2789238" y="3402013"/>
          <p14:tracePt t="31978" x="2771775" y="3402013"/>
          <p14:tracePt t="31989" x="2744788" y="3411538"/>
          <p14:tracePt t="31998" x="2725738" y="3411538"/>
          <p14:tracePt t="32006" x="2716213" y="3411538"/>
          <p14:tracePt t="32232" x="2725738" y="3411538"/>
          <p14:tracePt t="32240" x="2762250" y="3411538"/>
          <p14:tracePt t="32249" x="2817813" y="3411538"/>
          <p14:tracePt t="32258" x="2862263" y="3411538"/>
          <p14:tracePt t="32264" x="2944813" y="3419475"/>
          <p14:tracePt t="32274" x="3054350" y="3419475"/>
          <p14:tracePt t="32280" x="3163888" y="3419475"/>
          <p14:tracePt t="32289" x="3254375" y="3419475"/>
          <p14:tracePt t="32296" x="3382963" y="3419475"/>
          <p14:tracePt t="32304" x="3482975" y="3419475"/>
          <p14:tracePt t="32312" x="3556000" y="3419475"/>
          <p14:tracePt t="32321" x="3629025" y="3419475"/>
          <p14:tracePt t="32328" x="3665538" y="3419475"/>
          <p14:tracePt t="32336" x="3683000" y="3419475"/>
          <p14:tracePt t="32346" x="3692525" y="3419475"/>
          <p14:tracePt t="32354" x="3702050" y="3429000"/>
          <p14:tracePt t="34504" x="3709988" y="3419475"/>
          <p14:tracePt t="34528" x="3709988" y="3411538"/>
          <p14:tracePt t="43933" x="3702050" y="3411538"/>
          <p14:tracePt t="43941" x="3656013" y="3419475"/>
          <p14:tracePt t="43949" x="3573463" y="3446463"/>
          <p14:tracePt t="43957" x="3500438" y="3465513"/>
          <p14:tracePt t="43965" x="3419475" y="3482975"/>
          <p14:tracePt t="43975" x="3273425" y="3519488"/>
          <p14:tracePt t="43982" x="3117850" y="3565525"/>
          <p14:tracePt t="43992" x="3027363" y="3602038"/>
          <p14:tracePt t="44000" x="2925763" y="3657600"/>
          <p14:tracePt t="44009" x="2771775" y="3748088"/>
          <p14:tracePt t="44016" x="2725738" y="3784600"/>
          <p14:tracePt t="44024" x="2643188" y="3857625"/>
          <p14:tracePt t="44032" x="2570163" y="3911600"/>
          <p14:tracePt t="44040" x="2470150" y="3994150"/>
          <p14:tracePt t="44048" x="2406650" y="4067175"/>
          <p14:tracePt t="44058" x="2370138" y="4094163"/>
          <p14:tracePt t="44064" x="2324100" y="4130675"/>
          <p14:tracePt t="44073" x="2260600" y="4195763"/>
          <p14:tracePt t="44080" x="2206625" y="4249738"/>
          <p14:tracePt t="44090" x="2143125" y="4313238"/>
          <p14:tracePt t="44096" x="2097088" y="4349750"/>
          <p14:tracePt t="44104" x="2060575" y="4386263"/>
          <p14:tracePt t="44112" x="2033588" y="4405313"/>
          <p14:tracePt t="44120" x="2014538" y="4422775"/>
          <p14:tracePt t="44128" x="1978025" y="4441825"/>
          <p14:tracePt t="44136" x="1941513" y="4468813"/>
          <p14:tracePt t="44144" x="1905000" y="4486275"/>
          <p14:tracePt t="44152" x="1860550" y="4505325"/>
          <p14:tracePt t="44160" x="1831975" y="4514850"/>
          <p14:tracePt t="44170" x="1787525" y="4551363"/>
          <p14:tracePt t="44176" x="1751013" y="4559300"/>
          <p14:tracePt t="44186" x="1704975" y="4568825"/>
          <p14:tracePt t="44191" x="1677988" y="4595813"/>
          <p14:tracePt t="44200" x="1631950" y="4605338"/>
          <p14:tracePt t="44207" x="1585913" y="4614863"/>
          <p14:tracePt t="44216" x="1531938" y="4624388"/>
          <p14:tracePt t="44223" x="1485900" y="4632325"/>
          <p14:tracePt t="44232" x="1412875" y="4651375"/>
          <p14:tracePt t="44240" x="1366838" y="4660900"/>
          <p14:tracePt t="44248" x="1339850" y="4660900"/>
          <p14:tracePt t="44259" x="1293813" y="4668838"/>
          <p14:tracePt t="44263" x="1266825" y="4668838"/>
          <p14:tracePt t="44273" x="1230313" y="4678363"/>
          <p14:tracePt t="44281" x="1193800" y="4678363"/>
          <p14:tracePt t="44289" x="1157288" y="4678363"/>
          <p14:tracePt t="44297" x="1130300" y="4678363"/>
          <p14:tracePt t="44305" x="1093788" y="4678363"/>
          <p14:tracePt t="44313" x="1066800" y="4678363"/>
          <p14:tracePt t="44322" x="1039813" y="4678363"/>
          <p14:tracePt t="44329" x="1011238" y="4678363"/>
          <p14:tracePt t="44339" x="974725" y="4660900"/>
          <p14:tracePt t="44345" x="939800" y="4651375"/>
          <p14:tracePt t="44354" x="903288" y="4632325"/>
          <p14:tracePt t="44361" x="874713" y="4605338"/>
          <p14:tracePt t="44371" x="857250" y="4595813"/>
          <p14:tracePt t="44377" x="838200" y="4578350"/>
          <p14:tracePt t="44385" x="811213" y="4559300"/>
          <p14:tracePt t="44393" x="774700" y="4522788"/>
          <p14:tracePt t="44401" x="765175" y="4522788"/>
          <p14:tracePt t="44410" x="747713" y="4505325"/>
          <p14:tracePt t="44417" x="738188" y="4495800"/>
          <p14:tracePt t="44426" x="738188" y="4478338"/>
          <p14:tracePt t="44434" x="711200" y="4468813"/>
          <p14:tracePt t="44442" x="701675" y="4449763"/>
          <p14:tracePt t="44450" x="684213" y="4441825"/>
          <p14:tracePt t="44458" x="674688" y="4422775"/>
          <p14:tracePt t="44466" x="674688" y="4413250"/>
          <p14:tracePt t="44473" x="655638" y="4405313"/>
          <p14:tracePt t="44482" x="647700" y="4395788"/>
          <p14:tracePt t="44490" x="628650" y="4386263"/>
          <p14:tracePt t="44498" x="620713" y="4376738"/>
          <p14:tracePt t="44507" x="611188" y="4376738"/>
          <p14:tracePt t="44514" x="592138" y="4376738"/>
          <p14:tracePt t="44526" x="592138" y="4368800"/>
          <p14:tracePt t="44530" x="584200" y="4359275"/>
          <p14:tracePt t="44540" x="574675" y="4349750"/>
          <p14:tracePt t="44548" x="565150" y="4340225"/>
          <p14:tracePt t="44556" x="555625" y="4340225"/>
          <p14:tracePt t="44564" x="547688" y="4332288"/>
          <p14:tracePt t="44572" x="538163" y="4322763"/>
          <p14:tracePt t="45030" x="547688" y="4322763"/>
          <p14:tracePt t="45039" x="555625" y="4322763"/>
          <p14:tracePt t="45046" x="565150" y="4322763"/>
          <p14:tracePt t="45055" x="574675" y="4322763"/>
          <p14:tracePt t="45062" x="584200" y="4322763"/>
          <p14:tracePt t="45073" x="592138" y="4322763"/>
          <p14:tracePt t="45080" x="601663" y="4322763"/>
          <p14:tracePt t="45086" x="620713" y="4322763"/>
          <p14:tracePt t="45096" x="628650" y="4322763"/>
          <p14:tracePt t="45102" x="638175" y="4322763"/>
          <p14:tracePt t="45112" x="647700" y="4322763"/>
          <p14:tracePt t="45138" x="655638" y="4322763"/>
          <p14:tracePt t="45160" x="665163" y="4322763"/>
          <p14:tracePt t="45168" x="674688" y="4322763"/>
          <p14:tracePt t="45176" x="684213" y="4322763"/>
          <p14:tracePt t="45184" x="701675" y="4322763"/>
          <p14:tracePt t="45192" x="711200" y="4322763"/>
          <p14:tracePt t="45216" x="728663" y="4322763"/>
          <p14:tracePt t="45223" x="747713" y="4322763"/>
          <p14:tracePt t="45231" x="757238" y="4322763"/>
          <p14:tracePt t="45240" x="774700" y="4322763"/>
          <p14:tracePt t="45247" x="784225" y="4322763"/>
          <p14:tracePt t="45255" x="793750" y="4322763"/>
          <p14:tracePt t="45263" x="811213" y="4322763"/>
          <p14:tracePt t="45272" x="820738" y="4322763"/>
          <p14:tracePt t="45279" x="847725" y="4322763"/>
          <p14:tracePt t="45288" x="874713" y="4322763"/>
          <p14:tracePt t="45296" x="893763" y="4322763"/>
          <p14:tracePt t="45303" x="920750" y="4322763"/>
          <p14:tracePt t="45311" x="957263" y="4322763"/>
          <p14:tracePt t="45319" x="984250" y="4322763"/>
          <p14:tracePt t="45327" x="1011238" y="4322763"/>
          <p14:tracePt t="45336" x="1039813" y="4322763"/>
          <p14:tracePt t="45343" x="1066800" y="4322763"/>
          <p14:tracePt t="45352" x="1103313" y="4322763"/>
          <p14:tracePt t="45360" x="1130300" y="4303713"/>
          <p14:tracePt t="45368" x="1157288" y="4303713"/>
          <p14:tracePt t="45376" x="1176338" y="4303713"/>
          <p14:tracePt t="45383" x="1203325" y="4303713"/>
          <p14:tracePt t="45391" x="1249363" y="4303713"/>
          <p14:tracePt t="45401" x="1312863" y="4295775"/>
          <p14:tracePt t="45413" x="1395413" y="4295775"/>
          <p14:tracePt t="45420" x="1576388" y="4276725"/>
          <p14:tracePt t="45429" x="1649413" y="4276725"/>
          <p14:tracePt t="45439" x="1722438" y="4276725"/>
          <p14:tracePt t="45446" x="1814513" y="4268788"/>
          <p14:tracePt t="45454" x="1860550" y="4268788"/>
          <p14:tracePt t="45462" x="1887538" y="4268788"/>
          <p14:tracePt t="45470" x="1914525" y="4268788"/>
          <p14:tracePt t="45478" x="1931988" y="4268788"/>
          <p14:tracePt t="45486" x="1951038" y="4268788"/>
          <p14:tracePt t="45494" x="1978025" y="4268788"/>
          <p14:tracePt t="45502" x="1997075" y="4268788"/>
          <p14:tracePt t="45510" x="2024063" y="4268788"/>
          <p14:tracePt t="45518" x="2051050" y="4268788"/>
          <p14:tracePt t="45526" x="2070100" y="4268788"/>
          <p14:tracePt t="45534" x="2106613" y="4268788"/>
          <p14:tracePt t="45542" x="2124075" y="4268788"/>
          <p14:tracePt t="45550" x="2143125" y="4259263"/>
          <p14:tracePt t="45559" x="2151063" y="4259263"/>
          <p14:tracePt t="45565" x="2160588" y="4259263"/>
          <p14:tracePt t="45574" x="2170113" y="4259263"/>
          <p14:tracePt t="45581" x="2187575" y="4249738"/>
          <p14:tracePt t="45589" x="2197100" y="4249738"/>
          <p14:tracePt t="45597" x="2206625" y="4249738"/>
          <p14:tracePt t="45606" x="2224088" y="4240213"/>
          <p14:tracePt t="45613" x="2251075" y="4240213"/>
          <p14:tracePt t="45622" x="2270125" y="4240213"/>
          <p14:tracePt t="45629" x="2297113" y="4240213"/>
          <p14:tracePt t="45638" x="2324100" y="4240213"/>
          <p14:tracePt t="45645" x="2352675" y="4240213"/>
          <p14:tracePt t="45653" x="2370138" y="4240213"/>
          <p14:tracePt t="45661" x="2389188" y="4240213"/>
          <p14:tracePt t="45669" x="2406650" y="4240213"/>
          <p14:tracePt t="45677" x="2416175" y="4240213"/>
          <p14:tracePt t="45689" x="2425700" y="4240213"/>
          <p14:tracePt t="46006" x="2416175" y="4240213"/>
          <p14:tracePt t="46014" x="2406650" y="4240213"/>
          <p14:tracePt t="46023" x="2397125" y="4240213"/>
          <p14:tracePt t="46030" x="2397125" y="4249738"/>
          <p14:tracePt t="46040" x="2389188" y="4249738"/>
          <p14:tracePt t="46046" x="2379663" y="4259263"/>
          <p14:tracePt t="46054" x="2370138" y="4259263"/>
          <p14:tracePt t="46062" x="2370138" y="4268788"/>
          <p14:tracePt t="46070" x="2360613" y="4268788"/>
          <p14:tracePt t="47150" x="2389188" y="4268788"/>
          <p14:tracePt t="47158" x="2416175" y="4268788"/>
          <p14:tracePt t="47166" x="2462213" y="4249738"/>
          <p14:tracePt t="47174" x="2552700" y="4240213"/>
          <p14:tracePt t="47182" x="2625725" y="4240213"/>
          <p14:tracePt t="47191" x="2689225" y="4232275"/>
          <p14:tracePt t="47199" x="2798763" y="4213225"/>
          <p14:tracePt t="47205" x="2889250" y="4203700"/>
          <p14:tracePt t="47213" x="2981325" y="4203700"/>
          <p14:tracePt t="47223" x="3063875" y="4203700"/>
          <p14:tracePt t="47231" x="3136900" y="4186238"/>
          <p14:tracePt t="47238" x="3190875" y="4186238"/>
          <p14:tracePt t="47247" x="3244850" y="4186238"/>
          <p14:tracePt t="47257" x="3290888" y="4186238"/>
          <p14:tracePt t="47266" x="3317875" y="4176713"/>
          <p14:tracePt t="47273" x="3346450" y="4176713"/>
          <p14:tracePt t="47282" x="3382963" y="4176713"/>
          <p14:tracePt t="47290" x="3390900" y="4176713"/>
          <p14:tracePt t="47298" x="3409950" y="4167188"/>
          <p14:tracePt t="47307" x="3427413" y="4167188"/>
          <p14:tracePt t="47314" x="3446463" y="4167188"/>
          <p14:tracePt t="47323" x="3455988" y="4167188"/>
          <p14:tracePt t="47331" x="3473450" y="4167188"/>
          <p14:tracePt t="47339" x="3490913" y="4167188"/>
          <p14:tracePt t="47348" x="3500438" y="4167188"/>
          <p14:tracePt t="47359" x="3519488" y="4167188"/>
          <p14:tracePt t="47374" x="3527425" y="4167188"/>
          <p14:tracePt t="47382" x="3546475" y="4167188"/>
          <p14:tracePt t="47390" x="3563938" y="4167188"/>
          <p14:tracePt t="47398" x="3592513" y="4167188"/>
          <p14:tracePt t="47407" x="3629025" y="4167188"/>
          <p14:tracePt t="47416" x="3656013" y="4167188"/>
          <p14:tracePt t="47423" x="3692525" y="4167188"/>
          <p14:tracePt t="47432" x="3719513" y="4167188"/>
          <p14:tracePt t="47438" x="3765550" y="4176713"/>
          <p14:tracePt t="47448" x="3775075" y="4176713"/>
          <p14:tracePt t="47456" x="3783013" y="4176713"/>
          <p14:tracePt t="47576" x="3792538" y="4186238"/>
          <p14:tracePt t="47584" x="3802063" y="4195763"/>
          <p14:tracePt t="47592" x="3829050" y="4213225"/>
          <p14:tracePt t="47603" x="3846513" y="4222750"/>
          <p14:tracePt t="47612" x="3865563" y="4232275"/>
          <p14:tracePt t="47619" x="3892550" y="4240213"/>
          <p14:tracePt t="47627" x="3911600" y="4249738"/>
          <p14:tracePt t="47635" x="3919538" y="4259263"/>
          <p14:tracePt t="47643" x="3938588" y="4268788"/>
          <p14:tracePt t="47651" x="3956050" y="4268788"/>
          <p14:tracePt t="47659" x="3992563" y="4295775"/>
          <p14:tracePt t="47667" x="4011613" y="4295775"/>
          <p14:tracePt t="47675" x="4029075" y="4303713"/>
          <p14:tracePt t="47683" x="4065588" y="4303713"/>
          <p14:tracePt t="47691" x="4094163" y="4313238"/>
          <p14:tracePt t="47700" x="4129088" y="4313238"/>
          <p14:tracePt t="47710" x="4165600" y="4313238"/>
          <p14:tracePt t="47722" x="4194175" y="4322763"/>
          <p14:tracePt t="47731" x="4221163" y="4322763"/>
          <p14:tracePt t="47741" x="4294188" y="4322763"/>
          <p14:tracePt t="47750" x="4321175" y="4332288"/>
          <p14:tracePt t="47760" x="4340225" y="4340225"/>
          <p14:tracePt t="47769" x="4367213" y="4340225"/>
          <p14:tracePt t="47778" x="4394200" y="4340225"/>
          <p14:tracePt t="47785" x="4413250" y="4340225"/>
          <p14:tracePt t="47793" x="4448175" y="4349750"/>
          <p14:tracePt t="47801" x="4476750" y="4349750"/>
          <p14:tracePt t="47810" x="4503738" y="4359275"/>
          <p14:tracePt t="47817" x="4530725" y="4359275"/>
          <p14:tracePt t="47825" x="4576763" y="4359275"/>
          <p14:tracePt t="47833" x="4613275" y="4359275"/>
          <p14:tracePt t="47841" x="4667250" y="4359275"/>
          <p14:tracePt t="47849" x="4730750" y="4359275"/>
          <p14:tracePt t="47860" x="4767263" y="4359275"/>
          <p14:tracePt t="47870" x="4803775" y="4359275"/>
          <p14:tracePt t="47880" x="4859338" y="4359275"/>
          <p14:tracePt t="47890" x="4876800" y="4359275"/>
          <p14:tracePt t="47894" x="4913313" y="4359275"/>
          <p14:tracePt t="47910" x="4932363" y="4359275"/>
          <p14:tracePt t="47918" x="4949825" y="4359275"/>
          <p14:tracePt t="47928" x="4978400" y="4359275"/>
          <p14:tracePt t="47936" x="4995863" y="4359275"/>
          <p14:tracePt t="47942" x="5014913" y="4359275"/>
          <p14:tracePt t="47950" x="5032375" y="4359275"/>
          <p14:tracePt t="47958" x="5041900" y="4359275"/>
          <p14:tracePt t="47966" x="5049838" y="4359275"/>
          <p14:tracePt t="47974" x="5059363" y="4359275"/>
          <p14:tracePt t="47984" x="5068888" y="4359275"/>
          <p14:tracePt t="48014" x="5078413" y="4359275"/>
          <p14:tracePt t="48028" x="5086350" y="4359275"/>
          <p14:tracePt t="48039" x="5105400" y="4359275"/>
          <p14:tracePt t="48049" x="5151438" y="4349750"/>
          <p14:tracePt t="48056" x="5178425" y="4349750"/>
          <p14:tracePt t="48064" x="5195888" y="4349750"/>
          <p14:tracePt t="48073" x="5205413" y="4349750"/>
          <p14:tracePt t="48081" x="5205413" y="4340225"/>
          <p14:tracePt t="48088" x="5214938" y="4340225"/>
          <p14:tracePt t="48133" x="5214938" y="4332288"/>
          <p14:tracePt t="48140" x="5224463" y="4332288"/>
          <p14:tracePt t="48149" x="5232400" y="4322763"/>
          <p14:tracePt t="48156" x="5241925" y="4313238"/>
          <p14:tracePt t="48166" x="5241925" y="4295775"/>
          <p14:tracePt t="48172" x="5251450" y="4286250"/>
          <p14:tracePt t="48179" x="5251450" y="4276725"/>
          <p14:tracePt t="48195" x="5260975" y="4259263"/>
          <p14:tracePt t="48203" x="5260975" y="4249738"/>
          <p14:tracePt t="48215" x="5260975" y="4232275"/>
          <p14:tracePt t="48223" x="5260975" y="4203700"/>
          <p14:tracePt t="48231" x="5260975" y="4186238"/>
          <p14:tracePt t="48240" x="5260975" y="4176713"/>
          <p14:tracePt t="48249" x="5251450" y="4149725"/>
          <p14:tracePt t="48257" x="5241925" y="4130675"/>
          <p14:tracePt t="48264" x="5232400" y="4113213"/>
          <p14:tracePt t="48272" x="5214938" y="4094163"/>
          <p14:tracePt t="48280" x="5205413" y="4057650"/>
          <p14:tracePt t="48290" x="5187950" y="4049713"/>
          <p14:tracePt t="48295" x="5168900" y="4030663"/>
          <p14:tracePt t="48306" x="5151438" y="4021138"/>
          <p14:tracePt t="48311" x="5132388" y="4003675"/>
          <p14:tracePt t="48321" x="5086350" y="3984625"/>
          <p14:tracePt t="48327" x="5068888" y="3976688"/>
          <p14:tracePt t="48338" x="5049838" y="3967163"/>
          <p14:tracePt t="48345" x="5022850" y="3957638"/>
          <p14:tracePt t="48354" x="5005388" y="3948113"/>
          <p14:tracePt t="48365" x="4986338" y="3940175"/>
          <p14:tracePt t="48373" x="4949825" y="3921125"/>
          <p14:tracePt t="48381" x="4922838" y="3911600"/>
          <p14:tracePt t="48389" x="4895850" y="3903663"/>
          <p14:tracePt t="48397" x="4868863" y="3894138"/>
          <p14:tracePt t="48406" x="4832350" y="3884613"/>
          <p14:tracePt t="48413" x="4795838" y="3884613"/>
          <p14:tracePt t="48421" x="4749800" y="3875088"/>
          <p14:tracePt t="48429" x="4722813" y="3867150"/>
          <p14:tracePt t="48438" x="4676775" y="3867150"/>
          <p14:tracePt t="48445" x="4649788" y="3857625"/>
          <p14:tracePt t="48453" x="4613275" y="3857625"/>
          <p14:tracePt t="48462" x="4549775" y="3848100"/>
          <p14:tracePt t="48470" x="4513263" y="3848100"/>
          <p14:tracePt t="48478" x="4484688" y="3830638"/>
          <p14:tracePt t="48486" x="4467225" y="3830638"/>
          <p14:tracePt t="48494" x="4448175" y="3821113"/>
          <p14:tracePt t="48504" x="4430713" y="3821113"/>
          <p14:tracePt t="48510" x="4421188" y="3821113"/>
          <p14:tracePt t="48520" x="4403725" y="3821113"/>
          <p14:tracePt t="48526" x="4394200" y="3821113"/>
          <p14:tracePt t="48535" x="4376738" y="3821113"/>
          <p14:tracePt t="48542" x="4357688" y="3811588"/>
          <p14:tracePt t="48551" x="4330700" y="3811588"/>
          <p14:tracePt t="48558" x="4311650" y="3811588"/>
          <p14:tracePt t="48566" x="4284663" y="3811588"/>
          <p14:tracePt t="48576" x="4257675" y="3811588"/>
          <p14:tracePt t="48586" x="4230688" y="3811588"/>
          <p14:tracePt t="48596" x="4138613" y="3811588"/>
          <p14:tracePt t="48602" x="4111625" y="3811588"/>
          <p14:tracePt t="48612" x="4084638" y="3811588"/>
          <p14:tracePt t="48617" x="4057650" y="3811588"/>
          <p14:tracePt t="48627" x="4029075" y="3811588"/>
          <p14:tracePt t="48635" x="4011613" y="3811588"/>
          <p14:tracePt t="48643" x="3992563" y="3811588"/>
          <p14:tracePt t="48651" x="3975100" y="3811588"/>
          <p14:tracePt t="48660" x="3956050" y="3811588"/>
          <p14:tracePt t="48667" x="3929063" y="3811588"/>
          <p14:tracePt t="48675" x="3911600" y="3811588"/>
          <p14:tracePt t="48684" x="3892550" y="3811588"/>
          <p14:tracePt t="48691" x="3846513" y="3821113"/>
          <p14:tracePt t="48699" x="3819525" y="3821113"/>
          <p14:tracePt t="48707" x="3802063" y="3830638"/>
          <p14:tracePt t="48715" x="3775075" y="3830638"/>
          <p14:tracePt t="48724" x="3756025" y="3830638"/>
          <p14:tracePt t="48732" x="3738563" y="3830638"/>
          <p14:tracePt t="48740" x="3719513" y="3830638"/>
          <p14:tracePt t="48748" x="3709988" y="3830638"/>
          <p14:tracePt t="48757" x="3702050" y="3830638"/>
          <p14:tracePt t="48773" x="3692525" y="3830638"/>
          <p14:tracePt t="48783" x="3683000" y="3830638"/>
          <p14:tracePt t="48792" x="3673475" y="3840163"/>
          <p14:tracePt t="48800" x="3665538" y="3840163"/>
          <p14:tracePt t="48808" x="3656013" y="3840163"/>
          <p14:tracePt t="48816" x="3646488" y="3840163"/>
          <p14:tracePt t="48824" x="3646488" y="3848100"/>
          <p14:tracePt t="48832" x="3636963" y="3848100"/>
          <p14:tracePt t="48841" x="3629025" y="3848100"/>
          <p14:tracePt t="48848" x="3619500" y="3848100"/>
          <p14:tracePt t="48856" x="3609975" y="3857625"/>
          <p14:tracePt t="48867" x="3600450" y="3857625"/>
          <p14:tracePt t="48874" x="3592513" y="3857625"/>
          <p14:tracePt t="48890" x="3582988" y="3867150"/>
          <p14:tracePt t="48906" x="3573463" y="3867150"/>
          <p14:tracePt t="48923" x="3563938" y="3867150"/>
          <p14:tracePt t="48962" x="3563938" y="3875088"/>
          <p14:tracePt t="48970" x="3556000" y="3875088"/>
          <p14:tracePt t="48986" x="3546475" y="3884613"/>
          <p14:tracePt t="49002" x="3536950" y="3884613"/>
          <p14:tracePt t="49026" x="3536950" y="3894138"/>
          <p14:tracePt t="49042" x="3527425" y="3903663"/>
          <p14:tracePt t="49058" x="3527425" y="3911600"/>
          <p14:tracePt t="49067" x="3519488" y="3911600"/>
          <p14:tracePt t="49074" x="3519488" y="3921125"/>
          <p14:tracePt t="49083" x="3519488" y="3930650"/>
          <p14:tracePt t="49091" x="3509963" y="3930650"/>
          <p14:tracePt t="49098" x="3509963" y="3940175"/>
          <p14:tracePt t="49108" x="3500438" y="3948113"/>
          <p14:tracePt t="49123" x="3500438" y="3957638"/>
          <p14:tracePt t="49130" x="3490913" y="3957638"/>
          <p14:tracePt t="49138" x="3490913" y="3967163"/>
          <p14:tracePt t="49146" x="3490913" y="3976688"/>
          <p14:tracePt t="49164" x="3482975" y="3984625"/>
          <p14:tracePt t="49180" x="3482975" y="3994150"/>
          <p14:tracePt t="49187" x="3482975" y="4003675"/>
          <p14:tracePt t="49195" x="3482975" y="4013200"/>
          <p14:tracePt t="49211" x="3482975" y="4021138"/>
          <p14:tracePt t="49220" x="3482975" y="4030663"/>
          <p14:tracePt t="49228" x="3482975" y="4040188"/>
          <p14:tracePt t="49244" x="3482975" y="4049713"/>
          <p14:tracePt t="49252" x="3482975" y="4057650"/>
          <p14:tracePt t="49268" x="3482975" y="4067175"/>
          <p14:tracePt t="49284" x="3482975" y="4076700"/>
          <p14:tracePt t="49294" x="3482975" y="4086225"/>
          <p14:tracePt t="49312" x="3482975" y="4094163"/>
          <p14:tracePt t="49320" x="3490913" y="4094163"/>
          <p14:tracePt t="49328" x="3500438" y="4103688"/>
          <p14:tracePt t="49336" x="3509963" y="4122738"/>
          <p14:tracePt t="49344" x="3527425" y="4130675"/>
          <p14:tracePt t="49351" x="3536950" y="4149725"/>
          <p14:tracePt t="49360" x="3556000" y="4167188"/>
          <p14:tracePt t="49367" x="3573463" y="4176713"/>
          <p14:tracePt t="49376" x="3592513" y="4186238"/>
          <p14:tracePt t="49384" x="3609975" y="4195763"/>
          <p14:tracePt t="49391" x="3629025" y="4203700"/>
          <p14:tracePt t="49400" x="3646488" y="4213225"/>
          <p14:tracePt t="49410" x="3656013" y="4222750"/>
          <p14:tracePt t="49416" x="3673475" y="4222750"/>
          <p14:tracePt t="49425" x="3702050" y="4232275"/>
          <p14:tracePt t="49431" x="3709988" y="4240213"/>
          <p14:tracePt t="49441" x="3719513" y="4240213"/>
          <p14:tracePt t="49448" x="3729038" y="4240213"/>
          <p14:tracePt t="49457" x="3738563" y="4249738"/>
          <p14:tracePt t="49463" x="3756025" y="4249738"/>
          <p14:tracePt t="49473" x="3756025" y="4259263"/>
          <p14:tracePt t="49481" x="3765550" y="4268788"/>
          <p14:tracePt t="49490" x="3775075" y="4268788"/>
          <p14:tracePt t="49500" x="3783013" y="4276725"/>
          <p14:tracePt t="49509" x="3802063" y="4276725"/>
          <p14:tracePt t="49517" x="3810000" y="4286250"/>
          <p14:tracePt t="49525" x="3819525" y="4286250"/>
          <p14:tracePt t="49541" x="3838575" y="4286250"/>
          <p14:tracePt t="49550" x="3856038" y="4295775"/>
          <p14:tracePt t="49560" x="3865563" y="4295775"/>
          <p14:tracePt t="49570" x="3875088" y="4295775"/>
          <p14:tracePt t="49579" x="3892550" y="4303713"/>
          <p14:tracePt t="49586" x="3902075" y="4303713"/>
          <p14:tracePt t="49594" x="3919538" y="4303713"/>
          <p14:tracePt t="49611" x="3929063" y="4313238"/>
          <p14:tracePt t="49617" x="3948113" y="4313238"/>
          <p14:tracePt t="49625" x="3956050" y="4313238"/>
          <p14:tracePt t="49633" x="3965575" y="4313238"/>
          <p14:tracePt t="49641" x="3975100" y="4322763"/>
          <p14:tracePt t="49657" x="3984625" y="4322763"/>
          <p14:tracePt t="49665" x="3992563" y="4322763"/>
          <p14:tracePt t="49673" x="4002088" y="4322763"/>
          <p14:tracePt t="49681" x="4011613" y="4322763"/>
          <p14:tracePt t="49689" x="4021138" y="4322763"/>
          <p14:tracePt t="49697" x="4029075" y="4322763"/>
          <p14:tracePt t="49713" x="4038600" y="4332288"/>
          <p14:tracePt t="49722" x="4048125" y="4332288"/>
          <p14:tracePt t="49729" x="4065588" y="4332288"/>
          <p14:tracePt t="49738" x="4075113" y="4332288"/>
          <p14:tracePt t="49748" x="4084638" y="4332288"/>
          <p14:tracePt t="49753" x="4094163" y="4340225"/>
          <p14:tracePt t="49780" x="4102100" y="4340225"/>
          <p14:tracePt t="49788" x="4111625" y="4340225"/>
          <p14:tracePt t="49796" x="4121150" y="4340225"/>
          <p14:tracePt t="49804" x="4121150" y="4349750"/>
          <p14:tracePt t="49811" x="4129088" y="4349750"/>
          <p14:tracePt t="49820" x="4138613" y="4349750"/>
          <p14:tracePt t="49837" x="4148138" y="4349750"/>
          <p14:tracePt t="49844" x="4165600" y="4349750"/>
          <p14:tracePt t="49854" x="4184650" y="4349750"/>
          <p14:tracePt t="49860" x="4202113" y="4349750"/>
          <p14:tracePt t="49869" x="4221163" y="4359275"/>
          <p14:tracePt t="49890" x="4248150" y="4359275"/>
          <p14:tracePt t="49894" x="4267200" y="4368800"/>
          <p14:tracePt t="49899" x="4275138" y="4368800"/>
          <p14:tracePt t="49909" x="4284663" y="4368800"/>
          <p14:tracePt t="49915" x="4303713" y="4368800"/>
          <p14:tracePt t="49925" x="4311650" y="4368800"/>
          <p14:tracePt t="49931" x="4321175" y="4368800"/>
          <p14:tracePt t="49939" x="4340225" y="4368800"/>
          <p14:tracePt t="49947" x="4357688" y="4368800"/>
          <p14:tracePt t="49956" x="4376738" y="4368800"/>
          <p14:tracePt t="49963" x="4394200" y="4368800"/>
          <p14:tracePt t="49972" x="4413250" y="4368800"/>
          <p14:tracePt t="49979" x="4440238" y="4368800"/>
          <p14:tracePt t="49987" x="4457700" y="4368800"/>
          <p14:tracePt t="49995" x="4476750" y="4368800"/>
          <p14:tracePt t="50003" x="4494213" y="4368800"/>
          <p14:tracePt t="50011" x="4521200" y="4368800"/>
          <p14:tracePt t="50023" x="4549775" y="4368800"/>
          <p14:tracePt t="50028" x="4567238" y="4368800"/>
          <p14:tracePt t="50038" x="4586288" y="4368800"/>
          <p14:tracePt t="50044" x="4603750" y="4368800"/>
          <p14:tracePt t="50054" x="4622800" y="4368800"/>
          <p14:tracePt t="50070" x="4640263" y="4368800"/>
          <p14:tracePt t="50086" x="4659313" y="4368800"/>
          <p14:tracePt t="50094" x="4667250" y="4368800"/>
          <p14:tracePt t="50102" x="4686300" y="4368800"/>
          <p14:tracePt t="50109" x="4695825" y="4368800"/>
          <p14:tracePt t="50119" x="4713288" y="4368800"/>
          <p14:tracePt t="50133" x="4722813" y="4368800"/>
          <p14:tracePt t="50141" x="4730750" y="4368800"/>
          <p14:tracePt t="50150" x="4740275" y="4368800"/>
          <p14:tracePt t="50157" x="4759325" y="4368800"/>
          <p14:tracePt t="50165" x="4767263" y="4368800"/>
          <p14:tracePt t="50182" x="4776788" y="4368800"/>
          <p14:tracePt t="50190" x="4795838" y="4368800"/>
          <p14:tracePt t="50198" x="4803775" y="4368800"/>
          <p14:tracePt t="50208" x="4813300" y="4368800"/>
          <p14:tracePt t="50216" x="4822825" y="4368800"/>
          <p14:tracePt t="50223" x="4832350" y="4368800"/>
          <p14:tracePt t="50240" x="4832350" y="4359275"/>
          <p14:tracePt t="50246" x="4840288" y="4359275"/>
          <p14:tracePt t="50254" x="4849813" y="4349750"/>
          <p14:tracePt t="50262" x="4859338" y="4349750"/>
          <p14:tracePt t="50270" x="4868863" y="4349750"/>
          <p14:tracePt t="50278" x="4868863" y="4340225"/>
          <p14:tracePt t="50286" x="4876800" y="4340225"/>
          <p14:tracePt t="50303" x="4876800" y="4332288"/>
          <p14:tracePt t="50331" x="4876800" y="4322763"/>
          <p14:tracePt t="50356" x="4876800" y="4303713"/>
          <p14:tracePt t="50364" x="4876800" y="4295775"/>
          <p14:tracePt t="50372" x="4868863" y="4286250"/>
          <p14:tracePt t="50380" x="4849813" y="4268788"/>
          <p14:tracePt t="50388" x="4832350" y="4259263"/>
          <p14:tracePt t="50396" x="4803775" y="4240213"/>
          <p14:tracePt t="50404" x="4740275" y="4213225"/>
          <p14:tracePt t="50411" x="4713288" y="4203700"/>
          <p14:tracePt t="50420" x="4686300" y="4195763"/>
          <p14:tracePt t="50428" x="4640263" y="4195763"/>
          <p14:tracePt t="50436" x="4594225" y="4176713"/>
          <p14:tracePt t="50444" x="4567238" y="4176713"/>
          <p14:tracePt t="50451" x="4530725" y="4167188"/>
          <p14:tracePt t="50460" x="4484688" y="4167188"/>
          <p14:tracePt t="50470" x="4448175" y="4149725"/>
          <p14:tracePt t="50484" x="4413250" y="4140200"/>
          <p14:tracePt t="50491" x="4357688" y="4140200"/>
          <p14:tracePt t="50501" x="4321175" y="4130675"/>
          <p14:tracePt t="50510" x="4275138" y="4130675"/>
          <p14:tracePt t="50516" x="4238625" y="4122738"/>
          <p14:tracePt t="50525" x="4202113" y="4122738"/>
          <p14:tracePt t="50532" x="4165600" y="4113213"/>
          <p14:tracePt t="50541" x="4138613" y="4113213"/>
          <p14:tracePt t="50548" x="4102100" y="4113213"/>
          <p14:tracePt t="50559" x="4075113" y="4103688"/>
          <p14:tracePt t="50564" x="4057650" y="4103688"/>
          <p14:tracePt t="50574" x="4029075" y="4103688"/>
          <p14:tracePt t="50580" x="4011613" y="4103688"/>
          <p14:tracePt t="50591" x="3984625" y="4094163"/>
          <p14:tracePt t="50596" x="3956050" y="4094163"/>
          <p14:tracePt t="50612" x="3919538" y="4086225"/>
          <p14:tracePt t="50614" x="3892550" y="4086225"/>
          <p14:tracePt t="50624" x="3865563" y="4086225"/>
          <p14:tracePt t="50629" x="3838575" y="4076700"/>
          <p14:tracePt t="50638" x="3802063" y="4076700"/>
          <p14:tracePt t="50645" x="3775075" y="4057650"/>
          <p14:tracePt t="50654" x="3746500" y="4057650"/>
          <p14:tracePt t="50661" x="3702050" y="4040188"/>
          <p14:tracePt t="50670" x="3683000" y="4040188"/>
          <p14:tracePt t="50677" x="3665538" y="4030663"/>
          <p14:tracePt t="50686" x="3656013" y="4030663"/>
          <p14:tracePt t="50693" x="3646488" y="4021138"/>
          <p14:tracePt t="50701" x="3636963" y="4013200"/>
          <p14:tracePt t="50710" x="3609975" y="4003675"/>
          <p14:tracePt t="50727" x="3600450" y="3994150"/>
          <p14:tracePt t="50739" x="3592513" y="3994150"/>
          <p14:tracePt t="50755" x="3582988" y="3984625"/>
          <p14:tracePt t="50773" x="3573463" y="3984625"/>
          <p14:tracePt t="50777" x="3563938" y="3984625"/>
          <p14:tracePt t="50786" x="3556000" y="3984625"/>
          <p14:tracePt t="50801" x="3546475" y="3984625"/>
          <p14:tracePt t="50809" x="3536950" y="3976688"/>
          <p14:tracePt t="50817" x="3527425" y="3976688"/>
          <p14:tracePt t="50825" x="3519488" y="3976688"/>
          <p14:tracePt t="50834" x="3509963" y="3976688"/>
          <p14:tracePt t="50841" x="3500438" y="3976688"/>
          <p14:tracePt t="50850" x="3482975" y="3976688"/>
          <p14:tracePt t="50858" x="3463925" y="3976688"/>
          <p14:tracePt t="50866" x="3455988" y="3976688"/>
          <p14:tracePt t="50874" x="3446463" y="3976688"/>
          <p14:tracePt t="50882" x="3436938" y="3976688"/>
          <p14:tracePt t="50893" x="3427413" y="3976688"/>
          <p14:tracePt t="50897" x="3419475" y="3976688"/>
          <p14:tracePt t="50923" x="3409950" y="3976688"/>
          <p14:tracePt t="50933" x="3400425" y="3976688"/>
          <p14:tracePt t="50943" x="3390900" y="3976688"/>
          <p14:tracePt t="50951" x="3373438" y="3976688"/>
          <p14:tracePt t="50959" x="3363913" y="3976688"/>
          <p14:tracePt t="50967" x="3354388" y="3976688"/>
          <p14:tracePt t="50975" x="3346450" y="3976688"/>
          <p14:tracePt t="50984" x="3327400" y="3976688"/>
          <p14:tracePt t="50991" x="3317875" y="3976688"/>
          <p14:tracePt t="50999" x="3309938" y="3976688"/>
          <p14:tracePt t="51007" x="3300413" y="3976688"/>
          <p14:tracePt t="51015" x="3290888" y="3976688"/>
          <p14:tracePt t="51047" x="3281363" y="3976688"/>
          <p14:tracePt t="51055" x="3273425" y="3994150"/>
          <p14:tracePt t="51063" x="3263900" y="4003675"/>
          <p14:tracePt t="51072" x="3254375" y="4013200"/>
          <p14:tracePt t="51080" x="3254375" y="4030663"/>
          <p14:tracePt t="51089" x="3254375" y="4040188"/>
          <p14:tracePt t="51096" x="3254375" y="4057650"/>
          <p14:tracePt t="51112" x="3254375" y="4076700"/>
          <p14:tracePt t="51120" x="3263900" y="4094163"/>
          <p14:tracePt t="51130" x="3281363" y="4113213"/>
          <p14:tracePt t="51136" x="3300413" y="4130675"/>
          <p14:tracePt t="51144" x="3336925" y="4149725"/>
          <p14:tracePt t="51152" x="3382963" y="4167188"/>
          <p14:tracePt t="51160" x="3419475" y="4176713"/>
          <p14:tracePt t="51172" x="3463925" y="4203700"/>
          <p14:tracePt t="51178" x="3527425" y="4213225"/>
          <p14:tracePt t="51187" x="3582988" y="4222750"/>
          <p14:tracePt t="51194" x="3646488" y="4240213"/>
          <p14:tracePt t="51201" x="3673475" y="4249738"/>
          <p14:tracePt t="51209" x="3729038" y="4268788"/>
          <p14:tracePt t="51218" x="3765550" y="4276725"/>
          <p14:tracePt t="51226" x="3792538" y="4295775"/>
          <p14:tracePt t="51234" x="3819525" y="4303713"/>
          <p14:tracePt t="51243" x="3865563" y="4313238"/>
          <p14:tracePt t="51249" x="3892550" y="4322763"/>
          <p14:tracePt t="51257" x="3938588" y="4332288"/>
          <p14:tracePt t="51265" x="3975100" y="4340225"/>
          <p14:tracePt t="51273" x="4021138" y="4349750"/>
          <p14:tracePt t="51281" x="4065588" y="4359275"/>
          <p14:tracePt t="51290" x="4102100" y="4376738"/>
          <p14:tracePt t="51297" x="4148138" y="4376738"/>
          <p14:tracePt t="51306" x="4202113" y="4386263"/>
          <p14:tracePt t="51313" x="4248150" y="4395788"/>
          <p14:tracePt t="51322" x="4257675" y="4395788"/>
          <p14:tracePt t="51329" x="4294188" y="4395788"/>
          <p14:tracePt t="51338" x="4321175" y="4405313"/>
          <p14:tracePt t="51346" x="4348163" y="4405313"/>
          <p14:tracePt t="51354" x="4376738" y="4413250"/>
          <p14:tracePt t="51362" x="4421188" y="4413250"/>
          <p14:tracePt t="51373" x="4494213" y="4413250"/>
          <p14:tracePt t="51378" x="4530725" y="4413250"/>
          <p14:tracePt t="51388" x="4557713" y="4413250"/>
          <p14:tracePt t="51394" x="4603750" y="4413250"/>
          <p14:tracePt t="51402" x="4659313" y="4413250"/>
          <p14:tracePt t="51410" x="4686300" y="4413250"/>
          <p14:tracePt t="51420" x="4722813" y="4413250"/>
          <p14:tracePt t="51430" x="4759325" y="4413250"/>
          <p14:tracePt t="51439" x="4813300" y="4413250"/>
          <p14:tracePt t="51446" x="4840288" y="4413250"/>
          <p14:tracePt t="51455" x="4905375" y="4413250"/>
          <p14:tracePt t="51464" x="4941888" y="4413250"/>
          <p14:tracePt t="51472" x="4978400" y="4413250"/>
          <p14:tracePt t="51480" x="5005388" y="4413250"/>
          <p14:tracePt t="51489" x="5049838" y="4413250"/>
          <p14:tracePt t="51495" x="5078413" y="4413250"/>
          <p14:tracePt t="51501" x="5095875" y="4413250"/>
          <p14:tracePt t="51511" x="5105400" y="4413250"/>
          <p14:tracePt t="51519" x="5114925" y="4413250"/>
          <p14:tracePt t="51527" x="5122863" y="4413250"/>
          <p14:tracePt t="51535" x="5122863" y="4405313"/>
          <p14:tracePt t="51551" x="5132388" y="4395788"/>
          <p14:tracePt t="51560" x="5141913" y="4395788"/>
          <p14:tracePt t="51568" x="5159375" y="4386263"/>
          <p14:tracePt t="51584" x="5168900" y="4386263"/>
          <p14:tracePt t="51592" x="5178425" y="4386263"/>
          <p14:tracePt t="51600" x="5178425" y="4376738"/>
          <p14:tracePt t="51611" x="5187950" y="4368800"/>
          <p14:tracePt t="51616" x="5187950" y="4359275"/>
          <p14:tracePt t="51625" x="5187950" y="4349750"/>
          <p14:tracePt t="51631" x="5187950" y="4340225"/>
          <p14:tracePt t="51650" x="5187950" y="4322763"/>
          <p14:tracePt t="51660" x="5187950" y="4303713"/>
          <p14:tracePt t="51668" x="5187950" y="4286250"/>
          <p14:tracePt t="51676" x="5187950" y="4268788"/>
          <p14:tracePt t="51683" x="5178425" y="4249738"/>
          <p14:tracePt t="51691" x="5168900" y="4232275"/>
          <p14:tracePt t="51699" x="5159375" y="4213225"/>
          <p14:tracePt t="51707" x="5141913" y="4195763"/>
          <p14:tracePt t="51715" x="5122863" y="4159250"/>
          <p14:tracePt t="51723" x="5086350" y="4130675"/>
          <p14:tracePt t="51731" x="5059363" y="4094163"/>
          <p14:tracePt t="51741" x="5032375" y="4076700"/>
          <p14:tracePt t="51749" x="5014913" y="4067175"/>
          <p14:tracePt t="51757" x="4978400" y="4049713"/>
          <p14:tracePt t="51765" x="4949825" y="4021138"/>
          <p14:tracePt t="51773" x="4895850" y="4003675"/>
          <p14:tracePt t="51781" x="4859338" y="3994150"/>
          <p14:tracePt t="51789" x="4803775" y="3967163"/>
          <p14:tracePt t="51797" x="4740275" y="3948113"/>
          <p14:tracePt t="51805" x="4695825" y="3930650"/>
          <p14:tracePt t="51813" x="4659313" y="3911600"/>
          <p14:tracePt t="51822" x="4622800" y="3911600"/>
          <p14:tracePt t="51829" x="4586288" y="3903663"/>
          <p14:tracePt t="51838" x="4521200" y="3875088"/>
          <p14:tracePt t="51846" x="4476750" y="3875088"/>
          <p14:tracePt t="51854" x="4440238" y="3867150"/>
          <p14:tracePt t="51862" x="4367213" y="3867150"/>
          <p14:tracePt t="51870" x="4311650" y="3867150"/>
          <p14:tracePt t="51890" x="4211638" y="3857625"/>
          <p14:tracePt t="51893" x="4138613" y="3857625"/>
          <p14:tracePt t="51901" x="4094163" y="3857625"/>
          <p14:tracePt t="51909" x="4057650" y="3857625"/>
          <p14:tracePt t="51918" x="4021138" y="3857625"/>
          <p14:tracePt t="51926" x="3965575" y="3857625"/>
          <p14:tracePt t="51934" x="3929063" y="3857625"/>
          <p14:tracePt t="51942" x="3902075" y="3857625"/>
          <p14:tracePt t="51951" x="3875088" y="3857625"/>
          <p14:tracePt t="51959" x="3838575" y="3857625"/>
          <p14:tracePt t="51966" x="3819525" y="3857625"/>
          <p14:tracePt t="51975" x="3792538" y="3857625"/>
          <p14:tracePt t="51982" x="3783013" y="3857625"/>
          <p14:tracePt t="51992" x="3756025" y="3857625"/>
          <p14:tracePt t="51998" x="3719513" y="3857625"/>
          <p14:tracePt t="52008" x="3692525" y="3857625"/>
          <p14:tracePt t="52014" x="3673475" y="3867150"/>
          <p14:tracePt t="52028" x="3656013" y="3867150"/>
          <p14:tracePt t="52029" x="3636963" y="3867150"/>
          <p14:tracePt t="52039" x="3619500" y="3875088"/>
          <p14:tracePt t="52045" x="3609975" y="3875088"/>
          <p14:tracePt t="52057" x="3592513" y="3884613"/>
          <p14:tracePt t="52063" x="3582988" y="3894138"/>
          <p14:tracePt t="52072" x="3573463" y="3894138"/>
          <p14:tracePt t="52079" x="3563938" y="3903663"/>
          <p14:tracePt t="52088" x="3563938" y="3911600"/>
          <p14:tracePt t="52104" x="3556000" y="3921125"/>
          <p14:tracePt t="52111" x="3556000" y="3930650"/>
          <p14:tracePt t="52120" x="3556000" y="3940175"/>
          <p14:tracePt t="52128" x="3556000" y="3948113"/>
          <p14:tracePt t="52136" x="3546475" y="3957638"/>
          <p14:tracePt t="52144" x="3546475" y="3967163"/>
          <p14:tracePt t="52152" x="3546475" y="3976688"/>
          <p14:tracePt t="52162" x="3546475" y="3994150"/>
          <p14:tracePt t="52174" x="3546475" y="4003675"/>
          <p14:tracePt t="52180" x="3563938" y="4021138"/>
          <p14:tracePt t="52189" x="3573463" y="4049713"/>
          <p14:tracePt t="52196" x="3600450" y="4067175"/>
          <p14:tracePt t="52204" x="3636963" y="4103688"/>
          <p14:tracePt t="52212" x="3656013" y="4122738"/>
          <p14:tracePt t="52220" x="3683000" y="4140200"/>
          <p14:tracePt t="52228" x="3729038" y="4149725"/>
          <p14:tracePt t="52236" x="3756025" y="4176713"/>
          <p14:tracePt t="52244" x="3802063" y="4195763"/>
          <p14:tracePt t="52252" x="3865563" y="4222750"/>
          <p14:tracePt t="52259" x="3911600" y="4240213"/>
          <p14:tracePt t="52267" x="3984625" y="4259263"/>
          <p14:tracePt t="52275" x="4048125" y="4276725"/>
          <p14:tracePt t="52285" x="4102100" y="4295775"/>
          <p14:tracePt t="52291" x="4148138" y="4303713"/>
          <p14:tracePt t="52299" x="4202113" y="4303713"/>
          <p14:tracePt t="52307" x="4294188" y="4313238"/>
          <p14:tracePt t="52315" x="4357688" y="4332288"/>
          <p14:tracePt t="52323" x="4384675" y="4332288"/>
          <p14:tracePt t="52331" x="4440238" y="4332288"/>
          <p14:tracePt t="52342" x="4467225" y="4340225"/>
          <p14:tracePt t="52349" x="4513263" y="4340225"/>
          <p14:tracePt t="52358" x="4530725" y="4340225"/>
          <p14:tracePt t="52365" x="4557713" y="4340225"/>
          <p14:tracePt t="52373" x="4576763" y="4340225"/>
          <p14:tracePt t="52381" x="4603750" y="4340225"/>
          <p14:tracePt t="52390" x="4622800" y="4340225"/>
          <p14:tracePt t="52397" x="4667250" y="4340225"/>
          <p14:tracePt t="52406" x="4695825" y="4340225"/>
          <p14:tracePt t="52413" x="4722813" y="4340225"/>
          <p14:tracePt t="52422" x="4759325" y="4340225"/>
          <p14:tracePt t="52429" x="4803775" y="4340225"/>
          <p14:tracePt t="52438" x="4840288" y="4340225"/>
          <p14:tracePt t="52446" x="4886325" y="4340225"/>
          <p14:tracePt t="52454" x="4922838" y="4340225"/>
          <p14:tracePt t="52462" x="4959350" y="4340225"/>
          <p14:tracePt t="52470" x="4995863" y="4322763"/>
          <p14:tracePt t="52478" x="5022850" y="4322763"/>
          <p14:tracePt t="52486" x="5068888" y="4322763"/>
          <p14:tracePt t="52494" x="5095875" y="4313238"/>
          <p14:tracePt t="52502" x="5141913" y="4313238"/>
          <p14:tracePt t="52510" x="5168900" y="4303713"/>
          <p14:tracePt t="52518" x="5187950" y="4303713"/>
          <p14:tracePt t="52526" x="5205413" y="4295775"/>
          <p14:tracePt t="52534" x="5214938" y="4295775"/>
          <p14:tracePt t="52675" x="5214938" y="4286250"/>
          <p14:tracePt t="52683" x="5214938" y="4276725"/>
          <p14:tracePt t="52700" x="5214938" y="4268788"/>
          <p14:tracePt t="52708" x="5214938" y="4259263"/>
          <p14:tracePt t="52716" x="5214938" y="4240213"/>
          <p14:tracePt t="52725" x="5214938" y="4222750"/>
          <p14:tracePt t="52732" x="5214938" y="4213225"/>
          <p14:tracePt t="52741" x="5214938" y="4195763"/>
          <p14:tracePt t="52757" x="5214938" y="4176713"/>
          <p14:tracePt t="52764" x="5205413" y="4159250"/>
          <p14:tracePt t="52777" x="5195888" y="4122738"/>
          <p14:tracePt t="52780" x="5159375" y="4094163"/>
          <p14:tracePt t="52792" x="5141913" y="4067175"/>
          <p14:tracePt t="52796" x="5132388" y="4049713"/>
          <p14:tracePt t="52804" x="5114925" y="4021138"/>
          <p14:tracePt t="52814" x="5095875" y="4013200"/>
          <p14:tracePt t="52820" x="5086350" y="3994150"/>
          <p14:tracePt t="52828" x="5078413" y="3994150"/>
          <p14:tracePt t="52836" x="5078413" y="3984625"/>
          <p14:tracePt t="52843" x="5068888" y="3984625"/>
          <p14:tracePt t="52861" x="5059363" y="3984625"/>
          <p14:tracePt t="54279" x="5032375" y="3984625"/>
          <p14:tracePt t="54286" x="4978400" y="3994150"/>
          <p14:tracePt t="54295" x="4905375" y="4003675"/>
          <p14:tracePt t="54302" x="4803775" y="4030663"/>
          <p14:tracePt t="54312" x="4749800" y="4049713"/>
          <p14:tracePt t="54318" x="4567238" y="4076700"/>
          <p14:tracePt t="54328" x="4430713" y="4122738"/>
          <p14:tracePt t="54334" x="4321175" y="4149725"/>
          <p14:tracePt t="54344" x="4129088" y="4195763"/>
          <p14:tracePt t="54350" x="3984625" y="4240213"/>
          <p14:tracePt t="54360" x="3819525" y="4286250"/>
          <p14:tracePt t="54366" x="3600450" y="4368800"/>
          <p14:tracePt t="54376" x="3519488" y="4413250"/>
          <p14:tracePt t="54384" x="3363913" y="4486275"/>
          <p14:tracePt t="54391" x="3263900" y="4541838"/>
          <p14:tracePt t="54400" x="3171825" y="4587875"/>
          <p14:tracePt t="54408" x="3054350" y="4641850"/>
          <p14:tracePt t="54416" x="2971800" y="4678363"/>
          <p14:tracePt t="54425" x="2908300" y="4705350"/>
          <p14:tracePt t="54432" x="2825750" y="4751388"/>
          <p14:tracePt t="54440" x="2735263" y="4787900"/>
          <p14:tracePt t="54448" x="2689225" y="4797425"/>
          <p14:tracePt t="54456" x="2625725" y="4824413"/>
          <p14:tracePt t="54465" x="2562225" y="4851400"/>
          <p14:tracePt t="54472" x="2525713" y="4860925"/>
          <p14:tracePt t="54480" x="2479675" y="4870450"/>
          <p14:tracePt t="54488" x="2443163" y="4878388"/>
          <p14:tracePt t="54496" x="2397125" y="4878388"/>
          <p14:tracePt t="54503" x="2370138" y="4887913"/>
          <p14:tracePt t="54512" x="2343150" y="4887913"/>
          <p14:tracePt t="54519" x="2306638" y="4897438"/>
          <p14:tracePt t="54527" x="2279650" y="4897438"/>
          <p14:tracePt t="54535" x="2251075" y="4897438"/>
          <p14:tracePt t="54543" x="2224088" y="4914900"/>
          <p14:tracePt t="54551" x="2206625" y="4914900"/>
          <p14:tracePt t="54559" x="2187575" y="4914900"/>
          <p14:tracePt t="54567" x="2179638" y="4914900"/>
          <p14:tracePt t="54575" x="2160588" y="4914900"/>
          <p14:tracePt t="54583" x="2151063" y="4914900"/>
          <p14:tracePt t="54591" x="2143125" y="4924425"/>
          <p14:tracePt t="54600" x="2133600" y="4924425"/>
          <p14:tracePt t="54607" x="2124075" y="4924425"/>
          <p14:tracePt t="54619" x="2106613" y="4924425"/>
          <p14:tracePt t="54627" x="2097088" y="4924425"/>
          <p14:tracePt t="54635" x="2078038" y="4933950"/>
          <p14:tracePt t="54646" x="2070100" y="4933950"/>
          <p14:tracePt t="54653" x="2060575" y="4933950"/>
          <p14:tracePt t="54667" x="2051050" y="4933950"/>
          <p14:tracePt t="54697" x="2060575" y="4933950"/>
          <p14:tracePt t="54705" x="2097088" y="4933950"/>
          <p14:tracePt t="54713" x="2170113" y="4933950"/>
          <p14:tracePt t="54722" x="2297113" y="4933950"/>
          <p14:tracePt t="54729" x="2406650" y="4914900"/>
          <p14:tracePt t="54738" x="2606675" y="4897438"/>
          <p14:tracePt t="54746" x="2889250" y="4878388"/>
          <p14:tracePt t="54754" x="3071813" y="4870450"/>
          <p14:tracePt t="54762" x="3455988" y="4851400"/>
          <p14:tracePt t="54770" x="4084638" y="4851400"/>
          <p14:tracePt t="54778" x="4457700" y="4851400"/>
          <p14:tracePt t="54786" x="4840288" y="4824413"/>
          <p14:tracePt t="54794" x="5260975" y="4805363"/>
          <p14:tracePt t="54802" x="5405438" y="4787900"/>
          <p14:tracePt t="54810" x="5570538" y="4778375"/>
          <p14:tracePt t="54818" x="5643563" y="4760913"/>
          <p14:tracePt t="54826" x="5670550" y="4760913"/>
          <p14:tracePt t="54833" x="5680075" y="4760913"/>
          <p14:tracePt t="54891" x="5688013" y="4760913"/>
          <p14:tracePt t="54897" x="5697538" y="4760913"/>
          <p14:tracePt t="54905" x="5707063" y="4751388"/>
          <p14:tracePt t="54931" x="5716588" y="4751388"/>
          <p14:tracePt t="54947" x="5724525" y="4751388"/>
          <p14:tracePt t="54963" x="5734050" y="4751388"/>
          <p14:tracePt t="54972" x="5753100" y="4751388"/>
          <p14:tracePt t="54979" x="5789613" y="4751388"/>
          <p14:tracePt t="54987" x="5826125" y="4751388"/>
          <p14:tracePt t="54996" x="5870575" y="4751388"/>
          <p14:tracePt t="55003" x="5899150" y="4751388"/>
          <p14:tracePt t="55011" x="5916613" y="4751388"/>
          <p14:tracePt t="55019" x="5935663" y="4751388"/>
          <p14:tracePt t="55027" x="5962650" y="4751388"/>
          <p14:tracePt t="55035" x="5972175" y="4751388"/>
          <p14:tracePt t="55043" x="5980113" y="4751388"/>
          <p14:tracePt t="55052" x="5999163" y="4751388"/>
          <p14:tracePt t="55060" x="6016625" y="4751388"/>
          <p14:tracePt t="55068" x="6035675" y="4751388"/>
          <p14:tracePt t="55076" x="6053138" y="4751388"/>
          <p14:tracePt t="55084" x="6062663" y="4751388"/>
          <p14:tracePt t="55092" x="6072188" y="4751388"/>
          <p14:tracePt t="55100" x="6080125" y="4751388"/>
          <p14:tracePt t="55107" x="6089650" y="4751388"/>
          <p14:tracePt t="55164" x="6099175" y="4751388"/>
          <p14:tracePt t="55189" x="6108700" y="4751388"/>
          <p14:tracePt t="55270" x="6108700" y="4760913"/>
          <p14:tracePt t="55278" x="6080125" y="4778375"/>
          <p14:tracePt t="55286" x="6053138" y="4787900"/>
          <p14:tracePt t="55294" x="6007100" y="4797425"/>
          <p14:tracePt t="55302" x="5980113" y="4805363"/>
          <p14:tracePt t="55310" x="5926138" y="4833938"/>
          <p14:tracePt t="55318" x="5826125" y="4841875"/>
          <p14:tracePt t="55326" x="5753100" y="4860925"/>
          <p14:tracePt t="55337" x="5688013" y="4887913"/>
          <p14:tracePt t="55347" x="5616575" y="4897438"/>
          <p14:tracePt t="55354" x="5514975" y="4906963"/>
          <p14:tracePt t="55362" x="5461000" y="4924425"/>
          <p14:tracePt t="55370" x="5387975" y="4933950"/>
          <p14:tracePt t="55378" x="5287963" y="4951413"/>
          <p14:tracePt t="55386" x="5195888" y="4951413"/>
          <p14:tracePt t="55394" x="5049838" y="4979988"/>
          <p14:tracePt t="55401" x="4959350" y="4987925"/>
          <p14:tracePt t="55410" x="4813300" y="4987925"/>
          <p14:tracePt t="55418" x="4695825" y="5006975"/>
          <p14:tracePt t="55425" x="4530725" y="5024438"/>
          <p14:tracePt t="55434" x="4421188" y="5024438"/>
          <p14:tracePt t="55442" x="4275138" y="5024438"/>
          <p14:tracePt t="55450" x="4165600" y="5024438"/>
          <p14:tracePt t="55458" x="4002088" y="5033963"/>
          <p14:tracePt t="55466" x="3875088" y="5033963"/>
          <p14:tracePt t="55474" x="3802063" y="5053013"/>
          <p14:tracePt t="55483" x="3692525" y="5060950"/>
          <p14:tracePt t="55490" x="3619500" y="5060950"/>
          <p14:tracePt t="55499" x="3500438" y="5080000"/>
          <p14:tracePt t="55507" x="3409950" y="5080000"/>
          <p14:tracePt t="55516" x="3300413" y="5089525"/>
          <p14:tracePt t="55525" x="3171825" y="5089525"/>
          <p14:tracePt t="55532" x="3081338" y="5089525"/>
          <p14:tracePt t="55542" x="3035300" y="5097463"/>
          <p14:tracePt t="55553" x="2981325" y="5097463"/>
          <p14:tracePt t="55560" x="2908300" y="5097463"/>
          <p14:tracePt t="55568" x="2862263" y="5097463"/>
          <p14:tracePt t="55576" x="2825750" y="5097463"/>
          <p14:tracePt t="55584" x="2798763" y="5097463"/>
          <p14:tracePt t="55592" x="2771775" y="5097463"/>
          <p14:tracePt t="55600" x="2735263" y="5097463"/>
          <p14:tracePt t="55608" x="2679700" y="5097463"/>
          <p14:tracePt t="55616" x="2662238" y="5097463"/>
          <p14:tracePt t="55624" x="2625725" y="5097463"/>
          <p14:tracePt t="55631" x="2579688" y="5097463"/>
          <p14:tracePt t="55640" x="2525713" y="5097463"/>
          <p14:tracePt t="55647" x="2489200" y="5097463"/>
          <p14:tracePt t="55655" x="2443163" y="5097463"/>
          <p14:tracePt t="55663" x="2416175" y="5097463"/>
          <p14:tracePt t="55672" x="2379663" y="5097463"/>
          <p14:tracePt t="55679" x="2324100" y="5097463"/>
          <p14:tracePt t="55688" x="2287588" y="5097463"/>
          <p14:tracePt t="55696" x="2224088" y="5070475"/>
          <p14:tracePt t="55703" x="2179638" y="5070475"/>
          <p14:tracePt t="55711" x="2133600" y="5060950"/>
          <p14:tracePt t="55719" x="2097088" y="5053013"/>
          <p14:tracePt t="55727" x="2033588" y="5043488"/>
          <p14:tracePt t="55735" x="2005013" y="5043488"/>
          <p14:tracePt t="55746" x="1978025" y="5033963"/>
          <p14:tracePt t="55753" x="1941513" y="5024438"/>
          <p14:tracePt t="55759" x="1931988" y="5024438"/>
          <p14:tracePt t="55768" x="1914525" y="5024438"/>
          <p14:tracePt t="55777" x="1895475" y="5024438"/>
          <p14:tracePt t="55784" x="1860550" y="5016500"/>
          <p14:tracePt t="55793" x="1851025" y="5016500"/>
          <p14:tracePt t="55800" x="1814513" y="4997450"/>
          <p14:tracePt t="55810" x="1758950" y="4997450"/>
          <p14:tracePt t="55816" x="1731963" y="4987925"/>
          <p14:tracePt t="55826" x="1704975" y="4987925"/>
          <p14:tracePt t="55834" x="1649413" y="4979988"/>
          <p14:tracePt t="55841" x="1612900" y="4970463"/>
          <p14:tracePt t="55849" x="1585913" y="4970463"/>
          <p14:tracePt t="55857" x="1549400" y="4970463"/>
          <p14:tracePt t="55865" x="1476375" y="4960938"/>
          <p14:tracePt t="55873" x="1449388" y="4951413"/>
          <p14:tracePt t="55881" x="1403350" y="4951413"/>
          <p14:tracePt t="55889" x="1366838" y="4951413"/>
          <p14:tracePt t="55897" x="1349375" y="4951413"/>
          <p14:tracePt t="55906" x="1303338" y="4933950"/>
          <p14:tracePt t="55913" x="1266825" y="4933950"/>
          <p14:tracePt t="55922" x="1222375" y="4924425"/>
          <p14:tracePt t="55929" x="1193800" y="4924425"/>
          <p14:tracePt t="55937" x="1149350" y="4914900"/>
          <p14:tracePt t="55945" x="1120775" y="4914900"/>
          <p14:tracePt t="55953" x="1093788" y="4914900"/>
          <p14:tracePt t="55961" x="1057275" y="4906963"/>
          <p14:tracePt t="55970" x="1030288" y="4897438"/>
          <p14:tracePt t="55978" x="1003300" y="4897438"/>
          <p14:tracePt t="55986" x="974725" y="4887913"/>
          <p14:tracePt t="55994" x="957263" y="4878388"/>
          <p14:tracePt t="56001" x="939800" y="4878388"/>
          <p14:tracePt t="56010" x="930275" y="4870450"/>
          <p14:tracePt t="56018" x="920750" y="4870450"/>
          <p14:tracePt t="56026" x="911225" y="4860925"/>
          <p14:tracePt t="56034" x="903288" y="4860925"/>
          <p14:tracePt t="56044" x="893763" y="4860925"/>
          <p14:tracePt t="56053" x="893763" y="4851400"/>
          <p14:tracePt t="56064" x="884238" y="4851400"/>
          <p14:tracePt t="56070" x="866775" y="4841875"/>
          <p14:tracePt t="56080" x="857250" y="4841875"/>
          <p14:tracePt t="56096" x="847725" y="4841875"/>
          <p14:tracePt t="56104" x="838200" y="4841875"/>
          <p14:tracePt t="56112" x="830263" y="4841875"/>
          <p14:tracePt t="56120" x="830263" y="4833938"/>
          <p14:tracePt t="56128" x="820738" y="4833938"/>
          <p14:tracePt t="56144" x="811213" y="4833938"/>
          <p14:tracePt t="56160" x="801688" y="4833938"/>
          <p14:tracePt t="56186" x="793750" y="4833938"/>
          <p14:tracePt t="57292" x="784225" y="4833938"/>
          <p14:tracePt t="57300" x="774700" y="4833938"/>
          <p14:tracePt t="57316" x="765175" y="4833938"/>
          <p14:tracePt t="57324" x="757238" y="4833938"/>
          <p14:tracePt t="57332" x="738188" y="4833938"/>
          <p14:tracePt t="57341" x="728663" y="4833938"/>
          <p14:tracePt t="57347" x="720725" y="4833938"/>
          <p14:tracePt t="57356" x="711200" y="4833938"/>
          <p14:tracePt t="57363" x="701675" y="4833938"/>
          <p14:tracePt t="57379" x="692150" y="4833938"/>
          <p14:tracePt t="57470" x="684213" y="4833938"/>
          <p14:tracePt t="57491" x="674688" y="4833938"/>
          <p14:tracePt t="57500" x="665163" y="4833938"/>
          <p14:tracePt t="57518" x="655638" y="4833938"/>
          <p14:tracePt t="58447" x="665163" y="4833938"/>
          <p14:tracePt t="58455" x="684213" y="4833938"/>
          <p14:tracePt t="58463" x="692150" y="4833938"/>
          <p14:tracePt t="58472" x="701675" y="4833938"/>
          <p14:tracePt t="58479" x="728663" y="4851400"/>
          <p14:tracePt t="58488" x="747713" y="4860925"/>
          <p14:tracePt t="58496" x="765175" y="4870450"/>
          <p14:tracePt t="58504" x="793750" y="4887913"/>
          <p14:tracePt t="58512" x="838200" y="4897438"/>
          <p14:tracePt t="58520" x="857250" y="4906963"/>
          <p14:tracePt t="58529" x="893763" y="4914900"/>
          <p14:tracePt t="58535" x="974725" y="4924425"/>
          <p14:tracePt t="58543" x="1003300" y="4933950"/>
          <p14:tracePt t="58551" x="1030288" y="4951413"/>
          <p14:tracePt t="58560" x="1057275" y="4951413"/>
          <p14:tracePt t="58567" x="1076325" y="4951413"/>
          <p14:tracePt t="58575" x="1093788" y="4960938"/>
          <p14:tracePt t="58585" x="1112838" y="4960938"/>
          <p14:tracePt t="58591" x="1139825" y="4960938"/>
          <p14:tracePt t="58600" x="1157288" y="4960938"/>
          <p14:tracePt t="58607" x="1176338" y="4960938"/>
          <p14:tracePt t="58616" x="1193800" y="4960938"/>
          <p14:tracePt t="58624" x="1222375" y="4960938"/>
          <p14:tracePt t="58632" x="1258888" y="4960938"/>
          <p14:tracePt t="58639" x="1322388" y="4960938"/>
          <p14:tracePt t="58647" x="1366838" y="4960938"/>
          <p14:tracePt t="58657" x="1403350" y="4960938"/>
          <p14:tracePt t="58663" x="1449388" y="4960938"/>
          <p14:tracePt t="58673" x="1476375" y="4951413"/>
          <p14:tracePt t="58681" x="1522413" y="4951413"/>
          <p14:tracePt t="58690" x="1549400" y="4943475"/>
          <p14:tracePt t="58697" x="1568450" y="4943475"/>
          <p14:tracePt t="58706" x="1595438" y="4943475"/>
          <p14:tracePt t="58715" x="1612900" y="4933950"/>
          <p14:tracePt t="58725" x="1631950" y="4933950"/>
          <p14:tracePt t="58734" x="1658938" y="4933950"/>
          <p14:tracePt t="58741" x="1704975" y="4924425"/>
          <p14:tracePt t="58750" x="1731963" y="4924425"/>
          <p14:tracePt t="58758" x="1768475" y="4914900"/>
          <p14:tracePt t="58766" x="1804988" y="4914900"/>
          <p14:tracePt t="58778" x="1831975" y="4914900"/>
          <p14:tracePt t="58781" x="1860550" y="4906963"/>
          <p14:tracePt t="58789" x="1887538" y="4906963"/>
          <p14:tracePt t="58797" x="1924050" y="4897438"/>
          <p14:tracePt t="58806" x="1941513" y="4897438"/>
          <p14:tracePt t="58813" x="1960563" y="4887913"/>
          <p14:tracePt t="58822" x="1968500" y="4887913"/>
          <p14:tracePt t="58829" x="1978025" y="4887913"/>
          <p14:tracePt t="58838" x="1997075" y="4878388"/>
          <p14:tracePt t="58845" x="2014538" y="4878388"/>
          <p14:tracePt t="58854" x="2024063" y="4878388"/>
          <p14:tracePt t="58861" x="2051050" y="4870450"/>
          <p14:tracePt t="58870" x="2070100" y="4870450"/>
          <p14:tracePt t="58889" x="2106613" y="4870450"/>
          <p14:tracePt t="58893" x="2114550" y="4870450"/>
          <p14:tracePt t="58901" x="2124075" y="4860925"/>
          <p14:tracePt t="58920" x="2133600" y="4860925"/>
          <p14:tracePt t="59313" x="2124075" y="4860925"/>
          <p14:tracePt t="59401" x="2114550" y="4860925"/>
          <p14:tracePt t="59433" x="2106613" y="4860925"/>
          <p14:tracePt t="59481" x="2097088" y="4860925"/>
          <p14:tracePt t="59506" x="2087563" y="4860925"/>
          <p14:tracePt t="59523" x="2078038" y="4860925"/>
          <p14:tracePt t="59540" x="2078038" y="4870450"/>
          <p14:tracePt t="59555" x="2070100" y="4870450"/>
          <p14:tracePt t="59572" x="2060575" y="4870450"/>
          <p14:tracePt t="59588" x="2051050" y="4870450"/>
          <p14:tracePt t="60201" x="2041525" y="4887913"/>
          <p14:tracePt t="60296" x="2041525" y="4897438"/>
          <p14:tracePt t="60788" x="2041525" y="4906963"/>
          <p14:tracePt t="60797" x="2060575" y="4914900"/>
          <p14:tracePt t="60804" x="2078038" y="4924425"/>
          <p14:tracePt t="60813" x="2097088" y="4933950"/>
          <p14:tracePt t="60820" x="2114550" y="4933950"/>
          <p14:tracePt t="60828" x="2151063" y="4943475"/>
          <p14:tracePt t="60835" x="2187575" y="4943475"/>
          <p14:tracePt t="60843" x="2224088" y="4951413"/>
          <p14:tracePt t="60851" x="2251075" y="4951413"/>
          <p14:tracePt t="60859" x="2297113" y="4951413"/>
          <p14:tracePt t="60867" x="2333625" y="4951413"/>
          <p14:tracePt t="60875" x="2389188" y="4951413"/>
          <p14:tracePt t="60890" x="2470150" y="4951413"/>
          <p14:tracePt t="60891" x="2562225" y="4951413"/>
          <p14:tracePt t="60900" x="2652713" y="4951413"/>
          <p14:tracePt t="60908" x="2689225" y="4951413"/>
          <p14:tracePt t="60916" x="2798763" y="4951413"/>
          <p14:tracePt t="60926" x="2844800" y="4951413"/>
          <p14:tracePt t="60932" x="2862263" y="4951413"/>
          <p14:tracePt t="60942" x="2881313" y="4951413"/>
          <p14:tracePt t="60948" x="2889250" y="4951413"/>
          <p14:tracePt t="61030" x="2898775" y="4951413"/>
          <p14:tracePt t="61070" x="2881313" y="4970463"/>
          <p14:tracePt t="61078" x="2852738" y="5016500"/>
          <p14:tracePt t="61086" x="2808288" y="5097463"/>
          <p14:tracePt t="61094" x="2762250" y="5133975"/>
          <p14:tracePt t="61256" x="2752725" y="5133975"/>
          <p14:tracePt t="61264" x="2735263" y="5116513"/>
          <p14:tracePt t="61273" x="2716213" y="5089525"/>
          <p14:tracePt t="61280" x="2708275" y="5070475"/>
          <p14:tracePt t="61289" x="2708275" y="5033963"/>
          <p14:tracePt t="61304" x="2708275" y="5016500"/>
          <p14:tracePt t="61312" x="2708275" y="5006975"/>
          <p14:tracePt t="61328" x="2708275" y="4997450"/>
          <p14:tracePt t="61341" x="2725738" y="4997450"/>
          <p14:tracePt t="61348" x="2735263" y="4997450"/>
          <p14:tracePt t="61357" x="2744788" y="4997450"/>
          <p14:tracePt t="61364" x="2762250" y="4997450"/>
          <p14:tracePt t="61374" x="2771775" y="4997450"/>
          <p14:tracePt t="61380" x="2798763" y="4987925"/>
          <p14:tracePt t="61388" x="2825750" y="4987925"/>
          <p14:tracePt t="61396" x="2871788" y="4987925"/>
          <p14:tracePt t="61404" x="2889250" y="4987925"/>
          <p14:tracePt t="61412" x="2944813" y="4987925"/>
          <p14:tracePt t="61420" x="3035300" y="4987925"/>
          <p14:tracePt t="61428" x="3108325" y="4987925"/>
          <p14:tracePt t="61437" x="3181350" y="4987925"/>
          <p14:tracePt t="61444" x="3254375" y="4979988"/>
          <p14:tracePt t="61452" x="3400425" y="4979988"/>
          <p14:tracePt t="61460" x="3563938" y="4979988"/>
          <p14:tracePt t="61468" x="3729038" y="4979988"/>
          <p14:tracePt t="61476" x="3819525" y="4979988"/>
          <p14:tracePt t="61483" x="4002088" y="4943475"/>
          <p14:tracePt t="61491" x="4165600" y="4933950"/>
          <p14:tracePt t="61500" x="4303713" y="4914900"/>
          <p14:tracePt t="61507" x="4376738" y="4906963"/>
          <p14:tracePt t="61515" x="4521200" y="4887913"/>
          <p14:tracePt t="61523" x="4594225" y="4878388"/>
          <p14:tracePt t="61531" x="4659313" y="4860925"/>
          <p14:tracePt t="61541" x="4703763" y="4851400"/>
          <p14:tracePt t="61550" x="4759325" y="4851400"/>
          <p14:tracePt t="61557" x="4786313" y="4841875"/>
          <p14:tracePt t="61565" x="4795838" y="4833938"/>
          <p14:tracePt t="61573" x="4803775" y="4833938"/>
          <p14:tracePt t="61598" x="4813300" y="4833938"/>
          <p14:tracePt t="61606" x="4813300" y="4824413"/>
          <p14:tracePt t="61650" x="4832350" y="4824413"/>
          <p14:tracePt t="61657" x="4832350" y="4814888"/>
          <p14:tracePt t="61665" x="4859338" y="4814888"/>
          <p14:tracePt t="61673" x="4868863" y="4805363"/>
          <p14:tracePt t="61683" x="4886325" y="4805363"/>
          <p14:tracePt t="61693" x="4905375" y="4797425"/>
          <p14:tracePt t="61701" x="4922838" y="4797425"/>
          <p14:tracePt t="61709" x="4932363" y="4787900"/>
          <p14:tracePt t="61725" x="4941888" y="4787900"/>
          <p14:tracePt t="61745" x="4941888" y="4778375"/>
          <p14:tracePt t="61753" x="4949825" y="4778375"/>
          <p14:tracePt t="61761" x="4968875" y="4768850"/>
          <p14:tracePt t="61769" x="4986338" y="4760913"/>
          <p14:tracePt t="61777" x="4995863" y="4760913"/>
          <p14:tracePt t="61785" x="5022850" y="4751388"/>
          <p14:tracePt t="61795" x="5041900" y="4751388"/>
          <p14:tracePt t="61801" x="5068888" y="4751388"/>
          <p14:tracePt t="61811" x="5086350" y="4751388"/>
          <p14:tracePt t="61817" x="5105400" y="4751388"/>
          <p14:tracePt t="61828" x="5105400" y="4768850"/>
          <p14:tracePt t="61834" x="5078413" y="4814888"/>
          <p14:tracePt t="61848" x="5014913" y="4914900"/>
          <p14:tracePt t="61857" x="4986338" y="4933950"/>
          <p14:tracePt t="61995" x="4959350" y="4924425"/>
          <p14:tracePt t="62003" x="4941888" y="4897438"/>
          <p14:tracePt t="62011" x="4922838" y="4860925"/>
          <p14:tracePt t="62020" x="4913313" y="4841875"/>
          <p14:tracePt t="62027" x="4905375" y="4824413"/>
          <p14:tracePt t="62037" x="4905375" y="4805363"/>
          <p14:tracePt t="62043" x="4895850" y="4787900"/>
          <p14:tracePt t="62052" x="4895850" y="4778375"/>
          <p14:tracePt t="62068" x="4895850" y="4768850"/>
          <p14:tracePt t="62333" x="4905375" y="4768850"/>
          <p14:tracePt t="62341" x="4922838" y="4768850"/>
          <p14:tracePt t="62349" x="4932363" y="4768850"/>
          <p14:tracePt t="62357" x="4959350" y="4768850"/>
          <p14:tracePt t="62365" x="4986338" y="4768850"/>
          <p14:tracePt t="62376" x="5014913" y="4768850"/>
          <p14:tracePt t="62381" x="5059363" y="4768850"/>
          <p14:tracePt t="62391" x="5086350" y="4768850"/>
          <p14:tracePt t="62401" x="5151438" y="4751388"/>
          <p14:tracePt t="62411" x="5232400" y="4741863"/>
          <p14:tracePt t="62419" x="5268913" y="4741863"/>
          <p14:tracePt t="62427" x="5341938" y="4732338"/>
          <p14:tracePt t="62435" x="5387975" y="4732338"/>
          <p14:tracePt t="62443" x="5414963" y="4724400"/>
          <p14:tracePt t="62451" x="5470525" y="4724400"/>
          <p14:tracePt t="62459" x="5524500" y="4724400"/>
          <p14:tracePt t="62467" x="5597525" y="4724400"/>
          <p14:tracePt t="62475" x="5653088" y="4724400"/>
          <p14:tracePt t="62484" x="5688013" y="4724400"/>
          <p14:tracePt t="62491" x="5724525" y="4724400"/>
          <p14:tracePt t="62500" x="5770563" y="4724400"/>
          <p14:tracePt t="62507" x="5797550" y="4724400"/>
          <p14:tracePt t="62516" x="5826125" y="4724400"/>
          <p14:tracePt t="62524" x="5843588" y="4724400"/>
          <p14:tracePt t="62531" x="5862638" y="4724400"/>
          <p14:tracePt t="62539" x="5880100" y="4724400"/>
          <p14:tracePt t="62547" x="5899150" y="4724400"/>
          <p14:tracePt t="62556" x="5907088" y="4724400"/>
          <p14:tracePt t="62563" x="5935663" y="4724400"/>
          <p14:tracePt t="62573" x="5943600" y="4724400"/>
          <p14:tracePt t="62582" x="5980113" y="4732338"/>
          <p14:tracePt t="62588" x="6007100" y="4732338"/>
          <p14:tracePt t="62596" x="6043613" y="4732338"/>
          <p14:tracePt t="62608" x="6080125" y="4732338"/>
          <p14:tracePt t="62617" x="6108700" y="4732338"/>
          <p14:tracePt t="62624" x="6135688" y="4732338"/>
          <p14:tracePt t="62632" x="6162675" y="4732338"/>
          <p14:tracePt t="62642" x="6181725" y="4732338"/>
          <p14:tracePt t="62648" x="6208713" y="4732338"/>
          <p14:tracePt t="62656" x="6245225" y="4732338"/>
          <p14:tracePt t="62663" x="6272213" y="4732338"/>
          <p14:tracePt t="62673" x="6299200" y="4732338"/>
          <p14:tracePt t="62679" x="6326188" y="4732338"/>
          <p14:tracePt t="62689" x="6354763" y="4732338"/>
          <p14:tracePt t="62695" x="6391275" y="4732338"/>
          <p14:tracePt t="62705" x="6418263" y="4732338"/>
          <p14:tracePt t="62711" x="6445250" y="4732338"/>
          <p14:tracePt t="62722" x="6472238" y="4732338"/>
          <p14:tracePt t="62729" x="6500813" y="4732338"/>
          <p14:tracePt t="62738" x="6518275" y="4732338"/>
          <p14:tracePt t="62746" x="6537325" y="4732338"/>
          <p14:tracePt t="62754" x="6564313" y="4732338"/>
          <p14:tracePt t="62762" x="6600825" y="4732338"/>
          <p14:tracePt t="62770" x="6610350" y="4732338"/>
          <p14:tracePt t="62778" x="6627813" y="4732338"/>
          <p14:tracePt t="62786" x="6664325" y="4732338"/>
          <p14:tracePt t="62794" x="6681788" y="4741863"/>
          <p14:tracePt t="62802" x="6700838" y="4741863"/>
          <p14:tracePt t="62812" x="6727825" y="4741863"/>
          <p14:tracePt t="62818" x="6746875" y="4741863"/>
          <p14:tracePt t="62826" x="6764338" y="4751388"/>
          <p14:tracePt t="62834" x="6791325" y="4760913"/>
          <p14:tracePt t="62842" x="6810375" y="4760913"/>
          <p14:tracePt t="62850" x="6827838" y="4760913"/>
          <p14:tracePt t="62858" x="6846888" y="4768850"/>
          <p14:tracePt t="62866" x="6864350" y="4768850"/>
          <p14:tracePt t="62875" x="6883400" y="4768850"/>
          <p14:tracePt t="62882" x="6892925" y="4768850"/>
          <p14:tracePt t="62890" x="6900863" y="4768850"/>
          <p14:tracePt t="62898" x="6910388" y="4768850"/>
          <p14:tracePt t="62907" x="6919913" y="4768850"/>
          <p14:tracePt t="62914" x="6929438" y="4768850"/>
          <p14:tracePt t="62924" x="6946900" y="4768850"/>
          <p14:tracePt t="62930" x="6956425" y="4778375"/>
          <p14:tracePt t="62940" x="6964363" y="4778375"/>
          <p14:tracePt t="62946" x="6983413" y="4778375"/>
          <p14:tracePt t="62956" x="7000875" y="4787900"/>
          <p14:tracePt t="62962" x="7019925" y="4787900"/>
          <p14:tracePt t="62970" x="7037388" y="4787900"/>
          <p14:tracePt t="62980" x="7073900" y="4797425"/>
          <p14:tracePt t="62988" x="7083425" y="4797425"/>
          <p14:tracePt t="62996" x="7110413" y="4805363"/>
          <p14:tracePt t="63004" x="7129463" y="4814888"/>
          <p14:tracePt t="63012" x="7146925" y="4814888"/>
          <p14:tracePt t="63020" x="7165975" y="4824413"/>
          <p14:tracePt t="63036" x="7183438" y="4833938"/>
          <p14:tracePt t="63044" x="7212013" y="4833938"/>
          <p14:tracePt t="63052" x="7248525" y="4841875"/>
          <p14:tracePt t="63060" x="7275513" y="4851400"/>
          <p14:tracePt t="63068" x="7292975" y="4860925"/>
          <p14:tracePt t="63076" x="7319963" y="4860925"/>
          <p14:tracePt t="63084" x="7356475" y="4870450"/>
          <p14:tracePt t="63091" x="7375525" y="4870450"/>
          <p14:tracePt t="63100" x="7402513" y="4870450"/>
          <p14:tracePt t="63107" x="7429500" y="4878388"/>
          <p14:tracePt t="63117" x="7458075" y="4878388"/>
          <p14:tracePt t="63127" x="7485063" y="4878388"/>
          <p14:tracePt t="63135" x="7512050" y="4887913"/>
          <p14:tracePt t="63143" x="7521575" y="4887913"/>
          <p14:tracePt t="63151" x="7558088" y="4897438"/>
          <p14:tracePt t="63160" x="7594600" y="4906963"/>
          <p14:tracePt t="63168" x="7612063" y="4924425"/>
          <p14:tracePt t="63176" x="7648575" y="4933950"/>
          <p14:tracePt t="63184" x="7675563" y="4943475"/>
          <p14:tracePt t="63192" x="7704138" y="4943475"/>
          <p14:tracePt t="63201" x="7721600" y="4951413"/>
          <p14:tracePt t="63208" x="7767638" y="4951413"/>
          <p14:tracePt t="63218" x="7794625" y="4960938"/>
          <p14:tracePt t="63223" x="7821613" y="4960938"/>
          <p14:tracePt t="63232" x="7831138" y="4960938"/>
          <p14:tracePt t="63242" x="7840663" y="4960938"/>
          <p14:tracePt t="63251" x="7850188" y="4960938"/>
          <p14:tracePt t="63257" x="7858125" y="4960938"/>
          <p14:tracePt t="63282" x="7858125" y="4970463"/>
          <p14:tracePt t="63291" x="7867650" y="4970463"/>
          <p14:tracePt t="63298" x="7877175" y="4970463"/>
          <p14:tracePt t="63307" x="7885113" y="4970463"/>
          <p14:tracePt t="63314" x="7904163" y="4970463"/>
          <p14:tracePt t="63325" x="7913688" y="4970463"/>
          <p14:tracePt t="63330" x="7921625" y="4970463"/>
          <p14:tracePt t="63355" x="7931150" y="4970463"/>
          <p14:tracePt t="63922" x="7931150" y="4979988"/>
          <p14:tracePt t="66039" x="7913688" y="4979988"/>
          <p14:tracePt t="66047" x="7877175" y="4970463"/>
          <p14:tracePt t="66055" x="7821613" y="4970463"/>
          <p14:tracePt t="66063" x="7804150" y="4970463"/>
          <p14:tracePt t="66072" x="7777163" y="4970463"/>
          <p14:tracePt t="66079" x="7748588" y="4970463"/>
          <p14:tracePt t="66088" x="7721600" y="4970463"/>
          <p14:tracePt t="66096" x="7704138" y="4970463"/>
          <p14:tracePt t="66104" x="7675563" y="4970463"/>
          <p14:tracePt t="66112" x="7639050" y="4970463"/>
          <p14:tracePt t="66122" x="7602538" y="4970463"/>
          <p14:tracePt t="66128" x="7575550" y="4970463"/>
          <p14:tracePt t="66138" x="7531100" y="4970463"/>
          <p14:tracePt t="66146" x="7494588" y="4970463"/>
          <p14:tracePt t="66154" x="7439025" y="4979988"/>
          <p14:tracePt t="66162" x="7356475" y="4979988"/>
          <p14:tracePt t="66170" x="7302500" y="4987925"/>
          <p14:tracePt t="66178" x="7239000" y="4997450"/>
          <p14:tracePt t="66186" x="7202488" y="4997450"/>
          <p14:tracePt t="66194" x="7146925" y="5016500"/>
          <p14:tracePt t="66202" x="7073900" y="5016500"/>
          <p14:tracePt t="66210" x="6973888" y="5024438"/>
          <p14:tracePt t="66218" x="6900863" y="5033963"/>
          <p14:tracePt t="66226" x="6773863" y="5053013"/>
          <p14:tracePt t="66234" x="6673850" y="5060950"/>
          <p14:tracePt t="66242" x="6564313" y="5097463"/>
          <p14:tracePt t="66250" x="6508750" y="5097463"/>
          <p14:tracePt t="66260" x="6381750" y="5106988"/>
          <p14:tracePt t="66266" x="6262688" y="5126038"/>
          <p14:tracePt t="66276" x="6116638" y="5153025"/>
          <p14:tracePt t="66281" x="6026150" y="5160963"/>
          <p14:tracePt t="66291" x="5943600" y="5180013"/>
          <p14:tracePt t="66297" x="5853113" y="5189538"/>
          <p14:tracePt t="66307" x="5789613" y="5207000"/>
          <p14:tracePt t="66313" x="5716588" y="5216525"/>
          <p14:tracePt t="66322" x="5661025" y="5226050"/>
          <p14:tracePt t="66330" x="5597525" y="5243513"/>
          <p14:tracePt t="66338" x="5551488" y="5253038"/>
          <p14:tracePt t="66346" x="5497513" y="5262563"/>
          <p14:tracePt t="66354" x="5397500" y="5289550"/>
          <p14:tracePt t="66362" x="5324475" y="5299075"/>
          <p14:tracePt t="66370" x="5260975" y="5316538"/>
          <p14:tracePt t="66378" x="5168900" y="5326063"/>
          <p14:tracePt t="66386" x="5022850" y="5353050"/>
          <p14:tracePt t="66394" x="4932363" y="5372100"/>
          <p14:tracePt t="66402" x="4832350" y="5380038"/>
          <p14:tracePt t="66410" x="4722813" y="5399088"/>
          <p14:tracePt t="66420" x="4667250" y="5399088"/>
          <p14:tracePt t="66426" x="4521200" y="5416550"/>
          <p14:tracePt t="66436" x="4457700" y="5416550"/>
          <p14:tracePt t="66442" x="4367213" y="5416550"/>
          <p14:tracePt t="66452" x="4294188" y="5416550"/>
          <p14:tracePt t="66461" x="4238625" y="5416550"/>
          <p14:tracePt t="66468" x="4211638" y="5416550"/>
          <p14:tracePt t="66476" x="4157663" y="5416550"/>
          <p14:tracePt t="66484" x="4065588" y="5408613"/>
          <p14:tracePt t="66492" x="4002088" y="5380038"/>
          <p14:tracePt t="66500" x="3975100" y="5380038"/>
          <p14:tracePt t="66508" x="3902075" y="5372100"/>
          <p14:tracePt t="66516" x="3856038" y="5362575"/>
          <p14:tracePt t="66525" x="3829050" y="5353050"/>
          <p14:tracePt t="66532" x="3783013" y="5343525"/>
          <p14:tracePt t="66539" x="3709988" y="5326063"/>
          <p14:tracePt t="66547" x="3683000" y="5316538"/>
          <p14:tracePt t="66555" x="3646488" y="5316538"/>
          <p14:tracePt t="66563" x="3609975" y="5307013"/>
          <p14:tracePt t="66572" x="3582988" y="5307013"/>
          <p14:tracePt t="66579" x="3546475" y="5299075"/>
          <p14:tracePt t="66588" x="3527425" y="5299075"/>
          <p14:tracePt t="66596" x="3500438" y="5289550"/>
          <p14:tracePt t="66604" x="3490913" y="5289550"/>
          <p14:tracePt t="66611" x="3473450" y="5289550"/>
          <p14:tracePt t="66643" x="3463925" y="5289550"/>
          <p14:tracePt t="66651" x="3455988" y="5289550"/>
          <p14:tracePt t="66667" x="3446463" y="5289550"/>
          <p14:tracePt t="66676" x="3436938" y="5289550"/>
          <p14:tracePt t="66683" x="3427413" y="5289550"/>
          <p14:tracePt t="66693" x="3419475" y="5289550"/>
          <p14:tracePt t="66717" x="3409950" y="5289550"/>
          <p14:tracePt t="66782" x="3427413" y="5289550"/>
          <p14:tracePt t="66790" x="3463925" y="5289550"/>
          <p14:tracePt t="66798" x="3500438" y="5289550"/>
          <p14:tracePt t="66807" x="3573463" y="5289550"/>
          <p14:tracePt t="66814" x="3683000" y="5289550"/>
          <p14:tracePt t="66825" x="3775075" y="5289550"/>
          <p14:tracePt t="66830" x="3883025" y="5289550"/>
          <p14:tracePt t="66838" x="4011613" y="5289550"/>
          <p14:tracePt t="66846" x="4138613" y="5270500"/>
          <p14:tracePt t="66854" x="4321175" y="5270500"/>
          <p14:tracePt t="66862" x="4467225" y="5262563"/>
          <p14:tracePt t="66870" x="4695825" y="5226050"/>
          <p14:tracePt t="66879" x="4876800" y="5207000"/>
          <p14:tracePt t="66891" x="5068888" y="5180013"/>
          <p14:tracePt t="66894" x="5195888" y="5160963"/>
          <p14:tracePt t="66902" x="5305425" y="5160963"/>
          <p14:tracePt t="66910" x="5378450" y="5153025"/>
          <p14:tracePt t="66918" x="5470525" y="5153025"/>
          <p14:tracePt t="66926" x="5524500" y="5153025"/>
          <p14:tracePt t="66934" x="5588000" y="5153025"/>
          <p14:tracePt t="66942" x="5624513" y="5153025"/>
          <p14:tracePt t="66950" x="5680075" y="5153025"/>
          <p14:tracePt t="66958" x="5724525" y="5153025"/>
          <p14:tracePt t="66966" x="5761038" y="5160963"/>
          <p14:tracePt t="66974" x="5807075" y="5160963"/>
          <p14:tracePt t="66984" x="5889625" y="5180013"/>
          <p14:tracePt t="66991" x="5916613" y="5180013"/>
          <p14:tracePt t="67000" x="6016625" y="5189538"/>
          <p14:tracePt t="67011" x="6053138" y="5189538"/>
          <p14:tracePt t="67020" x="6080125" y="5207000"/>
          <p14:tracePt t="67028" x="6108700" y="5216525"/>
          <p14:tracePt t="67036" x="6145213" y="5233988"/>
          <p14:tracePt t="67044" x="6162675" y="5243513"/>
          <p14:tracePt t="67052" x="6181725" y="5253038"/>
          <p14:tracePt t="67060" x="6199188" y="5280025"/>
          <p14:tracePt t="67068" x="6208713" y="5307013"/>
          <p14:tracePt t="67076" x="6226175" y="5343525"/>
          <p14:tracePt t="67084" x="6235700" y="5372100"/>
          <p14:tracePt t="67094" x="6245225" y="5399088"/>
          <p14:tracePt t="67100" x="6262688" y="5445125"/>
          <p14:tracePt t="67113" x="6272213" y="5472113"/>
          <p14:tracePt t="67116" x="6281738" y="5489575"/>
          <p14:tracePt t="67127" x="6291263" y="5518150"/>
          <p14:tracePt t="67131" x="6291263" y="5554663"/>
          <p14:tracePt t="67140" x="6291263" y="5581650"/>
          <p14:tracePt t="67147" x="6291263" y="5608638"/>
          <p14:tracePt t="67155" x="6291263" y="5654675"/>
          <p14:tracePt t="67163" x="6291263" y="5691188"/>
          <p14:tracePt t="67172" x="6291263" y="5718175"/>
          <p14:tracePt t="67179" x="6291263" y="5745163"/>
          <p14:tracePt t="67188" x="6291263" y="5764213"/>
          <p14:tracePt t="67195" x="6291263" y="5781675"/>
          <p14:tracePt t="67204" x="6291263" y="5800725"/>
          <p14:tracePt t="67214" x="6291263" y="5808663"/>
          <p14:tracePt t="67225" x="6291263" y="5827713"/>
          <p14:tracePt t="67231" x="6291263" y="5837238"/>
          <p14:tracePt t="67239" x="6281738" y="5854700"/>
          <p14:tracePt t="67247" x="6281738" y="5873750"/>
          <p14:tracePt t="67257" x="6272213" y="5873750"/>
          <p14:tracePt t="67263" x="6262688" y="5891213"/>
          <p14:tracePt t="67273" x="6254750" y="5910263"/>
          <p14:tracePt t="67279" x="6245225" y="5910263"/>
          <p14:tracePt t="67290" x="6235700" y="5918200"/>
          <p14:tracePt t="67298" x="6235700" y="5927725"/>
          <p14:tracePt t="67307" x="6235700" y="5937250"/>
          <p14:tracePt t="67314" x="6226175" y="5954713"/>
          <p14:tracePt t="67323" x="6208713" y="5964238"/>
          <p14:tracePt t="67329" x="6199188" y="5973763"/>
          <p14:tracePt t="67338" x="6181725" y="5991225"/>
          <p14:tracePt t="67345" x="6162675" y="6000750"/>
          <p14:tracePt t="67353" x="6126163" y="6018213"/>
          <p14:tracePt t="67361" x="6108700" y="6027738"/>
          <p14:tracePt t="67369" x="6080125" y="6046788"/>
          <p14:tracePt t="67378" x="6062663" y="6054725"/>
          <p14:tracePt t="67385" x="6016625" y="6091238"/>
          <p14:tracePt t="67394" x="5989638" y="6110288"/>
          <p14:tracePt t="67401" x="5972175" y="6110288"/>
          <p14:tracePt t="67409" x="5907088" y="6146800"/>
          <p14:tracePt t="67418" x="5862638" y="6164263"/>
          <p14:tracePt t="67426" x="5834063" y="6192838"/>
          <p14:tracePt t="67434" x="5807075" y="6210300"/>
          <p14:tracePt t="67442" x="5761038" y="6219825"/>
          <p14:tracePt t="67450" x="5734050" y="6229350"/>
          <p14:tracePt t="67461" x="5688013" y="6256338"/>
          <p14:tracePt t="67466" x="5607050" y="6273800"/>
          <p14:tracePt t="67474" x="5561013" y="6302375"/>
          <p14:tracePt t="67481" x="5507038" y="6310313"/>
          <p14:tracePt t="67490" x="5461000" y="6319838"/>
          <p14:tracePt t="67497" x="5405438" y="6338888"/>
          <p14:tracePt t="67505" x="5305425" y="6365875"/>
          <p14:tracePt t="67513" x="5232400" y="6365875"/>
          <p14:tracePt t="67523" x="5105400" y="6392863"/>
          <p14:tracePt t="67529" x="4986338" y="6402388"/>
          <p14:tracePt t="67537" x="4932363" y="6402388"/>
          <p14:tracePt t="67545" x="4840288" y="6419850"/>
          <p14:tracePt t="67553" x="4713288" y="6429375"/>
          <p14:tracePt t="67561" x="4622800" y="6429375"/>
          <p14:tracePt t="67573" x="4557713" y="6446838"/>
          <p14:tracePt t="67581" x="4484688" y="6446838"/>
          <p14:tracePt t="67591" x="4284663" y="6456363"/>
          <p14:tracePt t="67600" x="4257675" y="6475413"/>
          <p14:tracePt t="67608" x="4211638" y="6475413"/>
          <p14:tracePt t="67616" x="4175125" y="6483350"/>
          <p14:tracePt t="67627" x="4111625" y="6492875"/>
          <p14:tracePt t="67631" x="4057650" y="6492875"/>
          <p14:tracePt t="67640" x="3992563" y="6502400"/>
          <p14:tracePt t="67651" x="3938588" y="6519863"/>
          <p14:tracePt t="67656" x="3892550" y="6519863"/>
          <p14:tracePt t="67664" x="3856038" y="6519863"/>
          <p14:tracePt t="67672" x="3829050" y="6519863"/>
          <p14:tracePt t="67679" x="3783013" y="6519863"/>
          <p14:tracePt t="67688" x="3756025" y="6519863"/>
          <p14:tracePt t="67695" x="3729038" y="6519863"/>
          <p14:tracePt t="67703" x="3702050" y="6519863"/>
          <p14:tracePt t="67711" x="3646488" y="6519863"/>
          <p14:tracePt t="67719" x="3609975" y="6511925"/>
          <p14:tracePt t="67729" x="3573463" y="6502400"/>
          <p14:tracePt t="67736" x="3546475" y="6502400"/>
          <p14:tracePt t="67744" x="3509963" y="6492875"/>
          <p14:tracePt t="67752" x="3482975" y="6483350"/>
          <p14:tracePt t="67760" x="3463925" y="6475413"/>
          <p14:tracePt t="67768" x="3409950" y="6465888"/>
          <p14:tracePt t="67776" x="3382963" y="6456363"/>
          <p14:tracePt t="67783" x="3346450" y="6446838"/>
          <p14:tracePt t="67791" x="3309938" y="6438900"/>
          <p14:tracePt t="67800" x="3290888" y="6419850"/>
          <p14:tracePt t="67807" x="3254375" y="6411913"/>
          <p14:tracePt t="67816" x="3227388" y="6402388"/>
          <p14:tracePt t="67823" x="3208338" y="6383338"/>
          <p14:tracePt t="67831" x="3190875" y="6375400"/>
          <p14:tracePt t="67839" x="3171825" y="6365875"/>
          <p14:tracePt t="67849" x="3163888" y="6356350"/>
          <p14:tracePt t="67858" x="3154363" y="6346825"/>
          <p14:tracePt t="67875" x="3117850" y="6319838"/>
          <p14:tracePt t="67882" x="3117850" y="6310313"/>
          <p14:tracePt t="67891" x="3100388" y="6283325"/>
          <p14:tracePt t="67898" x="3081338" y="6265863"/>
          <p14:tracePt t="67906" x="3071813" y="6256338"/>
          <p14:tracePt t="67914" x="3054350" y="6237288"/>
          <p14:tracePt t="67923" x="3044825" y="6237288"/>
          <p14:tracePt t="67930" x="3044825" y="6219825"/>
          <p14:tracePt t="67938" x="3035300" y="6210300"/>
          <p14:tracePt t="67946" x="3027363" y="6192838"/>
          <p14:tracePt t="67954" x="3027363" y="6183313"/>
          <p14:tracePt t="67962" x="3017838" y="6146800"/>
          <p14:tracePt t="67970" x="2998788" y="6127750"/>
          <p14:tracePt t="67978" x="2990850" y="6110288"/>
          <p14:tracePt t="67986" x="2990850" y="6091238"/>
          <p14:tracePt t="67994" x="2990850" y="6083300"/>
          <p14:tracePt t="68001" x="2981325" y="6064250"/>
          <p14:tracePt t="68017" x="2981325" y="6054725"/>
          <p14:tracePt t="68025" x="2971800" y="6046788"/>
          <p14:tracePt t="68033" x="2971800" y="6037263"/>
          <p14:tracePt t="68042" x="2971800" y="6027738"/>
          <p14:tracePt t="68050" x="2962275" y="6010275"/>
          <p14:tracePt t="68059" x="2954338" y="5991225"/>
          <p14:tracePt t="68066" x="2944813" y="5973763"/>
          <p14:tracePt t="68074" x="2935288" y="5954713"/>
          <p14:tracePt t="68082" x="2925763" y="5927725"/>
          <p14:tracePt t="68091" x="2917825" y="5910263"/>
          <p14:tracePt t="68098" x="2908300" y="5900738"/>
          <p14:tracePt t="68108" x="2898775" y="5881688"/>
          <p14:tracePt t="68114" x="2889250" y="5873750"/>
          <p14:tracePt t="68124" x="2881313" y="5864225"/>
          <p14:tracePt t="68129" x="2871788" y="5864225"/>
          <p14:tracePt t="68147" x="2862263" y="5864225"/>
          <p14:tracePt t="68153" x="2862263" y="5854700"/>
          <p14:tracePt t="68169" x="2852738" y="5845175"/>
          <p14:tracePt t="68180" x="2844800" y="5845175"/>
          <p14:tracePt t="68188" x="2835275" y="5837238"/>
          <p14:tracePt t="68196" x="2825750" y="5837238"/>
          <p14:tracePt t="68203" x="2808288" y="5837238"/>
          <p14:tracePt t="68211" x="2808288" y="5827713"/>
          <p14:tracePt t="68220" x="2781300" y="5827713"/>
          <p14:tracePt t="68228" x="2762250" y="5827713"/>
          <p14:tracePt t="68239" x="2744788" y="5827713"/>
          <p14:tracePt t="68248" x="2735263" y="5827713"/>
          <p14:tracePt t="68258" x="2725738" y="5827713"/>
          <p14:tracePt t="68264" x="2716213" y="5827713"/>
          <p14:tracePt t="68274" x="2708275" y="5827713"/>
          <p14:tracePt t="68289" x="2698750" y="5827713"/>
          <p14:tracePt t="68298" x="2689225" y="5827713"/>
          <p14:tracePt t="68304" x="2662238" y="5837238"/>
          <p14:tracePt t="68314" x="2643188" y="5854700"/>
          <p14:tracePt t="68320" x="2606675" y="5864225"/>
          <p14:tracePt t="68329" x="2579688" y="5881688"/>
          <p14:tracePt t="68336" x="2552700" y="5910263"/>
          <p14:tracePt t="68344" x="2516188" y="5937250"/>
          <p14:tracePt t="68352" x="2479675" y="5983288"/>
          <p14:tracePt t="68360" x="2462213" y="6018213"/>
          <p14:tracePt t="68368" x="2443163" y="6054725"/>
          <p14:tracePt t="68376" x="2416175" y="6119813"/>
          <p14:tracePt t="68384" x="2406650" y="6164263"/>
          <p14:tracePt t="68394" x="2379663" y="6210300"/>
          <p14:tracePt t="68400" x="2370138" y="6246813"/>
          <p14:tracePt t="68410" x="2370138" y="6283325"/>
          <p14:tracePt t="68417" x="2370138" y="6302375"/>
          <p14:tracePt t="68423" x="2370138" y="6319838"/>
          <p14:tracePt t="68433" x="2370138" y="6338888"/>
          <p14:tracePt t="68441" x="2389188" y="6356350"/>
          <p14:tracePt t="68453" x="2425700" y="6383338"/>
          <p14:tracePt t="68459" x="2516188" y="6556375"/>
          <p14:tracePt t="68469" x="2543175" y="6602413"/>
          <p14:tracePt t="68477" x="2543175" y="6621463"/>
          <p14:tracePt t="68642" x="2552700" y="6621463"/>
          <p14:tracePt t="68654" x="2570163" y="6621463"/>
          <p14:tracePt t="68657" x="2598738" y="6611938"/>
          <p14:tracePt t="68665" x="2625725" y="6602413"/>
          <p14:tracePt t="68673" x="2652713" y="6602413"/>
          <p14:tracePt t="68681" x="2716213" y="6592888"/>
          <p14:tracePt t="68690" x="2771775" y="6592888"/>
          <p14:tracePt t="68697" x="2844800" y="6575425"/>
          <p14:tracePt t="68707" x="2917825" y="6575425"/>
          <p14:tracePt t="68713" x="2981325" y="6575425"/>
          <p14:tracePt t="68723" x="3017838" y="6575425"/>
          <p14:tracePt t="68731" x="3044825" y="6592888"/>
          <p14:tracePt t="68740" x="3090863" y="6602413"/>
          <p14:tracePt t="68747" x="3136900" y="6611938"/>
          <p14:tracePt t="68756" x="3163888" y="6621463"/>
          <p14:tracePt t="68763" x="3217863" y="6638925"/>
          <p14:tracePt t="68772" x="3263900" y="6665913"/>
          <p14:tracePt t="68780" x="3309938" y="6684963"/>
          <p14:tracePt t="68787" x="3346450" y="6711950"/>
          <p14:tracePt t="68795" x="3382963" y="6731000"/>
          <p14:tracePt t="68803" x="3419475" y="6748463"/>
          <p14:tracePt t="68813" x="3446463" y="6775450"/>
          <p14:tracePt t="68819" x="3473450" y="6794500"/>
          <p14:tracePt t="68828" x="3500438" y="6811963"/>
          <p14:tracePt t="68835" x="3519488" y="6821488"/>
          <p14:tracePt t="68843" x="3527425" y="6840538"/>
          <p14:tracePt t="68851" x="3546475" y="6848475"/>
          <p14:tracePt t="72969" x="4048125" y="6840538"/>
          <p14:tracePt t="72975" x="4057650" y="6821488"/>
          <p14:tracePt t="72983" x="4057650" y="6811963"/>
          <p14:tracePt t="72991" x="4057650" y="6794500"/>
          <p14:tracePt t="73001" x="4057650" y="6784975"/>
          <p14:tracePt t="73017" x="4057650" y="6757988"/>
          <p14:tracePt t="73023" x="4057650" y="6738938"/>
          <p14:tracePt t="73034" x="4057650" y="6721475"/>
          <p14:tracePt t="73041" x="4057650" y="6694488"/>
          <p14:tracePt t="73050" x="4057650" y="6675438"/>
          <p14:tracePt t="73062" x="4057650" y="6638925"/>
          <p14:tracePt t="73070" x="4057650" y="6629400"/>
          <p14:tracePt t="73078" x="4057650" y="6611938"/>
          <p14:tracePt t="73086" x="4057650" y="6592888"/>
          <p14:tracePt t="73094" x="4057650" y="6575425"/>
          <p14:tracePt t="73102" x="4048125" y="6556375"/>
          <p14:tracePt t="73110" x="4048125" y="6519863"/>
          <p14:tracePt t="73118" x="4038600" y="6483350"/>
          <p14:tracePt t="73126" x="4038600" y="6456363"/>
          <p14:tracePt t="73134" x="4029075" y="6419850"/>
          <p14:tracePt t="73142" x="4011613" y="6392863"/>
          <p14:tracePt t="73150" x="4002088" y="6375400"/>
          <p14:tracePt t="73160" x="4002088" y="6356350"/>
          <p14:tracePt t="73165" x="4002088" y="6338888"/>
          <p14:tracePt t="73181" x="4002088" y="6329363"/>
          <p14:tracePt t="73197" x="4002088" y="6319838"/>
          <p14:tracePt t="73229" x="4002088" y="6310313"/>
          <p14:tracePt t="73334" x="4002088" y="6302375"/>
          <p14:tracePt t="73396" x="4002088" y="6292850"/>
          <p14:tracePt t="73420" x="4002088" y="6283325"/>
          <p14:tracePt t="73491" x="4002088" y="6273800"/>
          <p14:tracePt t="91374" x="4011613" y="6265863"/>
          <p14:tracePt t="91382" x="4029075" y="6256338"/>
          <p14:tracePt t="91390" x="4048125" y="6246813"/>
          <p14:tracePt t="91397" x="4065588" y="6229350"/>
          <p14:tracePt t="91407" x="4075113" y="6210300"/>
          <p14:tracePt t="91413" x="4111625" y="6183313"/>
          <p14:tracePt t="91422" x="4129088" y="6164263"/>
          <p14:tracePt t="91429" x="4138613" y="6156325"/>
          <p14:tracePt t="91439" x="4157663" y="6137275"/>
          <p14:tracePt t="91445" x="4175125" y="6119813"/>
          <p14:tracePt t="91453" x="4184650" y="6110288"/>
          <p14:tracePt t="91461" x="4202113" y="6091238"/>
          <p14:tracePt t="91471" x="4211638" y="6073775"/>
          <p14:tracePt t="91481" x="4230688" y="6054725"/>
          <p14:tracePt t="91492" x="4248150" y="6027738"/>
          <p14:tracePt t="91498" x="4257675" y="6018213"/>
          <p14:tracePt t="91508" x="4275138" y="6000750"/>
          <p14:tracePt t="91516" x="4284663" y="5991225"/>
          <p14:tracePt t="91523" x="4284663" y="5983288"/>
          <p14:tracePt t="91532" x="4284663" y="5973763"/>
          <p14:tracePt t="91540" x="4294188" y="5964238"/>
          <p14:tracePt t="91554" x="4303713" y="5954713"/>
          <p14:tracePt t="91564" x="4303713" y="5946775"/>
          <p14:tracePt t="91608" x="4303713" y="5937250"/>
          <p14:tracePt t="91632" x="4303713" y="5918200"/>
          <p14:tracePt t="91640" x="4311650" y="5918200"/>
          <p14:tracePt t="91657" x="4311650" y="5910263"/>
          <p14:tracePt t="91680" x="4311650" y="5900738"/>
          <p14:tracePt t="91688" x="4311650" y="5891213"/>
          <p14:tracePt t="91695" x="4311650" y="5881688"/>
          <p14:tracePt t="91711" x="4311650" y="5873750"/>
          <p14:tracePt t="91735" x="4311650" y="5864225"/>
          <p14:tracePt t="91994" x="4321175" y="5864225"/>
          <p14:tracePt t="101018" x="4340225" y="5873750"/>
          <p14:tracePt t="101024" x="4357688" y="5881688"/>
          <p14:tracePt t="101034" x="4403725" y="5910263"/>
          <p14:tracePt t="101043" x="4476750" y="5927725"/>
          <p14:tracePt t="101050" x="4521200" y="5927725"/>
          <p14:tracePt t="101059" x="4557713" y="5927725"/>
          <p14:tracePt t="101066" x="4603750" y="5927725"/>
          <p14:tracePt t="101074" x="4659313" y="5927725"/>
          <p14:tracePt t="101082" x="4767263" y="5927725"/>
          <p14:tracePt t="101091" x="4822825" y="5927725"/>
          <p14:tracePt t="101098" x="4876800" y="5927725"/>
          <p14:tracePt t="101108" x="4968875" y="5927725"/>
          <p14:tracePt t="101118" x="5068888" y="5900738"/>
          <p14:tracePt t="101126" x="5122863" y="5900738"/>
          <p14:tracePt t="101134" x="5287963" y="5881688"/>
          <p14:tracePt t="101143" x="5334000" y="5881688"/>
          <p14:tracePt t="101150" x="5434013" y="5881688"/>
          <p14:tracePt t="101159" x="5470525" y="5873750"/>
          <p14:tracePt t="101166" x="5514975" y="5873750"/>
          <p14:tracePt t="101174" x="5551488" y="5873750"/>
          <p14:tracePt t="101182" x="5597525" y="5873750"/>
          <p14:tracePt t="101191" x="5616575" y="5864225"/>
          <p14:tracePt t="101198" x="5634038" y="5864225"/>
          <p14:tracePt t="101412" x="5653088" y="5864225"/>
          <p14:tracePt t="101420" x="5716588" y="5864225"/>
          <p14:tracePt t="101428" x="5724525" y="5864225"/>
          <p14:tracePt t="101459" x="5697538" y="5864225"/>
          <p14:tracePt t="101468" x="5680075" y="5864225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5">
            <a:extLst>
              <a:ext uri="{FF2B5EF4-FFF2-40B4-BE49-F238E27FC236}">
                <a16:creationId xmlns:a16="http://schemas.microsoft.com/office/drawing/2014/main" id="{5FC02F25-1D22-4E78-9714-2E60FB3818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5632813-AF70-4A6F-818A-50E6A01BB0A4}" type="slidenum">
              <a:rPr lang="en-US" altLang="zh-CN" sz="1400" smtClean="0">
                <a:solidFill>
                  <a:srgbClr val="FFFFFF"/>
                </a:solidFill>
                <a:latin typeface="Franklin Gothic Book" panose="020B0503020102020204" pitchFamily="34" charset="0"/>
                <a:ea typeface="幼圆" panose="02010509060101010101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400">
              <a:solidFill>
                <a:srgbClr val="FFFFFF"/>
              </a:solidFill>
              <a:latin typeface="Franklin Gothic Book" panose="020B0503020102020204" pitchFamily="34" charset="0"/>
              <a:ea typeface="幼圆" panose="02010509060101010101" pitchFamily="49" charset="-122"/>
            </a:endParaRPr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AD08ACCE-5425-44EF-8E73-0B6CDF41D8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3250" y="549275"/>
            <a:ext cx="8229600" cy="836613"/>
          </a:xfrm>
        </p:spPr>
        <p:txBody>
          <a:bodyPr/>
          <a:lstStyle/>
          <a:p>
            <a:pPr eaLnBrk="1" hangingPunct="1"/>
            <a:r>
              <a:rPr lang="en-US" altLang="zh-CN" sz="32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 IR Instruments and Technology</a:t>
            </a:r>
            <a:endParaRPr lang="zh-CN" altLang="en-US" sz="3200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230D6594-3E25-41EF-B66C-CA29352A4A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69950" y="2073275"/>
            <a:ext cx="8094663" cy="41148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2400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b="1">
                <a:latin typeface="Arial" panose="020B0604020202020204" pitchFamily="34" charset="0"/>
                <a:cs typeface="Arial" panose="020B0604020202020204" pitchFamily="34" charset="0"/>
              </a:rPr>
              <a:t>IR Spectrometers</a:t>
            </a:r>
            <a:endParaRPr lang="zh-CN" altLang="en-US" sz="2400" b="1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>
              <a:lnSpc>
                <a:spcPct val="150000"/>
              </a:lnSpc>
            </a:pPr>
            <a:r>
              <a:rPr lang="en-US" altLang="zh-CN" b="1">
                <a:latin typeface="Arial" panose="020B0604020202020204" pitchFamily="34" charset="0"/>
                <a:cs typeface="Arial" panose="020B0604020202020204" pitchFamily="34" charset="0"/>
              </a:rPr>
              <a:t>Dispersive infrared spectrometer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b="1">
                <a:latin typeface="Arial" panose="020B0604020202020204" pitchFamily="34" charset="0"/>
                <a:cs typeface="Arial" panose="020B0604020202020204" pitchFamily="34" charset="0"/>
              </a:rPr>
              <a:t>Fourier transform infrared spectrometer (FTIR)</a:t>
            </a:r>
          </a:p>
          <a:p>
            <a:pPr lvl="1" eaLnBrk="1" hangingPunct="1">
              <a:lnSpc>
                <a:spcPct val="150000"/>
              </a:lnSpc>
            </a:pPr>
            <a:endParaRPr lang="zh-CN" altLang="en-US" b="1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b="1">
                <a:latin typeface="Arial" panose="020B0604020202020204" pitchFamily="34" charset="0"/>
                <a:cs typeface="Arial" panose="020B0604020202020204" pitchFamily="34" charset="0"/>
              </a:rPr>
              <a:t>IR Measuring Technology --- Sample Preparation</a:t>
            </a:r>
            <a:endParaRPr lang="zh-CN" altLang="en-US" sz="24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4112F4E7-D70F-43B6-A878-A9092FD126F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147"/>
    </mc:Choice>
    <mc:Fallback>
      <p:transition spd="slow" advTm="311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105" x="5643563" y="5845175"/>
          <p14:tracePt t="6114" x="5634038" y="5827713"/>
          <p14:tracePt t="6122" x="5524500" y="5718175"/>
          <p14:tracePt t="6130" x="5461000" y="5635625"/>
          <p14:tracePt t="6138" x="5387975" y="5572125"/>
          <p14:tracePt t="6151" x="5324475" y="5499100"/>
          <p14:tracePt t="6157" x="5214938" y="5380038"/>
          <p14:tracePt t="6166" x="5095875" y="5262563"/>
          <p14:tracePt t="6182" x="4949825" y="5126038"/>
          <p14:tracePt t="6189" x="4876800" y="5070475"/>
          <p14:tracePt t="6198" x="4840288" y="5060950"/>
          <p14:tracePt t="6205" x="4795838" y="5053013"/>
          <p14:tracePt t="6213" x="4776788" y="5053013"/>
          <p14:tracePt t="6223" x="4767263" y="5053013"/>
          <p14:tracePt t="6233" x="4767263" y="5060950"/>
          <p14:tracePt t="6241" x="4795838" y="5097463"/>
          <p14:tracePt t="6249" x="4868863" y="5197475"/>
          <p14:tracePt t="6427" x="4868863" y="5160963"/>
          <p14:tracePt t="6436" x="4840288" y="5089525"/>
          <p14:tracePt t="6443" x="4795838" y="4979988"/>
          <p14:tracePt t="6452" x="4776788" y="4878388"/>
          <p14:tracePt t="6460" x="4759325" y="4805363"/>
          <p14:tracePt t="6468" x="4703763" y="4724400"/>
          <p14:tracePt t="6476" x="4649788" y="4660900"/>
          <p14:tracePt t="6484" x="4557713" y="4551363"/>
          <p14:tracePt t="6492" x="4476750" y="4486275"/>
          <p14:tracePt t="6501" x="4384675" y="4459288"/>
          <p14:tracePt t="6508" x="4284663" y="4413250"/>
          <p14:tracePt t="6516" x="4148138" y="4359275"/>
          <p14:tracePt t="6523" x="4048125" y="4295775"/>
          <p14:tracePt t="6531" x="3938588" y="4240213"/>
          <p14:tracePt t="6539" x="3838575" y="4195763"/>
          <p14:tracePt t="6547" x="3756025" y="4140200"/>
          <p14:tracePt t="6555" x="3692525" y="4122738"/>
          <p14:tracePt t="6563" x="3519488" y="4040188"/>
          <p14:tracePt t="6571" x="3482975" y="4021138"/>
          <p14:tracePt t="6579" x="3363913" y="3957638"/>
          <p14:tracePt t="6588" x="3281363" y="3903663"/>
          <p14:tracePt t="6595" x="3236913" y="3884613"/>
          <p14:tracePt t="6605" x="3136900" y="3840163"/>
          <p14:tracePt t="6612" x="3090863" y="3803650"/>
          <p14:tracePt t="6621" x="3044825" y="3775075"/>
          <p14:tracePt t="6628" x="3008313" y="3748088"/>
          <p14:tracePt t="6637" x="2962275" y="3721100"/>
          <p14:tracePt t="6646" x="2935288" y="3684588"/>
          <p14:tracePt t="6654" x="2908300" y="3665538"/>
          <p14:tracePt t="6662" x="2881313" y="3638550"/>
          <p14:tracePt t="6669" x="2835275" y="3602038"/>
          <p14:tracePt t="6678" x="2817813" y="3565525"/>
          <p14:tracePt t="6687" x="2798763" y="3548063"/>
          <p14:tracePt t="6693" x="2771775" y="3519488"/>
          <p14:tracePt t="6701" x="2771775" y="3511550"/>
          <p14:tracePt t="6709" x="2744788" y="3475038"/>
          <p14:tracePt t="6717" x="2735263" y="3455988"/>
          <p14:tracePt t="6725" x="2725738" y="3429000"/>
          <p14:tracePt t="6736" x="2716213" y="3419475"/>
          <p14:tracePt t="6745" x="2698750" y="3392488"/>
          <p14:tracePt t="6753" x="2689225" y="3375025"/>
          <p14:tracePt t="6762" x="2671763" y="3338513"/>
          <p14:tracePt t="6769" x="2662238" y="3319463"/>
          <p14:tracePt t="6777" x="2643188" y="3302000"/>
          <p14:tracePt t="6785" x="2635250" y="3292475"/>
          <p14:tracePt t="6793" x="2616200" y="3273425"/>
          <p14:tracePt t="6802" x="2606675" y="3255963"/>
          <p14:tracePt t="6810" x="2589213" y="3236913"/>
          <p14:tracePt t="6817" x="2570163" y="3228975"/>
          <p14:tracePt t="6825" x="2552700" y="3219450"/>
          <p14:tracePt t="6835" x="2525713" y="3200400"/>
          <p14:tracePt t="6841" x="2506663" y="3192463"/>
          <p14:tracePt t="6849" x="2470150" y="3192463"/>
          <p14:tracePt t="6857" x="2470150" y="3182938"/>
          <p14:tracePt t="6866" x="2443163" y="3182938"/>
          <p14:tracePt t="6873" x="2425700" y="3173413"/>
          <p14:tracePt t="6881" x="2406650" y="3173413"/>
          <p14:tracePt t="6889" x="2397125" y="3173413"/>
          <p14:tracePt t="6897" x="2389188" y="3173413"/>
          <p14:tracePt t="6905" x="2379663" y="3173413"/>
          <p14:tracePt t="6952" x="2370138" y="3173413"/>
          <p14:tracePt t="6969" x="2352675" y="3163888"/>
          <p14:tracePt t="6979" x="2352675" y="3155950"/>
          <p14:tracePt t="6987" x="2343150" y="3146425"/>
          <p14:tracePt t="6995" x="2324100" y="3136900"/>
          <p14:tracePt t="7004" x="2316163" y="3127375"/>
          <p14:tracePt t="7012" x="2297113" y="3127375"/>
          <p14:tracePt t="7020" x="2287588" y="3119438"/>
          <p14:tracePt t="7028" x="2270125" y="3109913"/>
          <p14:tracePt t="7036" x="2270125" y="3100388"/>
          <p14:tracePt t="7043" x="2251075" y="3090863"/>
          <p14:tracePt t="7051" x="2233613" y="3082925"/>
          <p14:tracePt t="7060" x="2197100" y="3073400"/>
          <p14:tracePt t="7068" x="2170113" y="3063875"/>
          <p14:tracePt t="7076" x="2143125" y="3046413"/>
          <p14:tracePt t="7086" x="2106613" y="3027363"/>
          <p14:tracePt t="7091" x="2070100" y="3009900"/>
          <p14:tracePt t="7102" x="2041525" y="3000375"/>
          <p14:tracePt t="7107" x="2033588" y="3000375"/>
          <p14:tracePt t="7116" x="2024063" y="2990850"/>
          <p14:tracePt t="7123" x="2005013" y="2982913"/>
          <p14:tracePt t="7133" x="1997075" y="2973388"/>
          <p14:tracePt t="7140" x="1987550" y="2973388"/>
          <p14:tracePt t="7155" x="1978025" y="2973388"/>
          <p14:tracePt t="7164" x="1978025" y="2963863"/>
          <p14:tracePt t="7192" x="1968500" y="2963863"/>
          <p14:tracePt t="7224" x="1960563" y="2954338"/>
          <p14:tracePt t="7242" x="1951038" y="2946400"/>
          <p14:tracePt t="7258" x="1941513" y="2946400"/>
          <p14:tracePt t="7361" x="1931988" y="2946400"/>
          <p14:tracePt t="7724" x="1924050" y="2946400"/>
          <p14:tracePt t="7732" x="1905000" y="2946400"/>
          <p14:tracePt t="7740" x="1905000" y="2954338"/>
          <p14:tracePt t="7749" x="1895475" y="2963863"/>
          <p14:tracePt t="7756" x="1878013" y="2973388"/>
          <p14:tracePt t="7764" x="1868488" y="2982913"/>
          <p14:tracePt t="7772" x="1860550" y="3000375"/>
          <p14:tracePt t="7783" x="1841500" y="3017838"/>
          <p14:tracePt t="7788" x="1831975" y="3036888"/>
          <p14:tracePt t="7802" x="1824038" y="3073400"/>
          <p14:tracePt t="7804" x="1814513" y="3090863"/>
          <p14:tracePt t="7814" x="1804988" y="3109913"/>
          <p14:tracePt t="7822" x="1795463" y="3127375"/>
          <p14:tracePt t="7830" x="1795463" y="3146425"/>
          <p14:tracePt t="7840" x="1787525" y="3155950"/>
          <p14:tracePt t="7846" x="1787525" y="3163888"/>
          <p14:tracePt t="7855" x="1778000" y="3173413"/>
          <p14:tracePt t="7862" x="1778000" y="3192463"/>
          <p14:tracePt t="7870" x="1778000" y="3200400"/>
          <p14:tracePt t="7878" x="1768475" y="3209925"/>
          <p14:tracePt t="7886" x="1758950" y="3219450"/>
          <p14:tracePt t="7894" x="1758950" y="3228975"/>
          <p14:tracePt t="7903" x="1758950" y="3236913"/>
          <p14:tracePt t="7910" x="1751013" y="3246438"/>
          <p14:tracePt t="7926" x="1751013" y="3255963"/>
          <p14:tracePt t="7934" x="1751013" y="3273425"/>
          <p14:tracePt t="7950" x="1741488" y="3282950"/>
          <p14:tracePt t="7958" x="1741488" y="3292475"/>
          <p14:tracePt t="7967" x="1731963" y="3292475"/>
          <p14:tracePt t="7983" x="1722438" y="3302000"/>
          <p14:tracePt t="7990" x="1722438" y="3309938"/>
          <p14:tracePt t="7999" x="1722438" y="3319463"/>
          <p14:tracePt t="8006" x="1714500" y="3319463"/>
          <p14:tracePt t="8014" x="1714500" y="3328988"/>
          <p14:tracePt t="8030" x="1704975" y="3338513"/>
          <p14:tracePt t="8056" x="1695450" y="3338513"/>
          <p14:tracePt t="8304" x="1695450" y="3346450"/>
          <p14:tracePt t="8386" x="1695450" y="3355975"/>
          <p14:tracePt t="8391" x="1695450" y="3365500"/>
          <p14:tracePt t="8409" x="1695450" y="3375025"/>
          <p14:tracePt t="8417" x="1695450" y="3382963"/>
          <p14:tracePt t="8441" x="1704975" y="3382963"/>
          <p14:tracePt t="8554" x="1714500" y="3382963"/>
          <p14:tracePt t="8562" x="1731963" y="3382963"/>
          <p14:tracePt t="8569" x="1751013" y="3382963"/>
          <p14:tracePt t="8579" x="1768475" y="3382963"/>
          <p14:tracePt t="8589" x="1787525" y="3382963"/>
          <p14:tracePt t="8598" x="1795463" y="3382963"/>
          <p14:tracePt t="8605" x="1831975" y="3382963"/>
          <p14:tracePt t="8613" x="1860550" y="3382963"/>
          <p14:tracePt t="8621" x="1878013" y="3382963"/>
          <p14:tracePt t="8629" x="1931988" y="3382963"/>
          <p14:tracePt t="8640" x="1960563" y="3382963"/>
          <p14:tracePt t="8645" x="1987550" y="3382963"/>
          <p14:tracePt t="8656" x="2014538" y="3382963"/>
          <p14:tracePt t="8662" x="2060575" y="3382963"/>
          <p14:tracePt t="8672" x="2097088" y="3382963"/>
          <p14:tracePt t="8680" x="2170113" y="3382963"/>
          <p14:tracePt t="8692" x="2214563" y="3382963"/>
          <p14:tracePt t="8700" x="2270125" y="3382963"/>
          <p14:tracePt t="8708" x="2297113" y="3382963"/>
          <p14:tracePt t="8716" x="2343150" y="3365500"/>
          <p14:tracePt t="8723" x="2397125" y="3365500"/>
          <p14:tracePt t="8732" x="2433638" y="3365500"/>
          <p14:tracePt t="8741" x="2479675" y="3355975"/>
          <p14:tracePt t="8750" x="2516188" y="3355975"/>
          <p14:tracePt t="8757" x="2552700" y="3355975"/>
          <p14:tracePt t="8764" x="2579688" y="3355975"/>
          <p14:tracePt t="8773" x="2616200" y="3355975"/>
          <p14:tracePt t="8780" x="2643188" y="3355975"/>
          <p14:tracePt t="8789" x="2689225" y="3355975"/>
          <p14:tracePt t="8796" x="2716213" y="3355975"/>
          <p14:tracePt t="8804" x="2744788" y="3355975"/>
          <p14:tracePt t="8812" x="2789238" y="3355975"/>
          <p14:tracePt t="8820" x="2817813" y="3355975"/>
          <p14:tracePt t="8828" x="2871788" y="3355975"/>
          <p14:tracePt t="8836" x="2898775" y="3355975"/>
          <p14:tracePt t="8843" x="2944813" y="3355975"/>
          <p14:tracePt t="8851" x="2971800" y="3355975"/>
          <p14:tracePt t="8859" x="2998788" y="3355975"/>
          <p14:tracePt t="8867" x="3027363" y="3355975"/>
          <p14:tracePt t="8875" x="3063875" y="3355975"/>
          <p14:tracePt t="8885" x="3100388" y="3355975"/>
          <p14:tracePt t="8891" x="3127375" y="3355975"/>
          <p14:tracePt t="8899" x="3171825" y="3355975"/>
          <p14:tracePt t="8907" x="3208338" y="3355975"/>
          <p14:tracePt t="8915" x="3263900" y="3355975"/>
          <p14:tracePt t="8923" x="3354388" y="3346450"/>
          <p14:tracePt t="8932" x="3436938" y="3328988"/>
          <p14:tracePt t="8939" x="3490913" y="3328988"/>
          <p14:tracePt t="8950" x="3582988" y="3319463"/>
          <p14:tracePt t="8955" x="3719513" y="3292475"/>
          <p14:tracePt t="8966" x="3810000" y="3273425"/>
          <p14:tracePt t="8972" x="3902075" y="3265488"/>
          <p14:tracePt t="8981" x="4002088" y="3246438"/>
          <p14:tracePt t="8989" x="4038600" y="3246438"/>
          <p14:tracePt t="8998" x="4111625" y="3236913"/>
          <p14:tracePt t="9005" x="4165600" y="3228975"/>
          <p14:tracePt t="9013" x="4267200" y="3209925"/>
          <p14:tracePt t="9021" x="4294188" y="3209925"/>
          <p14:tracePt t="9029" x="4321175" y="3200400"/>
          <p14:tracePt t="9037" x="4357688" y="3200400"/>
          <p14:tracePt t="9045" x="4367213" y="3200400"/>
          <p14:tracePt t="9053" x="4384675" y="3200400"/>
          <p14:tracePt t="9061" x="4394200" y="3200400"/>
          <p14:tracePt t="9069" x="4403725" y="3200400"/>
          <p14:tracePt t="9077" x="4413250" y="3200400"/>
          <p14:tracePt t="9093" x="4421188" y="3200400"/>
          <p14:tracePt t="9101" x="4440238" y="3200400"/>
          <p14:tracePt t="9110" x="4457700" y="3200400"/>
          <p14:tracePt t="9117" x="4484688" y="3200400"/>
          <p14:tracePt t="9126" x="4513263" y="3200400"/>
          <p14:tracePt t="9133" x="4549775" y="3200400"/>
          <p14:tracePt t="9142" x="4603750" y="3200400"/>
          <p14:tracePt t="9149" x="4640263" y="3200400"/>
          <p14:tracePt t="9157" x="4722813" y="3200400"/>
          <p14:tracePt t="9165" x="4740275" y="3200400"/>
          <p14:tracePt t="9184" x="4759325" y="3282950"/>
          <p14:tracePt t="9191" x="4730750" y="3319463"/>
          <p14:tracePt t="9201" x="4703763" y="3355975"/>
          <p14:tracePt t="9351" x="4713288" y="3338513"/>
          <p14:tracePt t="9359" x="4749800" y="3292475"/>
          <p14:tracePt t="9367" x="4767263" y="3228975"/>
          <p14:tracePt t="9375" x="4786313" y="3200400"/>
          <p14:tracePt t="9383" x="4795838" y="3163888"/>
          <p14:tracePt t="9391" x="4803775" y="3127375"/>
          <p14:tracePt t="9399" x="4803775" y="3082925"/>
          <p14:tracePt t="9407" x="4803775" y="3063875"/>
          <p14:tracePt t="9416" x="4795838" y="3063875"/>
          <p14:tracePt t="9423" x="4776788" y="3054350"/>
          <p14:tracePt t="9432" x="4759325" y="3054350"/>
          <p14:tracePt t="9439" x="4749800" y="3054350"/>
          <p14:tracePt t="9463" x="4740275" y="3054350"/>
          <p14:tracePt t="9487" x="4722813" y="3063875"/>
          <p14:tracePt t="9495" x="4713288" y="3063875"/>
          <p14:tracePt t="9505" x="4713288" y="3073400"/>
          <p14:tracePt t="9521" x="4703763" y="3073400"/>
          <p14:tracePt t="9617" x="4703763" y="3082925"/>
          <p14:tracePt t="9625" x="4722813" y="3082925"/>
          <p14:tracePt t="9633" x="4740275" y="3082925"/>
          <p14:tracePt t="9641" x="4749800" y="3082925"/>
          <p14:tracePt t="9649" x="4786313" y="3082925"/>
          <p14:tracePt t="9657" x="4813300" y="3082925"/>
          <p14:tracePt t="9665" x="4849813" y="3082925"/>
          <p14:tracePt t="9673" x="4886325" y="3082925"/>
          <p14:tracePt t="9681" x="4941888" y="3082925"/>
          <p14:tracePt t="9690" x="4978400" y="3082925"/>
          <p14:tracePt t="9698" x="5032375" y="3090863"/>
          <p14:tracePt t="9706" x="5059363" y="3090863"/>
          <p14:tracePt t="9713" x="5105400" y="3100388"/>
          <p14:tracePt t="9721" x="5159375" y="3100388"/>
          <p14:tracePt t="9729" x="5187950" y="3100388"/>
          <p14:tracePt t="9737" x="5224463" y="3109913"/>
          <p14:tracePt t="9745" x="5251450" y="3109913"/>
          <p14:tracePt t="9754" x="5278438" y="3119438"/>
          <p14:tracePt t="9762" x="5297488" y="3119438"/>
          <p14:tracePt t="9770" x="5314950" y="3119438"/>
          <p14:tracePt t="9778" x="5341938" y="3119438"/>
          <p14:tracePt t="9786" x="5368925" y="3119438"/>
          <p14:tracePt t="9794" x="5397500" y="3127375"/>
          <p14:tracePt t="9802" x="5424488" y="3127375"/>
          <p14:tracePt t="9810" x="5451475" y="3127375"/>
          <p14:tracePt t="9820" x="5497513" y="3136900"/>
          <p14:tracePt t="9828" x="5524500" y="3136900"/>
          <p14:tracePt t="9836" x="5551488" y="3155950"/>
          <p14:tracePt t="9845" x="5570538" y="3155950"/>
          <p14:tracePt t="9852" x="5597525" y="3163888"/>
          <p14:tracePt t="9860" x="5643563" y="3163888"/>
          <p14:tracePt t="9867" x="5661025" y="3173413"/>
          <p14:tracePt t="9875" x="5688013" y="3182938"/>
          <p14:tracePt t="9884" x="5716588" y="3192463"/>
          <p14:tracePt t="9892" x="5753100" y="3200400"/>
          <p14:tracePt t="9901" x="5780088" y="3200400"/>
          <p14:tracePt t="9907" x="5816600" y="3209925"/>
          <p14:tracePt t="9919" x="5853113" y="3219450"/>
          <p14:tracePt t="9928" x="5889625" y="3219450"/>
          <p14:tracePt t="9935" x="5926138" y="3228975"/>
          <p14:tracePt t="9944" x="5953125" y="3236913"/>
          <p14:tracePt t="9952" x="5980113" y="3236913"/>
          <p14:tracePt t="9961" x="5999163" y="3236913"/>
          <p14:tracePt t="9968" x="6026150" y="3236913"/>
          <p14:tracePt t="9977" x="6043613" y="3246438"/>
          <p14:tracePt t="9984" x="6062663" y="3246438"/>
          <p14:tracePt t="9993" x="6080125" y="3246438"/>
          <p14:tracePt t="10000" x="6099175" y="3246438"/>
          <p14:tracePt t="10008" x="6116638" y="3246438"/>
          <p14:tracePt t="10017" x="6126163" y="3246438"/>
          <p14:tracePt t="10024" x="6135688" y="3246438"/>
          <p14:tracePt t="10040" x="6135688" y="3255963"/>
          <p14:tracePt t="10049" x="6145213" y="3255963"/>
          <p14:tracePt t="10055" x="6162675" y="3255963"/>
          <p14:tracePt t="10063" x="6172200" y="3255963"/>
          <p14:tracePt t="10071" x="6172200" y="3265488"/>
          <p14:tracePt t="10079" x="6181725" y="3265488"/>
          <p14:tracePt t="10087" x="6189663" y="3265488"/>
          <p14:tracePt t="10103" x="6199188" y="3265488"/>
          <p14:tracePt t="10125" x="6208713" y="3265488"/>
          <p14:tracePt t="10133" x="6208713" y="3273425"/>
          <p14:tracePt t="10141" x="6218238" y="3273425"/>
          <p14:tracePt t="10149" x="6226175" y="3273425"/>
          <p14:tracePt t="10349" x="6235700" y="3273425"/>
          <p14:tracePt t="10456" x="6245225" y="3273425"/>
          <p14:tracePt t="10464" x="6254750" y="3273425"/>
          <p14:tracePt t="10472" x="6272213" y="3273425"/>
          <p14:tracePt t="10480" x="6291263" y="3273425"/>
          <p14:tracePt t="10488" x="6308725" y="3273425"/>
          <p14:tracePt t="10495" x="6326188" y="3273425"/>
          <p14:tracePt t="10503" x="6345238" y="3265488"/>
          <p14:tracePt t="10511" x="6362700" y="3265488"/>
          <p14:tracePt t="10519" x="6399213" y="3255963"/>
          <p14:tracePt t="10527" x="6408738" y="3255963"/>
          <p14:tracePt t="10535" x="6445250" y="3246438"/>
          <p14:tracePt t="10543" x="6464300" y="3246438"/>
          <p14:tracePt t="10551" x="6491288" y="3236913"/>
          <p14:tracePt t="10559" x="6508750" y="3236913"/>
          <p14:tracePt t="10567" x="6527800" y="3228975"/>
          <p14:tracePt t="10575" x="6545263" y="3228975"/>
          <p14:tracePt t="10593" x="6554788" y="3219450"/>
          <p14:tracePt t="10649" x="6554788" y="3200400"/>
          <p14:tracePt t="10657" x="6545263" y="3192463"/>
          <p14:tracePt t="10664" x="6527800" y="3182938"/>
          <p14:tracePt t="10673" x="6500813" y="3163888"/>
          <p14:tracePt t="10680" x="6464300" y="3155950"/>
          <p14:tracePt t="10690" x="6408738" y="3127375"/>
          <p14:tracePt t="10699" x="6354763" y="3119438"/>
          <p14:tracePt t="10706" x="6272213" y="3090863"/>
          <p14:tracePt t="10714" x="6126163" y="3063875"/>
          <p14:tracePt t="10722" x="6043613" y="3046413"/>
          <p14:tracePt t="10732" x="5899150" y="3017838"/>
          <p14:tracePt t="10738" x="5770563" y="3009900"/>
          <p14:tracePt t="10747" x="5716588" y="3009900"/>
          <p14:tracePt t="10754" x="5551488" y="2990850"/>
          <p14:tracePt t="10763" x="5470525" y="2990850"/>
          <p14:tracePt t="10770" x="5378450" y="2990850"/>
          <p14:tracePt t="10778" x="5268913" y="2990850"/>
          <p14:tracePt t="10786" x="5141913" y="2973388"/>
          <p14:tracePt t="10794" x="5049838" y="2973388"/>
          <p14:tracePt t="10802" x="4922838" y="2973388"/>
          <p14:tracePt t="10810" x="4832350" y="2973388"/>
          <p14:tracePt t="10819" x="4722813" y="2973388"/>
          <p14:tracePt t="10826" x="4594225" y="2973388"/>
          <p14:tracePt t="10836" x="4503738" y="2973388"/>
          <p14:tracePt t="10848" x="4376738" y="2973388"/>
          <p14:tracePt t="10854" x="4230688" y="2973388"/>
          <p14:tracePt t="10862" x="4138613" y="2963863"/>
          <p14:tracePt t="10870" x="4011613" y="2963863"/>
          <p14:tracePt t="10878" x="3892550" y="2946400"/>
          <p14:tracePt t="10886" x="3746500" y="2946400"/>
          <p14:tracePt t="10894" x="3636963" y="2936875"/>
          <p14:tracePt t="10902" x="3509963" y="2936875"/>
          <p14:tracePt t="10910" x="3327400" y="2936875"/>
          <p14:tracePt t="10918" x="3217863" y="2936875"/>
          <p14:tracePt t="10926" x="3071813" y="2936875"/>
          <p14:tracePt t="10936" x="2998788" y="2936875"/>
          <p14:tracePt t="10942" x="2817813" y="2936875"/>
          <p14:tracePt t="10951" x="2744788" y="2936875"/>
          <p14:tracePt t="10958" x="2579688" y="2936875"/>
          <p14:tracePt t="10967" x="2470150" y="2936875"/>
          <p14:tracePt t="10974" x="2379663" y="2936875"/>
          <p14:tracePt t="10984" x="2287588" y="2936875"/>
          <p14:tracePt t="10993" x="2179638" y="2936875"/>
          <p14:tracePt t="11000" x="2097088" y="2954338"/>
          <p14:tracePt t="11009" x="2024063" y="2963863"/>
          <p14:tracePt t="11015" x="1914525" y="2963863"/>
          <p14:tracePt t="11023" x="1824038" y="2982913"/>
          <p14:tracePt t="11031" x="1768475" y="2982913"/>
          <p14:tracePt t="11040" x="1731963" y="2990850"/>
          <p14:tracePt t="11049" x="1695450" y="2990850"/>
          <p14:tracePt t="11056" x="1622425" y="3000375"/>
          <p14:tracePt t="11065" x="1604963" y="3000375"/>
          <p14:tracePt t="11072" x="1576388" y="3000375"/>
          <p14:tracePt t="11080" x="1549400" y="3000375"/>
          <p14:tracePt t="11088" x="1541463" y="3000375"/>
          <p14:tracePt t="11096" x="1522413" y="3009900"/>
          <p14:tracePt t="11111" x="1512888" y="3009900"/>
          <p14:tracePt t="11119" x="1512888" y="3017838"/>
          <p14:tracePt t="11143" x="1512888" y="3027363"/>
          <p14:tracePt t="11151" x="1512888" y="3036888"/>
          <p14:tracePt t="11159" x="1512888" y="3054350"/>
          <p14:tracePt t="11169" x="1512888" y="3063875"/>
          <p14:tracePt t="11175" x="1512888" y="3090863"/>
          <p14:tracePt t="11183" x="1512888" y="3109913"/>
          <p14:tracePt t="11191" x="1522413" y="3127375"/>
          <p14:tracePt t="11200" x="1558925" y="3163888"/>
          <p14:tracePt t="11209" x="1585913" y="3182938"/>
          <p14:tracePt t="11215" x="1641475" y="3200400"/>
          <p14:tracePt t="11223" x="1677988" y="3228975"/>
          <p14:tracePt t="11231" x="1778000" y="3265488"/>
          <p14:tracePt t="11241" x="1851025" y="3273425"/>
          <p14:tracePt t="11248" x="1931988" y="3302000"/>
          <p14:tracePt t="11257" x="2024063" y="3319463"/>
          <p14:tracePt t="11263" x="2106613" y="3328988"/>
          <p14:tracePt t="11273" x="2270125" y="3355975"/>
          <p14:tracePt t="11281" x="2324100" y="3375025"/>
          <p14:tracePt t="11289" x="2506663" y="3382963"/>
          <p14:tracePt t="11298" x="2635250" y="3382963"/>
          <p14:tracePt t="11305" x="2716213" y="3402013"/>
          <p14:tracePt t="11313" x="2881313" y="3402013"/>
          <p14:tracePt t="11321" x="3044825" y="3402013"/>
          <p14:tracePt t="11330" x="3154363" y="3402013"/>
          <p14:tracePt t="11337" x="3263900" y="3402013"/>
          <p14:tracePt t="11347" x="3336925" y="3402013"/>
          <p14:tracePt t="11353" x="3427413" y="3402013"/>
          <p14:tracePt t="11362" x="3463925" y="3402013"/>
          <p14:tracePt t="11369" x="3519488" y="3402013"/>
          <p14:tracePt t="11377" x="3563938" y="3402013"/>
          <p14:tracePt t="11385" x="3592513" y="3402013"/>
          <p14:tracePt t="11393" x="3619500" y="3402013"/>
          <p14:tracePt t="11401" x="3646488" y="3402013"/>
          <p14:tracePt t="11409" x="3683000" y="3402013"/>
          <p14:tracePt t="11417" x="3709988" y="3402013"/>
          <p14:tracePt t="11425" x="3746500" y="3402013"/>
          <p14:tracePt t="11433" x="3802063" y="3402013"/>
          <p14:tracePt t="11442" x="3846513" y="3402013"/>
          <p14:tracePt t="11450" x="3911600" y="3402013"/>
          <p14:tracePt t="11458" x="3948113" y="3411538"/>
          <p14:tracePt t="11466" x="3975100" y="3411538"/>
          <p14:tracePt t="11473" x="4011613" y="3419475"/>
          <p14:tracePt t="11482" x="4029075" y="3419475"/>
          <p14:tracePt t="11489" x="4065588" y="3419475"/>
          <p14:tracePt t="11499" x="4094163" y="3429000"/>
          <p14:tracePt t="11505" x="4111625" y="3429000"/>
          <p14:tracePt t="11513" x="4121150" y="3429000"/>
          <p14:tracePt t="11531" x="4129088" y="3438525"/>
          <p14:tracePt t="11537" x="4138613" y="3438525"/>
          <p14:tracePt t="11575" x="4148138" y="3438525"/>
          <p14:tracePt t="11599" x="4157663" y="3438525"/>
          <p14:tracePt t="11639" x="4165600" y="3438525"/>
          <p14:tracePt t="11680" x="4175125" y="3438525"/>
          <p14:tracePt t="11760" x="4175125" y="3446463"/>
          <p14:tracePt t="12166" x="4184650" y="3446463"/>
          <p14:tracePt t="12172" x="4202113" y="3455988"/>
          <p14:tracePt t="12180" x="4238625" y="3465513"/>
          <p14:tracePt t="12188" x="4257675" y="3465513"/>
          <p14:tracePt t="12196" x="4284663" y="3475038"/>
          <p14:tracePt t="12204" x="4321175" y="3475038"/>
          <p14:tracePt t="12212" x="4367213" y="3482975"/>
          <p14:tracePt t="12220" x="4384675" y="3492500"/>
          <p14:tracePt t="12228" x="4394200" y="3502025"/>
          <p14:tracePt t="12339" x="4394200" y="3511550"/>
          <p14:tracePt t="12347" x="4376738" y="3519488"/>
          <p14:tracePt t="12355" x="4357688" y="3529013"/>
          <p14:tracePt t="12363" x="4330700" y="3538538"/>
          <p14:tracePt t="12373" x="4284663" y="3548063"/>
          <p14:tracePt t="12379" x="4230688" y="3556000"/>
          <p14:tracePt t="12389" x="4129088" y="3575050"/>
          <p14:tracePt t="12395" x="4094163" y="3584575"/>
          <p14:tracePt t="12405" x="3984625" y="3584575"/>
          <p14:tracePt t="12413" x="3919538" y="3592513"/>
          <p14:tracePt t="12421" x="3775075" y="3611563"/>
          <p14:tracePt t="12429" x="3702050" y="3621088"/>
          <p14:tracePt t="12437" x="3600450" y="3638550"/>
          <p14:tracePt t="12446" x="3509963" y="3638550"/>
          <p14:tracePt t="12454" x="3382963" y="3648075"/>
          <p14:tracePt t="12463" x="3290888" y="3665538"/>
          <p14:tracePt t="12469" x="3144838" y="3675063"/>
          <p14:tracePt t="12478" x="3044825" y="3694113"/>
          <p14:tracePt t="12485" x="2954338" y="3694113"/>
          <p14:tracePt t="12494" x="2862263" y="3694113"/>
          <p14:tracePt t="12501" x="2771775" y="3694113"/>
          <p14:tracePt t="12510" x="2698750" y="3702050"/>
          <p14:tracePt t="12517" x="2616200" y="3721100"/>
          <p14:tracePt t="12525" x="2543175" y="3730625"/>
          <p14:tracePt t="12535" x="2479675" y="3738563"/>
          <p14:tracePt t="12541" x="2443163" y="3757613"/>
          <p14:tracePt t="12549" x="2397125" y="3767138"/>
          <p14:tracePt t="12557" x="2370138" y="3784600"/>
          <p14:tracePt t="12566" x="2333625" y="3803650"/>
          <p14:tracePt t="12573" x="2287588" y="3840163"/>
          <p14:tracePt t="12581" x="2260600" y="3857625"/>
          <p14:tracePt t="12589" x="2206625" y="3894138"/>
          <p14:tracePt t="12598" x="2170113" y="3921125"/>
          <p14:tracePt t="12605" x="2143125" y="3948113"/>
          <p14:tracePt t="12613" x="2106613" y="3967163"/>
          <p14:tracePt t="12621" x="2078038" y="3984625"/>
          <p14:tracePt t="12629" x="2051050" y="4003675"/>
          <p14:tracePt t="12637" x="2014538" y="4021138"/>
          <p14:tracePt t="12645" x="1987550" y="4040188"/>
          <p14:tracePt t="12653" x="1968500" y="4049713"/>
          <p14:tracePt t="12661" x="1951038" y="4057650"/>
          <p14:tracePt t="12669" x="1931988" y="4067175"/>
          <p14:tracePt t="12678" x="1905000" y="4067175"/>
          <p14:tracePt t="12687" x="1895475" y="4076700"/>
          <p14:tracePt t="12695" x="1887538" y="4086225"/>
          <p14:tracePt t="12704" x="1868488" y="4086225"/>
          <p14:tracePt t="12712" x="1851025" y="4086225"/>
          <p14:tracePt t="12720" x="1831975" y="4086225"/>
          <p14:tracePt t="12728" x="1824038" y="4086225"/>
          <p14:tracePt t="12735" x="1814513" y="4086225"/>
          <p14:tracePt t="12743" x="1795463" y="4086225"/>
          <p14:tracePt t="12751" x="1778000" y="4086225"/>
          <p14:tracePt t="12759" x="1758950" y="4086225"/>
          <p14:tracePt t="12767" x="1741488" y="4086225"/>
          <p14:tracePt t="12778" x="1722438" y="4086225"/>
          <p14:tracePt t="12791" x="1704975" y="4086225"/>
          <p14:tracePt t="12799" x="1695450" y="4076700"/>
          <p14:tracePt t="12807" x="1677988" y="4076700"/>
          <p14:tracePt t="12815" x="1668463" y="4057650"/>
          <p14:tracePt t="12823" x="1649413" y="4057650"/>
          <p14:tracePt t="12832" x="1649413" y="4049713"/>
          <p14:tracePt t="12839" x="1649413" y="4040188"/>
          <p14:tracePt t="12848" x="1641475" y="4040188"/>
          <p14:tracePt t="12855" x="1631950" y="4030663"/>
          <p14:tracePt t="12887" x="1622425" y="4030663"/>
          <p14:tracePt t="14992" x="1631950" y="4021138"/>
          <p14:tracePt t="15000" x="1641475" y="4021138"/>
          <p14:tracePt t="15005" x="1649413" y="4013200"/>
          <p14:tracePt t="15016" x="1658938" y="4003675"/>
          <p14:tracePt t="15021" x="1668463" y="4003675"/>
          <p14:tracePt t="15033" x="1685925" y="3994150"/>
          <p14:tracePt t="15040" x="1695450" y="3994150"/>
          <p14:tracePt t="15050" x="1704975" y="3994150"/>
          <p14:tracePt t="15055" x="1714500" y="3994150"/>
          <p14:tracePt t="15064" x="1722438" y="3994150"/>
          <p14:tracePt t="15088" x="1731963" y="3994150"/>
          <p14:tracePt t="15096" x="1741488" y="3994150"/>
          <p14:tracePt t="15120" x="1751013" y="3994150"/>
          <p14:tracePt t="15160" x="1758950" y="3994150"/>
          <p14:tracePt t="15202" x="1768475" y="3994150"/>
          <p14:tracePt t="15208" x="1778000" y="3994150"/>
          <p14:tracePt t="15216" x="1787525" y="3984625"/>
          <p14:tracePt t="15224" x="1804988" y="3984625"/>
          <p14:tracePt t="15234" x="1841500" y="3984625"/>
          <p14:tracePt t="15244" x="1851025" y="3984625"/>
          <p14:tracePt t="15253" x="1887538" y="3984625"/>
          <p14:tracePt t="15260" x="1924050" y="3984625"/>
          <p14:tracePt t="15270" x="1951038" y="3984625"/>
          <p14:tracePt t="15275" x="1968500" y="3984625"/>
          <p14:tracePt t="15286" x="1987550" y="3984625"/>
          <p14:tracePt t="15292" x="1997075" y="3984625"/>
          <p14:tracePt t="15302" x="2014538" y="3984625"/>
          <p14:tracePt t="15308" x="2024063" y="3984625"/>
          <p14:tracePt t="15318" x="2033588" y="3984625"/>
          <p14:tracePt t="15326" x="2041525" y="3984625"/>
          <p14:tracePt t="15341" x="2051050" y="3984625"/>
          <p14:tracePt t="15357" x="2060575" y="3984625"/>
          <p14:tracePt t="15524" x="2060575" y="3994150"/>
          <p14:tracePt t="15604" x="2070100" y="3994150"/>
          <p14:tracePt t="15619" x="2078038" y="3994150"/>
          <p14:tracePt t="15739" x="2087563" y="3994150"/>
          <p14:tracePt t="15772" x="2106613" y="3994150"/>
          <p14:tracePt t="15780" x="2106613" y="4003675"/>
          <p14:tracePt t="15788" x="2114550" y="4003675"/>
          <p14:tracePt t="15796" x="2124075" y="4003675"/>
          <p14:tracePt t="15805" x="2133600" y="4003675"/>
          <p14:tracePt t="15812" x="2143125" y="4013200"/>
          <p14:tracePt t="15820" x="2160588" y="4013200"/>
          <p14:tracePt t="15839" x="2170113" y="4013200"/>
          <p14:tracePt t="15844" x="2187575" y="4013200"/>
          <p14:tracePt t="15854" x="2206625" y="4013200"/>
          <p14:tracePt t="15860" x="2224088" y="4013200"/>
          <p14:tracePt t="15870" x="2233613" y="4021138"/>
          <p14:tracePt t="15878" x="2251075" y="4021138"/>
          <p14:tracePt t="15898" x="2260600" y="4021138"/>
          <p14:tracePt t="15905" x="2279650" y="4021138"/>
          <p14:tracePt t="15914" x="2287588" y="4021138"/>
          <p14:tracePt t="15921" x="2297113" y="4021138"/>
          <p14:tracePt t="15942" x="2306638" y="4030663"/>
          <p14:tracePt t="15962" x="2316163" y="4040188"/>
          <p14:tracePt t="15969" x="2343150" y="4049713"/>
          <p14:tracePt t="15978" x="2360613" y="4057650"/>
          <p14:tracePt t="15986" x="2397125" y="4076700"/>
          <p14:tracePt t="15994" x="2425700" y="4086225"/>
          <p14:tracePt t="16002" x="2452688" y="4103688"/>
          <p14:tracePt t="16010" x="2498725" y="4113213"/>
          <p14:tracePt t="16018" x="2533650" y="4113213"/>
          <p14:tracePt t="16026" x="2606675" y="4113213"/>
          <p14:tracePt t="16035" x="2643188" y="4113213"/>
          <p14:tracePt t="16042" x="2716213" y="4113213"/>
          <p14:tracePt t="16050" x="2789238" y="4113213"/>
          <p14:tracePt t="16058" x="2825750" y="4140200"/>
          <p14:tracePt t="16067" x="2835275" y="4176713"/>
          <p14:tracePt t="16078" x="2835275" y="4232275"/>
          <p14:tracePt t="16086" x="2808288" y="4295775"/>
          <p14:tracePt t="16256" x="2808288" y="4276725"/>
          <p14:tracePt t="16264" x="2808288" y="4240213"/>
          <p14:tracePt t="16272" x="2808288" y="4213225"/>
          <p14:tracePt t="16280" x="2789238" y="4186238"/>
          <p14:tracePt t="16288" x="2789238" y="4167188"/>
          <p14:tracePt t="16303" x="2789238" y="4149725"/>
          <p14:tracePt t="16308" x="2789238" y="4140200"/>
          <p14:tracePt t="16324" x="2798763" y="4130675"/>
          <p14:tracePt t="16333" x="2808288" y="4122738"/>
          <p14:tracePt t="16343" x="2825750" y="4122738"/>
          <p14:tracePt t="16347" x="2852738" y="4113213"/>
          <p14:tracePt t="16355" x="2871788" y="4113213"/>
          <p14:tracePt t="16363" x="2889250" y="4113213"/>
          <p14:tracePt t="16371" x="2898775" y="4113213"/>
          <p14:tracePt t="16379" x="2917825" y="4113213"/>
          <p14:tracePt t="16387" x="2935288" y="4113213"/>
          <p14:tracePt t="16403" x="2944813" y="4113213"/>
          <p14:tracePt t="16411" x="2954338" y="4113213"/>
          <p14:tracePt t="16419" x="2962275" y="4113213"/>
          <p14:tracePt t="16435" x="2971800" y="4113213"/>
          <p14:tracePt t="16445" x="2981325" y="4113213"/>
          <p14:tracePt t="16451" x="2990850" y="4113213"/>
          <p14:tracePt t="16464" x="2998788" y="4113213"/>
          <p14:tracePt t="16474" x="3008313" y="4113213"/>
          <p14:tracePt t="16483" x="3035300" y="4113213"/>
          <p14:tracePt t="16490" x="3063875" y="4113213"/>
          <p14:tracePt t="16499" x="3081338" y="4113213"/>
          <p14:tracePt t="16506" x="3108325" y="4113213"/>
          <p14:tracePt t="16513" x="3144838" y="4113213"/>
          <p14:tracePt t="16521" x="3181350" y="4113213"/>
          <p14:tracePt t="16530" x="3208338" y="4113213"/>
          <p14:tracePt t="16538" x="3227388" y="4113213"/>
          <p14:tracePt t="16546" x="3244850" y="4113213"/>
          <p14:tracePt t="16553" x="3263900" y="4113213"/>
          <p14:tracePt t="16562" x="3281363" y="4103688"/>
          <p14:tracePt t="16570" x="3300413" y="4103688"/>
          <p14:tracePt t="16578" x="3317875" y="4103688"/>
          <p14:tracePt t="16587" x="3336925" y="4103688"/>
          <p14:tracePt t="16593" x="3346450" y="4103688"/>
          <p14:tracePt t="16602" x="3363913" y="4103688"/>
          <p14:tracePt t="16609" x="3390900" y="4094163"/>
          <p14:tracePt t="16619" x="3409950" y="4094163"/>
          <p14:tracePt t="16628" x="3427413" y="4094163"/>
          <p14:tracePt t="16634" x="3455988" y="4094163"/>
          <p14:tracePt t="16641" x="3482975" y="4094163"/>
          <p14:tracePt t="16650" x="3509963" y="4094163"/>
          <p14:tracePt t="16658" x="3546475" y="4086225"/>
          <p14:tracePt t="16667" x="3582988" y="4086225"/>
          <p14:tracePt t="16677" x="3629025" y="4086225"/>
          <p14:tracePt t="16685" x="3756025" y="4086225"/>
          <p14:tracePt t="16693" x="3775075" y="4086225"/>
          <p14:tracePt t="16702" x="3810000" y="4086225"/>
          <p14:tracePt t="16709" x="3856038" y="4086225"/>
          <p14:tracePt t="16718" x="3911600" y="4076700"/>
          <p14:tracePt t="16725" x="3938588" y="4076700"/>
          <p14:tracePt t="16735" x="3984625" y="4076700"/>
          <p14:tracePt t="16743" x="4011613" y="4076700"/>
          <p14:tracePt t="16751" x="4038600" y="4076700"/>
          <p14:tracePt t="16759" x="4065588" y="4076700"/>
          <p14:tracePt t="16767" x="4094163" y="4076700"/>
          <p14:tracePt t="16775" x="4111625" y="4076700"/>
          <p14:tracePt t="16783" x="4138613" y="4076700"/>
          <p14:tracePt t="16791" x="4165600" y="4076700"/>
          <p14:tracePt t="16800" x="4184650" y="4086225"/>
          <p14:tracePt t="16808" x="4194175" y="4086225"/>
          <p14:tracePt t="16817" x="4211638" y="4086225"/>
          <p14:tracePt t="16824" x="4248150" y="4094163"/>
          <p14:tracePt t="16833" x="4267200" y="4094163"/>
          <p14:tracePt t="16841" x="4284663" y="4094163"/>
          <p14:tracePt t="16850" x="4311650" y="4094163"/>
          <p14:tracePt t="16857" x="4367213" y="4094163"/>
          <p14:tracePt t="16864" x="4394200" y="4094163"/>
          <p14:tracePt t="16874" x="4413250" y="4094163"/>
          <p14:tracePt t="16884" x="4440238" y="4094163"/>
          <p14:tracePt t="16892" x="4457700" y="4094163"/>
          <p14:tracePt t="16901" x="4476750" y="4094163"/>
          <p14:tracePt t="16908" x="4494213" y="4094163"/>
          <p14:tracePt t="16917" x="4513263" y="4094163"/>
          <p14:tracePt t="16924" x="4530725" y="4094163"/>
          <p14:tracePt t="16933" x="4549775" y="4094163"/>
          <p14:tracePt t="16942" x="4576763" y="4094163"/>
          <p14:tracePt t="16947" x="4586288" y="4094163"/>
          <p14:tracePt t="16955" x="4594225" y="4094163"/>
          <p14:tracePt t="16963" x="4613275" y="4094163"/>
          <p14:tracePt t="16971" x="4630738" y="4094163"/>
          <p14:tracePt t="16979" x="4649788" y="4094163"/>
          <p14:tracePt t="16987" x="4667250" y="4094163"/>
          <p14:tracePt t="16998" x="4676775" y="4094163"/>
          <p14:tracePt t="17003" x="4703763" y="4094163"/>
          <p14:tracePt t="17013" x="4722813" y="4094163"/>
          <p14:tracePt t="17019" x="4749800" y="4094163"/>
          <p14:tracePt t="17029" x="4767263" y="4094163"/>
          <p14:tracePt t="17038" x="4786313" y="4094163"/>
          <p14:tracePt t="17046" x="4795838" y="4086225"/>
          <p14:tracePt t="17054" x="4813300" y="4086225"/>
          <p14:tracePt t="17070" x="4822825" y="4086225"/>
          <p14:tracePt t="17080" x="4832350" y="4086225"/>
          <p14:tracePt t="17118" x="4840288" y="4086225"/>
          <p14:tracePt t="17126" x="4849813" y="4076700"/>
          <p14:tracePt t="17134" x="4876800" y="4067175"/>
          <p14:tracePt t="17143" x="4905375" y="4057650"/>
          <p14:tracePt t="17151" x="4949825" y="4049713"/>
          <p14:tracePt t="17158" x="4978400" y="4040188"/>
          <p14:tracePt t="17166" x="5005388" y="4040188"/>
          <p14:tracePt t="17184" x="5041900" y="4040188"/>
          <p14:tracePt t="17189" x="5049838" y="4040188"/>
          <p14:tracePt t="17199" x="5049838" y="4057650"/>
          <p14:tracePt t="17205" x="5049838" y="4094163"/>
          <p14:tracePt t="17484" x="5049838" y="4086225"/>
          <p14:tracePt t="17492" x="5049838" y="4076700"/>
          <p14:tracePt t="17509" x="5049838" y="4057650"/>
          <p14:tracePt t="17516" x="5059363" y="4057650"/>
          <p14:tracePt t="17524" x="5068888" y="4057650"/>
          <p14:tracePt t="17533" x="5068888" y="4049713"/>
          <p14:tracePt t="17539" x="5078413" y="4049713"/>
          <p14:tracePt t="17555" x="5078413" y="4040188"/>
          <p14:tracePt t="17571" x="5078413" y="4030663"/>
          <p14:tracePt t="17579" x="5078413" y="4021138"/>
          <p14:tracePt t="17591" x="5078413" y="4013200"/>
          <p14:tracePt t="17599" x="5078413" y="4003675"/>
          <p14:tracePt t="17609" x="5078413" y="3994150"/>
          <p14:tracePt t="17617" x="5086350" y="3994150"/>
          <p14:tracePt t="17625" x="5095875" y="3994150"/>
          <p14:tracePt t="17642" x="5105400" y="3994150"/>
          <p14:tracePt t="17666" x="5114925" y="3994150"/>
          <p14:tracePt t="17689" x="5122863" y="3994150"/>
          <p14:tracePt t="17698" x="5141913" y="4003675"/>
          <p14:tracePt t="17705" x="5159375" y="4003675"/>
          <p14:tracePt t="17713" x="5178425" y="4013200"/>
          <p14:tracePt t="17721" x="5205413" y="4013200"/>
          <p14:tracePt t="17729" x="5232400" y="4021138"/>
          <p14:tracePt t="17738" x="5278438" y="4021138"/>
          <p14:tracePt t="17746" x="5314950" y="4021138"/>
          <p14:tracePt t="17754" x="5341938" y="4021138"/>
          <p14:tracePt t="17762" x="5387975" y="4040188"/>
          <p14:tracePt t="17770" x="5441950" y="4040188"/>
          <p14:tracePt t="17778" x="5487988" y="4040188"/>
          <p14:tracePt t="17786" x="5514975" y="4040188"/>
          <p14:tracePt t="17794" x="5543550" y="4049713"/>
          <p14:tracePt t="17802" x="5551488" y="4049713"/>
          <p14:tracePt t="17810" x="5570538" y="4049713"/>
          <p14:tracePt t="17818" x="5580063" y="4049713"/>
          <p14:tracePt t="17826" x="5588000" y="4049713"/>
          <p14:tracePt t="17834" x="5597525" y="4049713"/>
          <p14:tracePt t="17844" x="5616575" y="4049713"/>
          <p14:tracePt t="17851" x="5624513" y="4049713"/>
          <p14:tracePt t="17860" x="5634038" y="4049713"/>
          <p14:tracePt t="17867" x="5643563" y="4049713"/>
          <p14:tracePt t="17876" x="5653088" y="4057650"/>
          <p14:tracePt t="17884" x="5661025" y="4057650"/>
          <p14:tracePt t="17892" x="5688013" y="4057650"/>
          <p14:tracePt t="17902" x="5707063" y="4057650"/>
          <p14:tracePt t="17912" x="5724525" y="4057650"/>
          <p14:tracePt t="17921" x="5743575" y="4057650"/>
          <p14:tracePt t="17928" x="5753100" y="4057650"/>
          <p14:tracePt t="17936" x="5770563" y="4057650"/>
          <p14:tracePt t="17949" x="5789613" y="4057650"/>
          <p14:tracePt t="17956" x="5797550" y="4057650"/>
          <p14:tracePt t="17964" x="5816600" y="4057650"/>
          <p14:tracePt t="17972" x="5853113" y="4057650"/>
          <p14:tracePt t="17980" x="5870575" y="4057650"/>
          <p14:tracePt t="17988" x="5880100" y="4057650"/>
          <p14:tracePt t="17996" x="5899150" y="4057650"/>
          <p14:tracePt t="18004" x="5916613" y="4057650"/>
          <p14:tracePt t="18012" x="5926138" y="4057650"/>
          <p14:tracePt t="18020" x="5935663" y="4057650"/>
          <p14:tracePt t="18028" x="5943600" y="4057650"/>
          <p14:tracePt t="18036" x="5953125" y="4057650"/>
          <p14:tracePt t="18044" x="5962650" y="4057650"/>
          <p14:tracePt t="18060" x="5972175" y="4057650"/>
          <p14:tracePt t="18068" x="5980113" y="4057650"/>
          <p14:tracePt t="18076" x="5989638" y="4057650"/>
          <p14:tracePt t="18084" x="6007100" y="4057650"/>
          <p14:tracePt t="18092" x="6026150" y="4057650"/>
          <p14:tracePt t="18102" x="6035675" y="4057650"/>
          <p14:tracePt t="18108" x="6043613" y="4057650"/>
          <p14:tracePt t="18117" x="6080125" y="4057650"/>
          <p14:tracePt t="18124" x="6108700" y="4057650"/>
          <p14:tracePt t="18134" x="6126163" y="4057650"/>
          <p14:tracePt t="18142" x="6145213" y="4057650"/>
          <p14:tracePt t="18149" x="6153150" y="4057650"/>
          <p14:tracePt t="18158" x="6162675" y="4057650"/>
          <p14:tracePt t="18168" x="6181725" y="4057650"/>
          <p14:tracePt t="18174" x="6189663" y="4057650"/>
          <p14:tracePt t="18184" x="6208713" y="4057650"/>
          <p14:tracePt t="18191" x="6226175" y="4049713"/>
          <p14:tracePt t="18199" x="6235700" y="4049713"/>
          <p14:tracePt t="18207" x="6254750" y="4049713"/>
          <p14:tracePt t="18214" x="6272213" y="4030663"/>
          <p14:tracePt t="18223" x="6281738" y="4030663"/>
          <p14:tracePt t="18238" x="6291263" y="4030663"/>
          <p14:tracePt t="18246" x="6299200" y="4030663"/>
          <p14:tracePt t="18254" x="6308725" y="4030663"/>
          <p14:tracePt t="18262" x="6318250" y="4030663"/>
          <p14:tracePt t="18270" x="6326188" y="4030663"/>
          <p14:tracePt t="18278" x="6335713" y="4030663"/>
          <p14:tracePt t="18294" x="6345238" y="4030663"/>
          <p14:tracePt t="18302" x="6354763" y="4030663"/>
          <p14:tracePt t="18310" x="6362700" y="4030663"/>
          <p14:tracePt t="18318" x="6372225" y="4030663"/>
          <p14:tracePt t="18326" x="6381750" y="4030663"/>
          <p14:tracePt t="18336" x="6391275" y="4021138"/>
          <p14:tracePt t="18341" x="6399213" y="4021138"/>
          <p14:tracePt t="18357" x="6408738" y="4021138"/>
          <p14:tracePt t="18365" x="6408738" y="4013200"/>
          <p14:tracePt t="18389" x="6418263" y="4013200"/>
          <p14:tracePt t="18407" x="6427788" y="4013200"/>
          <p14:tracePt t="18425" x="6435725" y="4013200"/>
          <p14:tracePt t="18433" x="6445250" y="4013200"/>
          <p14:tracePt t="18452" x="6454775" y="4013200"/>
          <p14:tracePt t="18458" x="6464300" y="4013200"/>
          <p14:tracePt t="18477" x="6472238" y="4013200"/>
          <p14:tracePt t="18494" x="6481763" y="4013200"/>
          <p14:tracePt t="18501" x="6491288" y="4013200"/>
          <p14:tracePt t="18510" x="6500813" y="4013200"/>
          <p14:tracePt t="18524" x="6508750" y="4013200"/>
          <p14:tracePt t="18532" x="6518275" y="4013200"/>
          <p14:tracePt t="18540" x="6527800" y="4013200"/>
          <p14:tracePt t="18547" x="6545263" y="4013200"/>
          <p14:tracePt t="18556" x="6554788" y="4013200"/>
          <p14:tracePt t="18563" x="6573838" y="4013200"/>
          <p14:tracePt t="18580" x="6581775" y="4013200"/>
          <p14:tracePt t="18588" x="6591300" y="4013200"/>
          <p14:tracePt t="18595" x="6600825" y="4013200"/>
          <p14:tracePt t="18603" x="6610350" y="4013200"/>
          <p14:tracePt t="18612" x="6618288" y="4021138"/>
          <p14:tracePt t="18623" x="6627813" y="4021138"/>
          <p14:tracePt t="18634" x="6637338" y="4021138"/>
          <p14:tracePt t="18639" x="6645275" y="4021138"/>
          <p14:tracePt t="18649" x="6654800" y="4030663"/>
          <p14:tracePt t="18656" x="6664325" y="4030663"/>
          <p14:tracePt t="18663" x="6673850" y="4030663"/>
          <p14:tracePt t="18671" x="6681788" y="4030663"/>
          <p14:tracePt t="18679" x="6681788" y="4040188"/>
          <p14:tracePt t="18695" x="6691313" y="4040188"/>
          <p14:tracePt t="18711" x="6700838" y="4040188"/>
          <p14:tracePt t="18721" x="6718300" y="4040188"/>
          <p14:tracePt t="18727" x="6727825" y="4049713"/>
          <p14:tracePt t="18746" x="6737350" y="4049713"/>
          <p14:tracePt t="18753" x="6746875" y="4049713"/>
          <p14:tracePt t="18761" x="6746875" y="4057650"/>
          <p14:tracePt t="18778" x="6754813" y="4057650"/>
          <p14:tracePt t="18786" x="6764338" y="4057650"/>
          <p14:tracePt t="18873" x="6773863" y="4057650"/>
          <p14:tracePt t="18881" x="6773863" y="4067175"/>
          <p14:tracePt t="18963" x="6783388" y="4067175"/>
          <p14:tracePt t="18969" x="6791325" y="4067175"/>
          <p14:tracePt t="18977" x="6800850" y="4076700"/>
          <p14:tracePt t="18994" x="6810375" y="4086225"/>
          <p14:tracePt t="19002" x="6819900" y="4086225"/>
          <p14:tracePt t="19012" x="6827838" y="4086225"/>
          <p14:tracePt t="19036" x="6837363" y="4086225"/>
          <p14:tracePt t="22120" x="6827838" y="4086225"/>
          <p14:tracePt t="22128" x="6783388" y="4086225"/>
          <p14:tracePt t="22136" x="6718300" y="4086225"/>
          <p14:tracePt t="22144" x="6664325" y="4086225"/>
          <p14:tracePt t="22155" x="6554788" y="4086225"/>
          <p14:tracePt t="22160" x="6464300" y="4086225"/>
          <p14:tracePt t="22168" x="6354763" y="4086225"/>
          <p14:tracePt t="22184" x="6226175" y="4086225"/>
          <p14:tracePt t="22186" x="6026150" y="4086225"/>
          <p14:tracePt t="22192" x="5862638" y="4086225"/>
          <p14:tracePt t="22202" x="5680075" y="4103688"/>
          <p14:tracePt t="22210" x="5497513" y="4130675"/>
          <p14:tracePt t="22219" x="5314950" y="4167188"/>
          <p14:tracePt t="22225" x="5078413" y="4213225"/>
          <p14:tracePt t="22235" x="4740275" y="4295775"/>
          <p14:tracePt t="22241" x="4549775" y="4359275"/>
          <p14:tracePt t="22249" x="4421188" y="4405313"/>
          <p14:tracePt t="22257" x="4303713" y="4468813"/>
          <p14:tracePt t="22266" x="4165600" y="4514850"/>
          <p14:tracePt t="22274" x="4075113" y="4551363"/>
          <p14:tracePt t="22283" x="3975100" y="4578350"/>
          <p14:tracePt t="22290" x="3919538" y="4587875"/>
          <p14:tracePt t="22299" x="3883025" y="4614863"/>
          <p14:tracePt t="22310" x="3856038" y="4624388"/>
          <p14:tracePt t="22319" x="3838575" y="4632325"/>
          <p14:tracePt t="22326" x="3819525" y="4632325"/>
          <p14:tracePt t="22336" x="3802063" y="4641850"/>
          <p14:tracePt t="22342" x="3792538" y="4660900"/>
          <p14:tracePt t="22353" x="3765550" y="4668838"/>
          <p14:tracePt t="22357" x="3729038" y="4687888"/>
          <p14:tracePt t="22366" x="3702050" y="4697413"/>
          <p14:tracePt t="22373" x="3656013" y="4724400"/>
          <p14:tracePt t="22382" x="3636963" y="4732338"/>
          <p14:tracePt t="22389" x="3609975" y="4751388"/>
          <p14:tracePt t="22400" x="3563938" y="4768850"/>
          <p14:tracePt t="22405" x="3536950" y="4778375"/>
          <p14:tracePt t="22413" x="3500438" y="4805363"/>
          <p14:tracePt t="22421" x="3473450" y="4824413"/>
          <p14:tracePt t="22430" x="3455988" y="4833938"/>
          <p14:tracePt t="22438" x="3427413" y="4860925"/>
          <p14:tracePt t="22446" x="3390900" y="4897438"/>
          <p14:tracePt t="22454" x="3346450" y="4943475"/>
          <p14:tracePt t="22462" x="3290888" y="5016500"/>
          <p14:tracePt t="22470" x="3273425" y="5043488"/>
          <p14:tracePt t="22478" x="3217863" y="5097463"/>
          <p14:tracePt t="22486" x="3163888" y="5189538"/>
          <p14:tracePt t="22496" x="3136900" y="5216525"/>
          <p14:tracePt t="22504" x="3054350" y="5299075"/>
          <p14:tracePt t="22517" x="3017838" y="5335588"/>
          <p14:tracePt t="22524" x="2962275" y="5399088"/>
          <p14:tracePt t="22533" x="2917825" y="5445125"/>
          <p14:tracePt t="22540" x="2881313" y="5481638"/>
          <p14:tracePt t="22549" x="2844800" y="5545138"/>
          <p14:tracePt t="22556" x="2789238" y="5608638"/>
          <p14:tracePt t="22564" x="2762250" y="5654675"/>
          <p14:tracePt t="22572" x="2725738" y="5708650"/>
          <p14:tracePt t="22580" x="2689225" y="5754688"/>
          <p14:tracePt t="22588" x="2643188" y="5818188"/>
          <p14:tracePt t="22596" x="2625725" y="5837238"/>
          <p14:tracePt t="22604" x="2606675" y="5864225"/>
          <p14:tracePt t="22612" x="2589213" y="5881688"/>
          <p14:tracePt t="22620" x="2579688" y="5900738"/>
          <p14:tracePt t="22628" x="2562225" y="5927725"/>
          <p14:tracePt t="22636" x="2543175" y="5937250"/>
          <p14:tracePt t="22644" x="2525713" y="5946775"/>
          <p14:tracePt t="22654" x="2489200" y="5954713"/>
          <p14:tracePt t="22660" x="2470150" y="5964238"/>
          <p14:tracePt t="22670" x="2443163" y="5973763"/>
          <p14:tracePt t="22677" x="2425700" y="5973763"/>
          <p14:tracePt t="22684" x="2416175" y="5973763"/>
          <p14:tracePt t="22691" x="2406650" y="5973763"/>
          <p14:tracePt t="22709" x="2397125" y="5973763"/>
          <p14:tracePt t="22739" x="2389188" y="5973763"/>
          <p14:tracePt t="22749" x="2389188" y="5983288"/>
          <p14:tracePt t="22755" x="2379663" y="5983288"/>
          <p14:tracePt t="22765" x="2370138" y="5991225"/>
          <p14:tracePt t="22782" x="2360613" y="6010275"/>
          <p14:tracePt t="22789" x="2352675" y="6027738"/>
          <p14:tracePt t="22801" x="2352675" y="6037263"/>
          <p14:tracePt t="22806" x="2343150" y="6054725"/>
          <p14:tracePt t="22814" x="2343150" y="6083300"/>
          <p14:tracePt t="22822" x="2343150" y="6091238"/>
          <p14:tracePt t="22832" x="2343150" y="6110288"/>
          <p14:tracePt t="22838" x="2343150" y="6137275"/>
          <p14:tracePt t="22846" x="2370138" y="6173788"/>
          <p14:tracePt t="22855" x="2389188" y="6200775"/>
          <p14:tracePt t="22862" x="2389188" y="6237288"/>
          <p14:tracePt t="22870" x="2389188" y="6292850"/>
          <p14:tracePt t="22878" x="2389188" y="6375400"/>
          <p14:tracePt t="22886" x="2389188" y="6429375"/>
          <p14:tracePt t="23072" x="2389188" y="6411913"/>
          <p14:tracePt t="23080" x="2389188" y="6383338"/>
          <p14:tracePt t="23088" x="2397125" y="6365875"/>
          <p14:tracePt t="23096" x="2406650" y="6338888"/>
          <p14:tracePt t="23104" x="2416175" y="6302375"/>
          <p14:tracePt t="23112" x="2425700" y="6273800"/>
          <p14:tracePt t="23122" x="2433638" y="6246813"/>
          <p14:tracePt t="23133" x="2443163" y="6229350"/>
          <p14:tracePt t="23139" x="2443163" y="6210300"/>
          <p14:tracePt t="23148" x="2462213" y="6200775"/>
          <p14:tracePt t="23155" x="2470150" y="6183313"/>
          <p14:tracePt t="23163" x="2479675" y="6164263"/>
          <p14:tracePt t="23184" x="2489200" y="6137275"/>
          <p14:tracePt t="23190" x="2489200" y="6127750"/>
          <p14:tracePt t="23196" x="2489200" y="6119813"/>
          <p14:tracePt t="23204" x="2489200" y="6100763"/>
          <p14:tracePt t="23222" x="2498725" y="6091238"/>
          <p14:tracePt t="23234" x="2498725" y="6083300"/>
          <p14:tracePt t="23240" x="2498725" y="6073775"/>
          <p14:tracePt t="23250" x="2498725" y="6064250"/>
          <p14:tracePt t="25561" x="2489200" y="6037263"/>
          <p14:tracePt t="25567" x="2443163" y="6000750"/>
          <p14:tracePt t="25578" x="2360613" y="5918200"/>
          <p14:tracePt t="25588" x="2260600" y="5845175"/>
          <p14:tracePt t="25596" x="2197100" y="5791200"/>
          <p14:tracePt t="25603" x="2133600" y="5754688"/>
          <p14:tracePt t="25611" x="2097088" y="5735638"/>
          <p14:tracePt t="25619" x="2070100" y="5718175"/>
          <p14:tracePt t="25627" x="2051050" y="5699125"/>
          <p14:tracePt t="25638" x="2041525" y="5691188"/>
          <p14:tracePt t="25651" x="2033588" y="5691188"/>
          <p14:tracePt t="25661" x="2033588" y="5681663"/>
          <p14:tracePt t="25697" x="2024063" y="5672138"/>
          <p14:tracePt t="25705" x="2014538" y="5662613"/>
          <p14:tracePt t="25713" x="2005013" y="5645150"/>
          <p14:tracePt t="25721" x="1997075" y="5626100"/>
          <p14:tracePt t="25729" x="1978025" y="5608638"/>
          <p14:tracePt t="25737" x="1960563" y="5589588"/>
          <p14:tracePt t="25745" x="1951038" y="5581650"/>
          <p14:tracePt t="25753" x="1931988" y="5562600"/>
          <p14:tracePt t="25761" x="1924050" y="5554663"/>
          <p14:tracePt t="25777" x="1905000" y="5535613"/>
          <p14:tracePt t="25785" x="1887538" y="5526088"/>
          <p14:tracePt t="25793" x="1851025" y="5499100"/>
          <p14:tracePt t="25801" x="1831975" y="5481638"/>
          <p14:tracePt t="25809" x="1804988" y="5472113"/>
          <p14:tracePt t="25817" x="1787525" y="5453063"/>
          <p14:tracePt t="25825" x="1778000" y="5445125"/>
          <p14:tracePt t="25833" x="1768475" y="5435600"/>
          <p14:tracePt t="25841" x="1758950" y="5435600"/>
          <p14:tracePt t="25851" x="1758950" y="5426075"/>
          <p14:tracePt t="25954" x="1778000" y="5426075"/>
          <p14:tracePt t="25964" x="1824038" y="5426075"/>
          <p14:tracePt t="25972" x="1860550" y="5426075"/>
          <p14:tracePt t="25980" x="1941513" y="5416550"/>
          <p14:tracePt t="25988" x="2005013" y="5408613"/>
          <p14:tracePt t="25996" x="2097088" y="5408613"/>
          <p14:tracePt t="26004" x="2170113" y="5408613"/>
          <p14:tracePt t="26012" x="2260600" y="5389563"/>
          <p14:tracePt t="26020" x="2343150" y="5389563"/>
          <p14:tracePt t="26028" x="2433638" y="5389563"/>
          <p14:tracePt t="26036" x="2525713" y="5380038"/>
          <p14:tracePt t="26044" x="2635250" y="5380038"/>
          <p14:tracePt t="26052" x="2744788" y="5380038"/>
          <p14:tracePt t="26059" x="2798763" y="5380038"/>
          <p14:tracePt t="26067" x="2871788" y="5380038"/>
          <p14:tracePt t="26075" x="2917825" y="5380038"/>
          <p14:tracePt t="26083" x="2954338" y="5380038"/>
          <p14:tracePt t="26092" x="3008313" y="5380038"/>
          <p14:tracePt t="26099" x="3027363" y="5380038"/>
          <p14:tracePt t="26108" x="3063875" y="5380038"/>
          <p14:tracePt t="26115" x="3100388" y="5389563"/>
          <p14:tracePt t="26123" x="3117850" y="5399088"/>
          <p14:tracePt t="26132" x="3136900" y="5399088"/>
          <p14:tracePt t="26139" x="3154363" y="5408613"/>
          <p14:tracePt t="26148" x="3171825" y="5416550"/>
          <p14:tracePt t="26155" x="3190875" y="5416550"/>
          <p14:tracePt t="26166" x="3217863" y="5426075"/>
          <p14:tracePt t="26171" x="3254375" y="5426075"/>
          <p14:tracePt t="26179" x="3281363" y="5435600"/>
          <p14:tracePt t="26187" x="3354388" y="5453063"/>
          <p14:tracePt t="26198" x="3390900" y="5453063"/>
          <p14:tracePt t="26203" x="3436938" y="5462588"/>
          <p14:tracePt t="26213" x="3546475" y="5472113"/>
          <p14:tracePt t="26219" x="3592513" y="5472113"/>
          <p14:tracePt t="26229" x="3683000" y="5472113"/>
          <p14:tracePt t="26235" x="3802063" y="5489575"/>
          <p14:tracePt t="26250" x="3838575" y="5489575"/>
          <p14:tracePt t="26255" x="3938588" y="5489575"/>
          <p14:tracePt t="26266" x="4029075" y="5489575"/>
          <p14:tracePt t="26273" x="4084638" y="5489575"/>
          <p14:tracePt t="26282" x="4248150" y="5489575"/>
          <p14:tracePt t="26290" x="4357688" y="5489575"/>
          <p14:tracePt t="26299" x="4413250" y="5489575"/>
          <p14:tracePt t="26305" x="4530725" y="5481638"/>
          <p14:tracePt t="26314" x="4603750" y="5481638"/>
          <p14:tracePt t="26321" x="4713288" y="5472113"/>
          <p14:tracePt t="26330" x="4767263" y="5472113"/>
          <p14:tracePt t="26338" x="4795838" y="5472113"/>
          <p14:tracePt t="26345" x="4832350" y="5472113"/>
          <p14:tracePt t="26354" x="4840288" y="5472113"/>
          <p14:tracePt t="26364" x="4849813" y="5472113"/>
          <p14:tracePt t="26369" x="4868863" y="5472113"/>
          <p14:tracePt t="26378" x="4876800" y="5472113"/>
          <p14:tracePt t="26385" x="4886325" y="5472113"/>
          <p14:tracePt t="26395" x="4905375" y="5472113"/>
          <p14:tracePt t="26413" x="4922838" y="5472113"/>
          <p14:tracePt t="26421" x="4941888" y="5472113"/>
          <p14:tracePt t="26429" x="4949825" y="5472113"/>
          <p14:tracePt t="26437" x="4959350" y="5472113"/>
          <p14:tracePt t="26448" x="4968875" y="5472113"/>
          <p14:tracePt t="26457" x="4978400" y="5472113"/>
          <p14:tracePt t="26466" x="4986338" y="5472113"/>
          <p14:tracePt t="26473" x="4995863" y="5472113"/>
          <p14:tracePt t="26490" x="5005388" y="5472113"/>
          <p14:tracePt t="26500" x="5022850" y="5472113"/>
          <p14:tracePt t="26511" x="5032375" y="5472113"/>
          <p14:tracePt t="26519" x="5041900" y="5472113"/>
          <p14:tracePt t="26525" x="5049838" y="5481638"/>
          <p14:tracePt t="26535" x="5068888" y="5481638"/>
          <p14:tracePt t="26543" x="5086350" y="5489575"/>
          <p14:tracePt t="26551" x="5105400" y="5489575"/>
          <p14:tracePt t="26559" x="5114925" y="5499100"/>
          <p14:tracePt t="26567" x="5141913" y="5499100"/>
          <p14:tracePt t="26575" x="5168900" y="5508625"/>
          <p14:tracePt t="26583" x="5205413" y="5518150"/>
          <p14:tracePt t="26591" x="5241925" y="5518150"/>
          <p14:tracePt t="26602" x="5268913" y="5526088"/>
          <p14:tracePt t="26611" x="5314950" y="5526088"/>
          <p14:tracePt t="26619" x="5387975" y="5545138"/>
          <p14:tracePt t="26627" x="5424488" y="5545138"/>
          <p14:tracePt t="26635" x="5470525" y="5545138"/>
          <p14:tracePt t="26643" x="5507038" y="5545138"/>
          <p14:tracePt t="26651" x="5534025" y="5545138"/>
          <p14:tracePt t="26659" x="5570538" y="5535613"/>
          <p14:tracePt t="26667" x="5597525" y="5535613"/>
          <p14:tracePt t="26675" x="5624513" y="5535613"/>
          <p14:tracePt t="26683" x="5634038" y="5535613"/>
          <p14:tracePt t="26691" x="5643563" y="5526088"/>
          <p14:tracePt t="26699" x="5653088" y="5526088"/>
          <p14:tracePt t="26797" x="5653088" y="5508625"/>
          <p14:tracePt t="26805" x="5653088" y="5489575"/>
          <p14:tracePt t="26811" x="5643563" y="5481638"/>
          <p14:tracePt t="26821" x="5643563" y="5462588"/>
          <p14:tracePt t="26829" x="5634038" y="5445125"/>
          <p14:tracePt t="26837" x="5624513" y="5435600"/>
          <p14:tracePt t="26845" x="5607050" y="5426075"/>
          <p14:tracePt t="26853" x="5607050" y="5416550"/>
          <p14:tracePt t="26861" x="5597525" y="5416550"/>
          <p14:tracePt t="26929" x="5597525" y="5408613"/>
          <p14:tracePt t="26937" x="5616575" y="5408613"/>
          <p14:tracePt t="26945" x="5670550" y="5408613"/>
          <p14:tracePt t="26953" x="5780088" y="5408613"/>
          <p14:tracePt t="26962" x="5889625" y="5408613"/>
          <p14:tracePt t="26970" x="6016625" y="5408613"/>
          <p14:tracePt t="26978" x="6218238" y="5408613"/>
          <p14:tracePt t="26985" x="6399213" y="5408613"/>
          <p14:tracePt t="26995" x="6508750" y="5408613"/>
          <p14:tracePt t="27002" x="6727825" y="5408613"/>
          <p14:tracePt t="27012" x="6856413" y="5408613"/>
          <p14:tracePt t="27021" x="7000875" y="5389563"/>
          <p14:tracePt t="27029" x="7165975" y="5389563"/>
          <p14:tracePt t="27037" x="7329488" y="5389563"/>
          <p14:tracePt t="27046" x="7531100" y="5389563"/>
          <p14:tracePt t="27053" x="7712075" y="5389563"/>
          <p14:tracePt t="27062" x="7804150" y="5389563"/>
          <p14:tracePt t="27071" x="7986713" y="5389563"/>
          <p14:tracePt t="27078" x="8077200" y="5389563"/>
          <p14:tracePt t="27088" x="8169275" y="5389563"/>
          <p14:tracePt t="27093" x="8277225" y="5389563"/>
          <p14:tracePt t="27104" x="8350250" y="5389563"/>
          <p14:tracePt t="27112" x="8386763" y="5389563"/>
          <p14:tracePt t="27124" x="8432800" y="5380038"/>
          <p14:tracePt t="27132" x="8459788" y="5380038"/>
          <p14:tracePt t="27140" x="8478838" y="5372100"/>
          <p14:tracePt t="27149" x="8488363" y="5372100"/>
          <p14:tracePt t="27155" x="8505825" y="5372100"/>
          <p14:tracePt t="27165" x="8515350" y="5372100"/>
          <p14:tracePt t="27183" x="8523288" y="5362575"/>
          <p14:tracePt t="27188" x="8532813" y="5353050"/>
          <p14:tracePt t="27195" x="8551863" y="5343525"/>
          <p14:tracePt t="27203" x="8559800" y="5335588"/>
          <p14:tracePt t="27211" x="8578850" y="5326063"/>
          <p14:tracePt t="27220" x="8596313" y="5299075"/>
          <p14:tracePt t="27227" x="8624888" y="5280025"/>
          <p14:tracePt t="27235" x="8661400" y="5262563"/>
          <p14:tracePt t="27244" x="8678863" y="5243513"/>
          <p14:tracePt t="27251" x="8724900" y="5216525"/>
          <p14:tracePt t="27260" x="8751888" y="5189538"/>
          <p14:tracePt t="27267" x="8788400" y="5170488"/>
          <p14:tracePt t="27276" x="8807450" y="5153025"/>
          <p14:tracePt t="27285" x="8815388" y="5143500"/>
          <p14:tracePt t="27292" x="8815388" y="5126038"/>
          <p14:tracePt t="27300" x="8815388" y="5116513"/>
          <p14:tracePt t="27310" x="8815388" y="5097463"/>
          <p14:tracePt t="27317" x="8815388" y="5080000"/>
          <p14:tracePt t="27327" x="8815388" y="5053013"/>
          <p14:tracePt t="27336" x="8807450" y="4979988"/>
          <p14:tracePt t="27343" x="8788400" y="4960938"/>
          <p14:tracePt t="27351" x="8761413" y="4933950"/>
          <p14:tracePt t="27362" x="8734425" y="4897438"/>
          <p14:tracePt t="27369" x="8697913" y="4870450"/>
          <p14:tracePt t="27377" x="8661400" y="4841875"/>
          <p14:tracePt t="27383" x="8596313" y="4805363"/>
          <p14:tracePt t="27393" x="8551863" y="4787900"/>
          <p14:tracePt t="27399" x="8469313" y="4741863"/>
          <p14:tracePt t="27409" x="8386763" y="4714875"/>
          <p14:tracePt t="27416" x="8259763" y="4668838"/>
          <p14:tracePt t="27428" x="8140700" y="4641850"/>
          <p14:tracePt t="27433" x="8059738" y="4614863"/>
          <p14:tracePt t="27442" x="7986713" y="4605338"/>
          <p14:tracePt t="27449" x="7931150" y="4595813"/>
          <p14:tracePt t="27457" x="7867650" y="4578350"/>
          <p14:tracePt t="27466" x="7794625" y="4568825"/>
          <p14:tracePt t="27473" x="7748588" y="4559300"/>
          <p14:tracePt t="27481" x="7704138" y="4551363"/>
          <p14:tracePt t="27489" x="7648575" y="4532313"/>
          <p14:tracePt t="27498" x="7558088" y="4522788"/>
          <p14:tracePt t="27505" x="7475538" y="4514850"/>
          <p14:tracePt t="27513" x="7421563" y="4514850"/>
          <p14:tracePt t="27523" x="7329488" y="4495800"/>
          <p14:tracePt t="27535" x="7229475" y="4486275"/>
          <p14:tracePt t="27543" x="7119938" y="4459288"/>
          <p14:tracePt t="27552" x="7029450" y="4441825"/>
          <p14:tracePt t="27557" x="6929438" y="4432300"/>
          <p14:tracePt t="27566" x="6856413" y="4413250"/>
          <p14:tracePt t="27573" x="6791325" y="4405313"/>
          <p14:tracePt t="27581" x="6737350" y="4376738"/>
          <p14:tracePt t="27589" x="6691313" y="4368800"/>
          <p14:tracePt t="27598" x="6645275" y="4368800"/>
          <p14:tracePt t="27605" x="6618288" y="4359275"/>
          <p14:tracePt t="27613" x="6600825" y="4349750"/>
          <p14:tracePt t="27623" x="6581775" y="4349750"/>
          <p14:tracePt t="27633" x="6564313" y="4349750"/>
          <p14:tracePt t="27641" x="6527800" y="4349750"/>
          <p14:tracePt t="27649" x="6481763" y="4349750"/>
          <p14:tracePt t="27657" x="6445250" y="4349750"/>
          <p14:tracePt t="27666" x="6399213" y="4349750"/>
          <p14:tracePt t="27675" x="6362700" y="4349750"/>
          <p14:tracePt t="27683" x="6318250" y="4349750"/>
          <p14:tracePt t="27692" x="6281738" y="4359275"/>
          <p14:tracePt t="27700" x="6235700" y="4368800"/>
          <p14:tracePt t="27708" x="6162675" y="4386263"/>
          <p14:tracePt t="27717" x="6099175" y="4395788"/>
          <p14:tracePt t="27724" x="6053138" y="4405313"/>
          <p14:tracePt t="27733" x="6016625" y="4413250"/>
          <p14:tracePt t="27739" x="5953125" y="4432300"/>
          <p14:tracePt t="27747" x="5926138" y="4449763"/>
          <p14:tracePt t="27755" x="5899150" y="4459288"/>
          <p14:tracePt t="27763" x="5853113" y="4478338"/>
          <p14:tracePt t="27771" x="5807075" y="4495800"/>
          <p14:tracePt t="27779" x="5761038" y="4522788"/>
          <p14:tracePt t="27787" x="5716588" y="4551363"/>
          <p14:tracePt t="27796" x="5653088" y="4578350"/>
          <p14:tracePt t="27803" x="5561013" y="4614863"/>
          <p14:tracePt t="27811" x="5478463" y="4660900"/>
          <p14:tracePt t="27819" x="5414963" y="4668838"/>
          <p14:tracePt t="27829" x="5324475" y="4697413"/>
          <p14:tracePt t="27839" x="5241925" y="4724400"/>
          <p14:tracePt t="27849" x="5178425" y="4732338"/>
          <p14:tracePt t="27856" x="5122863" y="4760913"/>
          <p14:tracePt t="27864" x="5059363" y="4768850"/>
          <p14:tracePt t="27872" x="4995863" y="4797425"/>
          <p14:tracePt t="27881" x="4949825" y="4814888"/>
          <p14:tracePt t="27888" x="4922838" y="4824413"/>
          <p14:tracePt t="27899" x="4905375" y="4833938"/>
          <p14:tracePt t="27904" x="4886325" y="4860925"/>
          <p14:tracePt t="27913" x="4868863" y="4870450"/>
          <p14:tracePt t="27920" x="4849813" y="4887913"/>
          <p14:tracePt t="27929" x="4849813" y="4906963"/>
          <p14:tracePt t="27936" x="4840288" y="4924425"/>
          <p14:tracePt t="27944" x="4832350" y="4951413"/>
          <p14:tracePt t="27952" x="4822825" y="4979988"/>
          <p14:tracePt t="27962" x="4822825" y="5024438"/>
          <p14:tracePt t="27970" x="4803775" y="5053013"/>
          <p14:tracePt t="27978" x="4803775" y="5097463"/>
          <p14:tracePt t="27986" x="4803775" y="5153025"/>
          <p14:tracePt t="27994" x="4813300" y="5207000"/>
          <p14:tracePt t="28002" x="4822825" y="5270500"/>
          <p14:tracePt t="28010" x="4849813" y="5326063"/>
          <p14:tracePt t="28020" x="4868863" y="5372100"/>
          <p14:tracePt t="28026" x="4895850" y="5435600"/>
          <p14:tracePt t="28036" x="4949825" y="5518150"/>
          <p14:tracePt t="28046" x="4968875" y="5554663"/>
          <p14:tracePt t="28054" x="5049838" y="5654675"/>
          <p14:tracePt t="28062" x="5068888" y="5672138"/>
          <p14:tracePt t="28070" x="5095875" y="5708650"/>
          <p14:tracePt t="28078" x="5151438" y="5735638"/>
          <p14:tracePt t="28086" x="5195888" y="5764213"/>
          <p14:tracePt t="28094" x="5232400" y="5781675"/>
          <p14:tracePt t="28102" x="5278438" y="5808663"/>
          <p14:tracePt t="28114" x="5314950" y="5818188"/>
          <p14:tracePt t="28120" x="5341938" y="5827713"/>
          <p14:tracePt t="28125" x="5368925" y="5827713"/>
          <p14:tracePt t="28133" x="5414963" y="5837238"/>
          <p14:tracePt t="28141" x="5434013" y="5837238"/>
          <p14:tracePt t="28149" x="5461000" y="5845175"/>
          <p14:tracePt t="28157" x="5487988" y="5854700"/>
          <p14:tracePt t="28168" x="5507038" y="5854700"/>
          <p14:tracePt t="28182" x="5551488" y="5854700"/>
          <p14:tracePt t="28189" x="5588000" y="5864225"/>
          <p14:tracePt t="28197" x="5607050" y="5881688"/>
          <p14:tracePt t="28205" x="5634038" y="5881688"/>
          <p14:tracePt t="28213" x="5653088" y="5881688"/>
          <p14:tracePt t="28221" x="5670550" y="5891213"/>
          <p14:tracePt t="28229" x="5688013" y="5891213"/>
          <p14:tracePt t="28240" x="5707063" y="5891213"/>
          <p14:tracePt t="28250" x="5716588" y="5891213"/>
          <p14:tracePt t="28259" x="5734050" y="5891213"/>
          <p14:tracePt t="28267" x="5743575" y="5900738"/>
          <p14:tracePt t="28275" x="5761038" y="5900738"/>
          <p14:tracePt t="28283" x="5780088" y="5910263"/>
          <p14:tracePt t="28291" x="5797550" y="5918200"/>
          <p14:tracePt t="28299" x="5834063" y="5927725"/>
          <p14:tracePt t="28307" x="5843588" y="5927725"/>
          <p14:tracePt t="28316" x="5862638" y="5937250"/>
          <p14:tracePt t="28323" x="5926138" y="5954713"/>
          <p14:tracePt t="28331" x="5943600" y="5954713"/>
          <p14:tracePt t="28341" x="5962650" y="5964238"/>
          <p14:tracePt t="28351" x="5989638" y="5964238"/>
          <p14:tracePt t="28359" x="6043613" y="5973763"/>
          <p14:tracePt t="28367" x="6072188" y="5983288"/>
          <p14:tracePt t="28375" x="6089650" y="5983288"/>
          <p14:tracePt t="28383" x="6116638" y="5983288"/>
          <p14:tracePt t="28391" x="6153150" y="5991225"/>
          <p14:tracePt t="28399" x="6189663" y="5991225"/>
          <p14:tracePt t="28407" x="6235700" y="5991225"/>
          <p14:tracePt t="28416" x="6272213" y="5991225"/>
          <p14:tracePt t="28423" x="6299200" y="5991225"/>
          <p14:tracePt t="28432" x="6345238" y="5991225"/>
          <p14:tracePt t="28439" x="6372225" y="5991225"/>
          <p14:tracePt t="28449" x="6399213" y="5991225"/>
          <p14:tracePt t="28455" x="6427788" y="5991225"/>
          <p14:tracePt t="28463" x="6445250" y="5991225"/>
          <p14:tracePt t="28471" x="6464300" y="6000750"/>
          <p14:tracePt t="28480" x="6481763" y="6010275"/>
          <p14:tracePt t="28488" x="6491288" y="6010275"/>
          <p14:tracePt t="28496" x="6508750" y="6018213"/>
          <p14:tracePt t="28503" x="6518275" y="6018213"/>
          <p14:tracePt t="28514" x="6518275" y="6027738"/>
          <p14:tracePt t="28529" x="6527800" y="6027738"/>
          <p14:tracePt t="28614" x="6537325" y="6027738"/>
          <p14:tracePt t="28632" x="6545263" y="6037263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5">
            <a:extLst>
              <a:ext uri="{FF2B5EF4-FFF2-40B4-BE49-F238E27FC236}">
                <a16:creationId xmlns:a16="http://schemas.microsoft.com/office/drawing/2014/main" id="{E55E6AD9-6B84-4EBA-9C8F-A2CB2ED625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C6161A5-4E94-4835-AB5A-42D792F125F9}" type="slidenum">
              <a:rPr lang="en-US" altLang="zh-CN" sz="1400" smtClean="0">
                <a:solidFill>
                  <a:srgbClr val="FFFFFF"/>
                </a:solidFill>
                <a:latin typeface="Franklin Gothic Book" panose="020B0503020102020204" pitchFamily="34" charset="0"/>
                <a:ea typeface="幼圆" panose="02010509060101010101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400">
              <a:solidFill>
                <a:srgbClr val="FFFFFF"/>
              </a:solidFill>
              <a:latin typeface="Franklin Gothic Book" panose="020B0503020102020204" pitchFamily="34" charset="0"/>
              <a:ea typeface="幼圆" panose="02010509060101010101" pitchFamily="49" charset="-122"/>
            </a:endParaRPr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97086B2A-C2A3-4643-9CDD-75A6DCFB8D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15950" y="611188"/>
            <a:ext cx="7772400" cy="1066800"/>
          </a:xfrm>
        </p:spPr>
        <p:txBody>
          <a:bodyPr/>
          <a:lstStyle/>
          <a:p>
            <a:pPr marL="0" indent="0" eaLnBrk="1" hangingPunct="1"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urier transform infrared spectrometer </a:t>
            </a:r>
          </a:p>
          <a:p>
            <a:pPr marL="0" indent="0" eaLnBrk="1" hangingPunct="1"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zh-CN" altLang="en-US" sz="28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傅里叶变换红外光谱仪</a:t>
            </a:r>
            <a:r>
              <a:rPr lang="en-US" altLang="zh-CN" sz="28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pSp>
        <p:nvGrpSpPr>
          <p:cNvPr id="83972" name="Group 3">
            <a:extLst>
              <a:ext uri="{FF2B5EF4-FFF2-40B4-BE49-F238E27FC236}">
                <a16:creationId xmlns:a16="http://schemas.microsoft.com/office/drawing/2014/main" id="{3B93EBF9-0266-49CB-BD13-4B7C2010B906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2209800"/>
            <a:ext cx="7239000" cy="2190750"/>
            <a:chOff x="816" y="1392"/>
            <a:chExt cx="4560" cy="1380"/>
          </a:xfrm>
        </p:grpSpPr>
        <p:sp>
          <p:nvSpPr>
            <p:cNvPr id="83973" name="Line 4">
              <a:extLst>
                <a:ext uri="{FF2B5EF4-FFF2-40B4-BE49-F238E27FC236}">
                  <a16:creationId xmlns:a16="http://schemas.microsoft.com/office/drawing/2014/main" id="{22CD7546-D99D-4BB9-BBED-9AA1A18E1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9" y="2082"/>
              <a:ext cx="1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3974" name="Text Box 5">
              <a:extLst>
                <a:ext uri="{FF2B5EF4-FFF2-40B4-BE49-F238E27FC236}">
                  <a16:creationId xmlns:a16="http://schemas.microsoft.com/office/drawing/2014/main" id="{74127853-8271-4F30-BB73-EE5FF35F19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392"/>
              <a:ext cx="351" cy="13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anchor="b"/>
            <a:lstStyle>
              <a:lvl1pPr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A50021"/>
                  </a:solidFill>
                  <a:latin typeface="Times New Roman" panose="02020603050405020304" pitchFamily="18" charset="0"/>
                </a:rPr>
                <a:t>光  源</a:t>
              </a:r>
            </a:p>
          </p:txBody>
        </p:sp>
        <p:sp>
          <p:nvSpPr>
            <p:cNvPr id="83975" name="Text Box 6">
              <a:extLst>
                <a:ext uri="{FF2B5EF4-FFF2-40B4-BE49-F238E27FC236}">
                  <a16:creationId xmlns:a16="http://schemas.microsoft.com/office/drawing/2014/main" id="{AD332552-836B-4C69-BCFB-91EA7EBDAB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6" y="1392"/>
              <a:ext cx="585" cy="13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anchor="b"/>
            <a:lstStyle>
              <a:lvl1pPr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A50021"/>
                  </a:solidFill>
                  <a:latin typeface="Times New Roman" panose="02020603050405020304" pitchFamily="18" charset="0"/>
                </a:rPr>
                <a:t>傅里叶变换计算机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000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976" name="Text Box 7">
              <a:extLst>
                <a:ext uri="{FF2B5EF4-FFF2-40B4-BE49-F238E27FC236}">
                  <a16:creationId xmlns:a16="http://schemas.microsoft.com/office/drawing/2014/main" id="{7E384AE6-ACC0-432E-B39B-243F0A1F85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0" y="1392"/>
              <a:ext cx="351" cy="13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anchor="b"/>
            <a:lstStyle>
              <a:lvl1pPr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A50021"/>
                  </a:solidFill>
                  <a:latin typeface="Times New Roman" panose="02020603050405020304" pitchFamily="18" charset="0"/>
                </a:rPr>
                <a:t>检   测   器</a:t>
              </a:r>
            </a:p>
          </p:txBody>
        </p:sp>
        <p:sp>
          <p:nvSpPr>
            <p:cNvPr id="83977" name="Text Box 8">
              <a:extLst>
                <a:ext uri="{FF2B5EF4-FFF2-40B4-BE49-F238E27FC236}">
                  <a16:creationId xmlns:a16="http://schemas.microsoft.com/office/drawing/2014/main" id="{59E19A71-81CF-438A-9F0E-992040B3A1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" y="1565"/>
              <a:ext cx="351" cy="103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anchor="b"/>
            <a:lstStyle>
              <a:lvl1pPr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A50021"/>
                  </a:solidFill>
                  <a:latin typeface="Times New Roman" panose="02020603050405020304" pitchFamily="18" charset="0"/>
                </a:rPr>
                <a:t>样   品</a:t>
              </a:r>
            </a:p>
          </p:txBody>
        </p:sp>
        <p:sp>
          <p:nvSpPr>
            <p:cNvPr id="83978" name="Text Box 9">
              <a:extLst>
                <a:ext uri="{FF2B5EF4-FFF2-40B4-BE49-F238E27FC236}">
                  <a16:creationId xmlns:a16="http://schemas.microsoft.com/office/drawing/2014/main" id="{7D27042B-25E9-40D8-9D68-F90CB01262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1" y="1392"/>
              <a:ext cx="350" cy="13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anchor="b"/>
            <a:lstStyle>
              <a:lvl1pPr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A50021"/>
                  </a:solidFill>
                  <a:latin typeface="Times New Roman" panose="02020603050405020304" pitchFamily="18" charset="0"/>
                </a:rPr>
                <a:t>干  涉  仪</a:t>
              </a:r>
            </a:p>
          </p:txBody>
        </p:sp>
        <p:sp>
          <p:nvSpPr>
            <p:cNvPr id="83979" name="AutoShape 10">
              <a:extLst>
                <a:ext uri="{FF2B5EF4-FFF2-40B4-BE49-F238E27FC236}">
                  <a16:creationId xmlns:a16="http://schemas.microsoft.com/office/drawing/2014/main" id="{A41F884B-58D3-42C9-8CD3-5871C61B75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7" y="2082"/>
              <a:ext cx="234" cy="173"/>
            </a:xfrm>
            <a:prstGeom prst="rightArrow">
              <a:avLst>
                <a:gd name="adj1" fmla="val 50000"/>
                <a:gd name="adj2" fmla="val 33815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b"/>
            <a:lstStyle>
              <a:lvl1pPr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980" name="AutoShape 11">
              <a:extLst>
                <a:ext uri="{FF2B5EF4-FFF2-40B4-BE49-F238E27FC236}">
                  <a16:creationId xmlns:a16="http://schemas.microsoft.com/office/drawing/2014/main" id="{EC86B948-7607-4001-87F2-AFB49A7E0F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2082"/>
              <a:ext cx="234" cy="173"/>
            </a:xfrm>
            <a:prstGeom prst="rightArrow">
              <a:avLst>
                <a:gd name="adj1" fmla="val 50000"/>
                <a:gd name="adj2" fmla="val 33815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b"/>
            <a:lstStyle>
              <a:lvl1pPr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981" name="AutoShape 12">
              <a:extLst>
                <a:ext uri="{FF2B5EF4-FFF2-40B4-BE49-F238E27FC236}">
                  <a16:creationId xmlns:a16="http://schemas.microsoft.com/office/drawing/2014/main" id="{67B72AA2-8CAA-4796-86C8-D7DAEE943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1" y="2082"/>
              <a:ext cx="234" cy="173"/>
            </a:xfrm>
            <a:prstGeom prst="rightArrow">
              <a:avLst>
                <a:gd name="adj1" fmla="val 50000"/>
                <a:gd name="adj2" fmla="val 33815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b"/>
            <a:lstStyle>
              <a:lvl1pPr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982" name="Line 13">
              <a:extLst>
                <a:ext uri="{FF2B5EF4-FFF2-40B4-BE49-F238E27FC236}">
                  <a16:creationId xmlns:a16="http://schemas.microsoft.com/office/drawing/2014/main" id="{27AFC244-4D91-44B3-BB87-CD2FBFD647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1" y="2082"/>
              <a:ext cx="1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3983" name="Rectangle 14">
              <a:extLst>
                <a:ext uri="{FF2B5EF4-FFF2-40B4-BE49-F238E27FC236}">
                  <a16:creationId xmlns:a16="http://schemas.microsoft.com/office/drawing/2014/main" id="{CE008647-7F98-4337-A2C7-AC23B90D1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8" y="1565"/>
              <a:ext cx="701" cy="103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A50021"/>
                  </a:solidFill>
                  <a:latin typeface="Times New Roman" panose="02020603050405020304" pitchFamily="18" charset="0"/>
                </a:rPr>
                <a:t>干涉图</a:t>
              </a:r>
            </a:p>
          </p:txBody>
        </p:sp>
        <p:sp>
          <p:nvSpPr>
            <p:cNvPr id="83984" name="Rectangle 15">
              <a:extLst>
                <a:ext uri="{FF2B5EF4-FFF2-40B4-BE49-F238E27FC236}">
                  <a16:creationId xmlns:a16="http://schemas.microsoft.com/office/drawing/2014/main" id="{47C8D6FD-9847-4DC0-82FD-01144AFC36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4" y="1565"/>
              <a:ext cx="702" cy="103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A50021"/>
                  </a:solidFill>
                  <a:latin typeface="Times New Roman" panose="02020603050405020304" pitchFamily="18" charset="0"/>
                </a:rPr>
                <a:t>光谱图</a:t>
              </a:r>
            </a:p>
          </p:txBody>
        </p:sp>
        <p:sp>
          <p:nvSpPr>
            <p:cNvPr id="83985" name="Line 16">
              <a:extLst>
                <a:ext uri="{FF2B5EF4-FFF2-40B4-BE49-F238E27FC236}">
                  <a16:creationId xmlns:a16="http://schemas.microsoft.com/office/drawing/2014/main" id="{1C71A137-A6E4-4F60-B14C-E92E97E596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1" y="2082"/>
              <a:ext cx="23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3986" name="Freeform 17">
              <a:extLst>
                <a:ext uri="{FF2B5EF4-FFF2-40B4-BE49-F238E27FC236}">
                  <a16:creationId xmlns:a16="http://schemas.microsoft.com/office/drawing/2014/main" id="{98DC0923-1E86-4246-8BD8-6EC88698C44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4" y="1910"/>
              <a:ext cx="546" cy="690"/>
            </a:xfrm>
            <a:custGeom>
              <a:avLst/>
              <a:gdLst>
                <a:gd name="T0" fmla="*/ 0 w 840"/>
                <a:gd name="T1" fmla="*/ 12267991 h 346"/>
                <a:gd name="T2" fmla="*/ 1 w 840"/>
                <a:gd name="T3" fmla="*/ 11329603 h 346"/>
                <a:gd name="T4" fmla="*/ 1 w 840"/>
                <a:gd name="T5" fmla="*/ 13213715 h 346"/>
                <a:gd name="T6" fmla="*/ 1 w 840"/>
                <a:gd name="T7" fmla="*/ 18830563 h 346"/>
                <a:gd name="T8" fmla="*/ 1 w 840"/>
                <a:gd name="T9" fmla="*/ 21647422 h 346"/>
                <a:gd name="T10" fmla="*/ 1 w 840"/>
                <a:gd name="T11" fmla="*/ 18830563 h 346"/>
                <a:gd name="T12" fmla="*/ 1 w 840"/>
                <a:gd name="T13" fmla="*/ 1949852 h 346"/>
                <a:gd name="T14" fmla="*/ 1 w 840"/>
                <a:gd name="T15" fmla="*/ 7564203 h 346"/>
                <a:gd name="T16" fmla="*/ 1 w 840"/>
                <a:gd name="T17" fmla="*/ 10381844 h 346"/>
                <a:gd name="T18" fmla="*/ 1 w 840"/>
                <a:gd name="T19" fmla="*/ 13213715 h 346"/>
                <a:gd name="T20" fmla="*/ 1 w 840"/>
                <a:gd name="T21" fmla="*/ 16031051 h 3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40"/>
                <a:gd name="T34" fmla="*/ 0 h 346"/>
                <a:gd name="T35" fmla="*/ 840 w 840"/>
                <a:gd name="T36" fmla="*/ 346 h 34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40" h="346">
                  <a:moveTo>
                    <a:pt x="0" y="196"/>
                  </a:moveTo>
                  <a:cubicBezTo>
                    <a:pt x="75" y="191"/>
                    <a:pt x="150" y="177"/>
                    <a:pt x="225" y="181"/>
                  </a:cubicBezTo>
                  <a:cubicBezTo>
                    <a:pt x="257" y="183"/>
                    <a:pt x="315" y="211"/>
                    <a:pt x="315" y="211"/>
                  </a:cubicBezTo>
                  <a:cubicBezTo>
                    <a:pt x="325" y="241"/>
                    <a:pt x="335" y="271"/>
                    <a:pt x="345" y="301"/>
                  </a:cubicBezTo>
                  <a:cubicBezTo>
                    <a:pt x="350" y="316"/>
                    <a:pt x="360" y="346"/>
                    <a:pt x="360" y="346"/>
                  </a:cubicBezTo>
                  <a:cubicBezTo>
                    <a:pt x="365" y="331"/>
                    <a:pt x="374" y="317"/>
                    <a:pt x="375" y="301"/>
                  </a:cubicBezTo>
                  <a:cubicBezTo>
                    <a:pt x="384" y="211"/>
                    <a:pt x="368" y="118"/>
                    <a:pt x="390" y="31"/>
                  </a:cubicBezTo>
                  <a:cubicBezTo>
                    <a:pt x="398" y="0"/>
                    <a:pt x="410" y="91"/>
                    <a:pt x="420" y="121"/>
                  </a:cubicBezTo>
                  <a:cubicBezTo>
                    <a:pt x="426" y="138"/>
                    <a:pt x="442" y="150"/>
                    <a:pt x="450" y="166"/>
                  </a:cubicBezTo>
                  <a:cubicBezTo>
                    <a:pt x="457" y="180"/>
                    <a:pt x="455" y="199"/>
                    <a:pt x="465" y="211"/>
                  </a:cubicBezTo>
                  <a:cubicBezTo>
                    <a:pt x="537" y="301"/>
                    <a:pt x="817" y="256"/>
                    <a:pt x="840" y="25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3987" name="Freeform 18">
              <a:extLst>
                <a:ext uri="{FF2B5EF4-FFF2-40B4-BE49-F238E27FC236}">
                  <a16:creationId xmlns:a16="http://schemas.microsoft.com/office/drawing/2014/main" id="{F6536031-73E2-4EB0-BECE-9492CF9615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4" y="1910"/>
              <a:ext cx="702" cy="690"/>
            </a:xfrm>
            <a:custGeom>
              <a:avLst/>
              <a:gdLst>
                <a:gd name="T0" fmla="*/ 0 w 1620"/>
                <a:gd name="T1" fmla="*/ 23 h 730"/>
                <a:gd name="T2" fmla="*/ 0 w 1620"/>
                <a:gd name="T3" fmla="*/ 150 h 730"/>
                <a:gd name="T4" fmla="*/ 0 w 1620"/>
                <a:gd name="T5" fmla="*/ 95 h 730"/>
                <a:gd name="T6" fmla="*/ 0 w 1620"/>
                <a:gd name="T7" fmla="*/ 35 h 730"/>
                <a:gd name="T8" fmla="*/ 0 w 1620"/>
                <a:gd name="T9" fmla="*/ 41 h 730"/>
                <a:gd name="T10" fmla="*/ 0 w 1620"/>
                <a:gd name="T11" fmla="*/ 90 h 730"/>
                <a:gd name="T12" fmla="*/ 0 w 1620"/>
                <a:gd name="T13" fmla="*/ 53 h 730"/>
                <a:gd name="T14" fmla="*/ 0 w 1620"/>
                <a:gd name="T15" fmla="*/ 28 h 730"/>
                <a:gd name="T16" fmla="*/ 0 w 1620"/>
                <a:gd name="T17" fmla="*/ 47 h 730"/>
                <a:gd name="T18" fmla="*/ 0 w 1620"/>
                <a:gd name="T19" fmla="*/ 84 h 730"/>
                <a:gd name="T20" fmla="*/ 0 w 1620"/>
                <a:gd name="T21" fmla="*/ 297 h 730"/>
                <a:gd name="T22" fmla="*/ 0 w 1620"/>
                <a:gd name="T23" fmla="*/ 278 h 730"/>
                <a:gd name="T24" fmla="*/ 0 w 1620"/>
                <a:gd name="T25" fmla="*/ 113 h 730"/>
                <a:gd name="T26" fmla="*/ 0 w 1620"/>
                <a:gd name="T27" fmla="*/ 95 h 730"/>
                <a:gd name="T28" fmla="*/ 0 w 1620"/>
                <a:gd name="T29" fmla="*/ 53 h 730"/>
                <a:gd name="T30" fmla="*/ 0 w 1620"/>
                <a:gd name="T31" fmla="*/ 47 h 730"/>
                <a:gd name="T32" fmla="*/ 0 w 1620"/>
                <a:gd name="T33" fmla="*/ 53 h 730"/>
                <a:gd name="T34" fmla="*/ 0 w 1620"/>
                <a:gd name="T35" fmla="*/ 71 h 730"/>
                <a:gd name="T36" fmla="*/ 0 w 1620"/>
                <a:gd name="T37" fmla="*/ 120 h 730"/>
                <a:gd name="T38" fmla="*/ 0 w 1620"/>
                <a:gd name="T39" fmla="*/ 84 h 730"/>
                <a:gd name="T40" fmla="*/ 0 w 1620"/>
                <a:gd name="T41" fmla="*/ 59 h 730"/>
                <a:gd name="T42" fmla="*/ 0 w 1620"/>
                <a:gd name="T43" fmla="*/ 78 h 730"/>
                <a:gd name="T44" fmla="*/ 0 w 1620"/>
                <a:gd name="T45" fmla="*/ 59 h 730"/>
                <a:gd name="T46" fmla="*/ 0 w 1620"/>
                <a:gd name="T47" fmla="*/ 35 h 730"/>
                <a:gd name="T48" fmla="*/ 0 w 1620"/>
                <a:gd name="T49" fmla="*/ 47 h 730"/>
                <a:gd name="T50" fmla="*/ 0 w 1620"/>
                <a:gd name="T51" fmla="*/ 181 h 730"/>
                <a:gd name="T52" fmla="*/ 0 w 1620"/>
                <a:gd name="T53" fmla="*/ 41 h 730"/>
                <a:gd name="T54" fmla="*/ 0 w 1620"/>
                <a:gd name="T55" fmla="*/ 47 h 73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620"/>
                <a:gd name="T85" fmla="*/ 0 h 730"/>
                <a:gd name="T86" fmla="*/ 1620 w 1620"/>
                <a:gd name="T87" fmla="*/ 730 h 73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620" h="730">
                  <a:moveTo>
                    <a:pt x="0" y="55"/>
                  </a:moveTo>
                  <a:cubicBezTo>
                    <a:pt x="335" y="81"/>
                    <a:pt x="131" y="0"/>
                    <a:pt x="210" y="370"/>
                  </a:cubicBezTo>
                  <a:cubicBezTo>
                    <a:pt x="220" y="416"/>
                    <a:pt x="255" y="235"/>
                    <a:pt x="255" y="235"/>
                  </a:cubicBezTo>
                  <a:cubicBezTo>
                    <a:pt x="260" y="185"/>
                    <a:pt x="250" y="131"/>
                    <a:pt x="270" y="85"/>
                  </a:cubicBezTo>
                  <a:cubicBezTo>
                    <a:pt x="276" y="71"/>
                    <a:pt x="304" y="89"/>
                    <a:pt x="315" y="100"/>
                  </a:cubicBezTo>
                  <a:cubicBezTo>
                    <a:pt x="344" y="129"/>
                    <a:pt x="337" y="180"/>
                    <a:pt x="345" y="220"/>
                  </a:cubicBezTo>
                  <a:cubicBezTo>
                    <a:pt x="355" y="190"/>
                    <a:pt x="365" y="160"/>
                    <a:pt x="375" y="130"/>
                  </a:cubicBezTo>
                  <a:cubicBezTo>
                    <a:pt x="395" y="70"/>
                    <a:pt x="375" y="90"/>
                    <a:pt x="435" y="70"/>
                  </a:cubicBezTo>
                  <a:cubicBezTo>
                    <a:pt x="463" y="77"/>
                    <a:pt x="521" y="84"/>
                    <a:pt x="540" y="115"/>
                  </a:cubicBezTo>
                  <a:cubicBezTo>
                    <a:pt x="557" y="142"/>
                    <a:pt x="570" y="205"/>
                    <a:pt x="570" y="205"/>
                  </a:cubicBezTo>
                  <a:cubicBezTo>
                    <a:pt x="603" y="660"/>
                    <a:pt x="580" y="486"/>
                    <a:pt x="615" y="730"/>
                  </a:cubicBezTo>
                  <a:cubicBezTo>
                    <a:pt x="620" y="715"/>
                    <a:pt x="629" y="701"/>
                    <a:pt x="630" y="685"/>
                  </a:cubicBezTo>
                  <a:cubicBezTo>
                    <a:pt x="639" y="550"/>
                    <a:pt x="636" y="415"/>
                    <a:pt x="645" y="280"/>
                  </a:cubicBezTo>
                  <a:cubicBezTo>
                    <a:pt x="646" y="264"/>
                    <a:pt x="656" y="250"/>
                    <a:pt x="660" y="235"/>
                  </a:cubicBezTo>
                  <a:cubicBezTo>
                    <a:pt x="660" y="234"/>
                    <a:pt x="683" y="137"/>
                    <a:pt x="690" y="130"/>
                  </a:cubicBezTo>
                  <a:cubicBezTo>
                    <a:pt x="701" y="119"/>
                    <a:pt x="720" y="120"/>
                    <a:pt x="735" y="115"/>
                  </a:cubicBezTo>
                  <a:cubicBezTo>
                    <a:pt x="765" y="120"/>
                    <a:pt x="799" y="115"/>
                    <a:pt x="825" y="130"/>
                  </a:cubicBezTo>
                  <a:cubicBezTo>
                    <a:pt x="839" y="138"/>
                    <a:pt x="837" y="159"/>
                    <a:pt x="840" y="175"/>
                  </a:cubicBezTo>
                  <a:cubicBezTo>
                    <a:pt x="847" y="215"/>
                    <a:pt x="850" y="255"/>
                    <a:pt x="855" y="295"/>
                  </a:cubicBezTo>
                  <a:cubicBezTo>
                    <a:pt x="865" y="265"/>
                    <a:pt x="859" y="223"/>
                    <a:pt x="885" y="205"/>
                  </a:cubicBezTo>
                  <a:cubicBezTo>
                    <a:pt x="915" y="185"/>
                    <a:pt x="975" y="145"/>
                    <a:pt x="975" y="145"/>
                  </a:cubicBezTo>
                  <a:cubicBezTo>
                    <a:pt x="984" y="151"/>
                    <a:pt x="1046" y="198"/>
                    <a:pt x="1065" y="190"/>
                  </a:cubicBezTo>
                  <a:cubicBezTo>
                    <a:pt x="1082" y="183"/>
                    <a:pt x="1083" y="159"/>
                    <a:pt x="1095" y="145"/>
                  </a:cubicBezTo>
                  <a:cubicBezTo>
                    <a:pt x="1138" y="93"/>
                    <a:pt x="1130" y="103"/>
                    <a:pt x="1185" y="85"/>
                  </a:cubicBezTo>
                  <a:cubicBezTo>
                    <a:pt x="1225" y="93"/>
                    <a:pt x="1276" y="86"/>
                    <a:pt x="1305" y="115"/>
                  </a:cubicBezTo>
                  <a:cubicBezTo>
                    <a:pt x="1362" y="172"/>
                    <a:pt x="1371" y="374"/>
                    <a:pt x="1380" y="445"/>
                  </a:cubicBezTo>
                  <a:cubicBezTo>
                    <a:pt x="1424" y="343"/>
                    <a:pt x="1455" y="189"/>
                    <a:pt x="1515" y="100"/>
                  </a:cubicBezTo>
                  <a:cubicBezTo>
                    <a:pt x="1550" y="105"/>
                    <a:pt x="1620" y="115"/>
                    <a:pt x="1620" y="115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</p:grp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F5FAD796-DE80-40B6-8CBB-88D57048BF3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130"/>
    </mc:Choice>
    <mc:Fallback>
      <p:transition spd="slow" advTm="121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058" x="6545263" y="6046788"/>
          <p14:tracePt t="7071" x="6545263" y="6054725"/>
          <p14:tracePt t="7074" x="6554788" y="6054725"/>
          <p14:tracePt t="7477" x="6545263" y="6037263"/>
          <p14:tracePt t="7484" x="6508750" y="6027738"/>
          <p14:tracePt t="7492" x="6491288" y="6018213"/>
          <p14:tracePt t="7500" x="6464300" y="6010275"/>
          <p14:tracePt t="7508" x="6435725" y="5991225"/>
          <p14:tracePt t="7518" x="6399213" y="5991225"/>
          <p14:tracePt t="7525" x="6381750" y="5983288"/>
          <p14:tracePt t="7540" x="6362700" y="5973763"/>
          <p14:tracePt t="7548" x="6354763" y="5973763"/>
          <p14:tracePt t="7556" x="6335713" y="5973763"/>
          <p14:tracePt t="7564" x="6318250" y="5973763"/>
          <p14:tracePt t="7572" x="6299200" y="5964238"/>
          <p14:tracePt t="7580" x="6272213" y="5954713"/>
          <p14:tracePt t="7592" x="6235700" y="5946775"/>
          <p14:tracePt t="7602" x="6208713" y="5937250"/>
          <p14:tracePt t="7608" x="6153150" y="5918200"/>
          <p14:tracePt t="7618" x="6089650" y="5891213"/>
          <p14:tracePt t="7624" x="6026150" y="5881688"/>
          <p14:tracePt t="7635" x="5935663" y="5854700"/>
          <p14:tracePt t="7640" x="5889625" y="5837238"/>
          <p14:tracePt t="7650" x="5797550" y="5808663"/>
          <p14:tracePt t="7658" x="5716588" y="5800725"/>
          <p14:tracePt t="7668" x="5680075" y="5791200"/>
          <p14:tracePt t="7674" x="5597525" y="5764213"/>
          <p14:tracePt t="7687" x="5507038" y="5745163"/>
          <p14:tracePt t="7700" x="5368925" y="5718175"/>
          <p14:tracePt t="7706" x="5059363" y="5662613"/>
          <p14:tracePt t="7716" x="4932363" y="5654675"/>
          <p14:tracePt t="7723" x="4813300" y="5635625"/>
          <p14:tracePt t="7731" x="4703763" y="5635625"/>
          <p14:tracePt t="7739" x="4557713" y="5618163"/>
          <p14:tracePt t="7747" x="4467225" y="5608638"/>
          <p14:tracePt t="7754" x="4394200" y="5608638"/>
          <p14:tracePt t="7763" x="4321175" y="5608638"/>
          <p14:tracePt t="7770" x="4257675" y="5608638"/>
          <p14:tracePt t="7778" x="4175125" y="5654675"/>
          <p14:tracePt t="7787" x="4129088" y="5691188"/>
          <p14:tracePt t="7795" x="4102100" y="5708650"/>
          <p14:tracePt t="7802" x="4094163" y="5735638"/>
          <p14:tracePt t="7810" x="4094163" y="5764213"/>
          <p14:tracePt t="7818" x="4094163" y="5808663"/>
          <p14:tracePt t="7952" x="4275138" y="5745163"/>
          <p14:tracePt t="7960" x="4430713" y="5745163"/>
          <p14:tracePt t="7969" x="4530725" y="5745163"/>
          <p14:tracePt t="7996" x="4540250" y="5745163"/>
          <p14:tracePt t="8004" x="4540250" y="5735638"/>
          <p14:tracePt t="8020" x="4503738" y="5727700"/>
          <p14:tracePt t="8028" x="4430713" y="5699125"/>
          <p14:tracePt t="8036" x="4248150" y="5672138"/>
          <p14:tracePt t="8045" x="4075113" y="5635625"/>
          <p14:tracePt t="8052" x="3892550" y="5608638"/>
          <p14:tracePt t="8060" x="3729038" y="5562600"/>
          <p14:tracePt t="8070" x="3509963" y="5499100"/>
          <p14:tracePt t="8086" x="3336925" y="5416550"/>
          <p14:tracePt t="8092" x="3254375" y="5362575"/>
          <p14:tracePt t="8101" x="3171825" y="5289550"/>
          <p14:tracePt t="8108" x="3054350" y="5216525"/>
          <p14:tracePt t="8118" x="2971800" y="5160963"/>
          <p14:tracePt t="8124" x="2881313" y="5080000"/>
          <p14:tracePt t="8133" x="2798763" y="5024438"/>
          <p14:tracePt t="8140" x="2716213" y="4951413"/>
          <p14:tracePt t="8148" x="2652713" y="4914900"/>
          <p14:tracePt t="8156" x="2606675" y="4860925"/>
          <p14:tracePt t="8164" x="2562225" y="4824413"/>
          <p14:tracePt t="8175" x="2525713" y="4778375"/>
          <p14:tracePt t="8183" x="2470150" y="4741863"/>
          <p14:tracePt t="8195" x="2443163" y="4714875"/>
          <p14:tracePt t="8203" x="2397125" y="4660900"/>
          <p14:tracePt t="8210" x="2333625" y="4624388"/>
          <p14:tracePt t="8218" x="2224088" y="4522788"/>
          <p14:tracePt t="8226" x="2143125" y="4449763"/>
          <p14:tracePt t="8234" x="2097088" y="4405313"/>
          <p14:tracePt t="8242" x="2024063" y="4322763"/>
          <p14:tracePt t="8250" x="1924050" y="4203700"/>
          <p14:tracePt t="8258" x="1868488" y="4113213"/>
          <p14:tracePt t="8267" x="1778000" y="3984625"/>
          <p14:tracePt t="8274" x="1714500" y="3884613"/>
          <p14:tracePt t="8282" x="1631950" y="3767138"/>
          <p14:tracePt t="8290" x="1585913" y="3702050"/>
          <p14:tracePt t="8298" x="1568450" y="3657600"/>
          <p14:tracePt t="8306" x="1531938" y="3592513"/>
          <p14:tracePt t="8314" x="1504950" y="3511550"/>
          <p14:tracePt t="8322" x="1458913" y="3411538"/>
          <p14:tracePt t="8330" x="1449388" y="3355975"/>
          <p14:tracePt t="8338" x="1422400" y="3292475"/>
          <p14:tracePt t="8346" x="1412875" y="3246438"/>
          <p14:tracePt t="8362" x="1412875" y="3236913"/>
          <p14:tracePt t="8402" x="1422400" y="3236913"/>
          <p14:tracePt t="8411" x="1431925" y="3236913"/>
          <p14:tracePt t="8418" x="1449388" y="3236913"/>
          <p14:tracePt t="8428" x="1468438" y="3255963"/>
          <p14:tracePt t="8434" x="1495425" y="3273425"/>
          <p14:tracePt t="8442" x="1541463" y="3309938"/>
          <p14:tracePt t="8450" x="1558925" y="3338513"/>
          <p14:tracePt t="8458" x="1622425" y="3402013"/>
          <p14:tracePt t="8467" x="1668463" y="3446463"/>
          <p14:tracePt t="8474" x="1722438" y="3529013"/>
          <p14:tracePt t="8484" x="1787525" y="3629025"/>
          <p14:tracePt t="8491" x="1824038" y="3748088"/>
          <p14:tracePt t="8501" x="1860550" y="3948113"/>
          <p14:tracePt t="8508" x="1868488" y="4130675"/>
          <p14:tracePt t="8517" x="1868488" y="4313238"/>
          <p14:tracePt t="8524" x="1851025" y="4459288"/>
          <p14:tracePt t="8533" x="1804988" y="4578350"/>
          <p14:tracePt t="8636" x="1804988" y="4551363"/>
          <p14:tracePt t="8644" x="1804988" y="4522788"/>
          <p14:tracePt t="8652" x="1804988" y="4514850"/>
          <p14:tracePt t="8660" x="1804988" y="4505325"/>
          <p14:tracePt t="8686" x="1804988" y="4522788"/>
          <p14:tracePt t="8694" x="1804988" y="4532313"/>
          <p14:tracePt t="8704" x="1804988" y="4551363"/>
          <p14:tracePt t="8723" x="1814513" y="4559300"/>
          <p14:tracePt t="8736" x="1841500" y="4559300"/>
          <p14:tracePt t="8740" x="1860550" y="4624388"/>
          <p14:tracePt t="8751" x="1924050" y="4687888"/>
          <p14:tracePt t="8756" x="2024063" y="4741863"/>
          <p14:tracePt t="8768" x="2160588" y="4814888"/>
          <p14:tracePt t="8773" x="2243138" y="4870450"/>
          <p14:tracePt t="8783" x="2370138" y="4933950"/>
          <p14:tracePt t="8788" x="2489200" y="4979988"/>
          <p14:tracePt t="8798" x="2625725" y="5033963"/>
          <p14:tracePt t="8806" x="2698750" y="5060950"/>
          <p14:tracePt t="8814" x="2798763" y="5106988"/>
          <p14:tracePt t="8822" x="2825750" y="5116513"/>
          <p14:tracePt t="8830" x="2844800" y="5126038"/>
          <p14:tracePt t="8838" x="2862263" y="5143500"/>
          <p14:tracePt t="8846" x="2871788" y="5143500"/>
          <p14:tracePt t="8854" x="2889250" y="5153025"/>
          <p14:tracePt t="8862" x="2889250" y="5160963"/>
          <p14:tracePt t="8894" x="2871788" y="5160963"/>
          <p14:tracePt t="8902" x="2771775" y="5160963"/>
          <p14:tracePt t="8910" x="2679700" y="5160963"/>
          <p14:tracePt t="8918" x="2552700" y="5153025"/>
          <p14:tracePt t="8928" x="2443163" y="5143500"/>
          <p14:tracePt t="8935" x="2316163" y="5106988"/>
          <p14:tracePt t="8942" x="2214563" y="5097463"/>
          <p14:tracePt t="8951" x="2124075" y="5070475"/>
          <p14:tracePt t="8958" x="2041525" y="5053013"/>
          <p14:tracePt t="8968" x="1895475" y="5043488"/>
          <p14:tracePt t="8974" x="1804988" y="5024438"/>
          <p14:tracePt t="8983" x="1722438" y="5006975"/>
          <p14:tracePt t="8990" x="1668463" y="5006975"/>
          <p14:tracePt t="8998" x="1612900" y="4987925"/>
          <p14:tracePt t="9006" x="1595438" y="4979988"/>
          <p14:tracePt t="9014" x="1585913" y="4979988"/>
          <p14:tracePt t="9080" x="1604963" y="4979988"/>
          <p14:tracePt t="9088" x="1677988" y="4979988"/>
          <p14:tracePt t="9096" x="1787525" y="4979988"/>
          <p14:tracePt t="9105" x="1878013" y="4987925"/>
          <p14:tracePt t="9113" x="2041525" y="4987925"/>
          <p14:tracePt t="9121" x="2243138" y="4997450"/>
          <p14:tracePt t="9129" x="2452688" y="5033963"/>
          <p14:tracePt t="9137" x="2789238" y="5053013"/>
          <p14:tracePt t="9144" x="2990850" y="5070475"/>
          <p14:tracePt t="9152" x="3354388" y="5089525"/>
          <p14:tracePt t="9160" x="3802063" y="5089525"/>
          <p14:tracePt t="9168" x="3984625" y="5089525"/>
          <p14:tracePt t="9176" x="4340225" y="5106988"/>
          <p14:tracePt t="9184" x="4713288" y="5106988"/>
          <p14:tracePt t="9192" x="5132388" y="5126038"/>
          <p14:tracePt t="9200" x="5297488" y="5126038"/>
          <p14:tracePt t="9208" x="5653088" y="5126038"/>
          <p14:tracePt t="9216" x="5797550" y="5126038"/>
          <p14:tracePt t="9224" x="5999163" y="5126038"/>
          <p14:tracePt t="9232" x="6199188" y="5126038"/>
          <p14:tracePt t="9240" x="6372225" y="5126038"/>
          <p14:tracePt t="9248" x="6472238" y="5126038"/>
          <p14:tracePt t="9256" x="6564313" y="5126038"/>
          <p14:tracePt t="9265" x="6637338" y="5143500"/>
          <p14:tracePt t="9274" x="6681788" y="5143500"/>
          <p14:tracePt t="9280" x="6737350" y="5143500"/>
          <p14:tracePt t="9288" x="6764338" y="5143500"/>
          <p14:tracePt t="9296" x="6791325" y="5143500"/>
          <p14:tracePt t="9304" x="6819900" y="5143500"/>
          <p14:tracePt t="9312" x="6846888" y="5143500"/>
          <p14:tracePt t="9320" x="6900863" y="5143500"/>
          <p14:tracePt t="9330" x="6956425" y="5143500"/>
          <p14:tracePt t="9336" x="7000875" y="5143500"/>
          <p14:tracePt t="9346" x="7073900" y="5143500"/>
          <p14:tracePt t="9352" x="7183438" y="5133975"/>
          <p14:tracePt t="9362" x="7275513" y="5133975"/>
          <p14:tracePt t="9368" x="7312025" y="5133975"/>
          <p14:tracePt t="9378" x="7429500" y="5126038"/>
          <p14:tracePt t="9386" x="7539038" y="5126038"/>
          <p14:tracePt t="9395" x="7648575" y="5106988"/>
          <p14:tracePt t="9405" x="7685088" y="5097463"/>
          <p14:tracePt t="9413" x="7721600" y="5089525"/>
          <p14:tracePt t="9423" x="7748588" y="5080000"/>
          <p14:tracePt t="9431" x="7767638" y="5070475"/>
          <p14:tracePt t="9438" x="7777163" y="5060950"/>
          <p14:tracePt t="9447" x="7794625" y="5043488"/>
          <p14:tracePt t="9454" x="7804150" y="5033963"/>
          <p14:tracePt t="9463" x="7821613" y="5006975"/>
          <p14:tracePt t="9470" x="7840663" y="4979988"/>
          <p14:tracePt t="9479" x="7877175" y="4943475"/>
          <p14:tracePt t="9486" x="7913688" y="4897438"/>
          <p14:tracePt t="9494" x="7940675" y="4870450"/>
          <p14:tracePt t="9504" x="7977188" y="4805363"/>
          <p14:tracePt t="9511" x="8031163" y="4751388"/>
          <p14:tracePt t="9522" x="8067675" y="4705350"/>
          <p14:tracePt t="9526" x="8104188" y="4641850"/>
          <p14:tracePt t="9537" x="8177213" y="4559300"/>
          <p14:tracePt t="9542" x="8240713" y="4459288"/>
          <p14:tracePt t="9552" x="8296275" y="4395788"/>
          <p14:tracePt t="9558" x="8332788" y="4349750"/>
          <p14:tracePt t="9568" x="8386763" y="4276725"/>
          <p14:tracePt t="9574" x="8442325" y="4213225"/>
          <p14:tracePt t="9583" x="8505825" y="4113213"/>
          <p14:tracePt t="9592" x="8578850" y="4013200"/>
          <p14:tracePt t="9598" x="8642350" y="3894138"/>
          <p14:tracePt t="9606" x="8697913" y="3784600"/>
          <p14:tracePt t="9617" x="8724900" y="3721100"/>
          <p14:tracePt t="9622" x="8770938" y="3565525"/>
          <p14:tracePt t="9630" x="8797925" y="3475038"/>
          <p14:tracePt t="9640" x="8797925" y="3402013"/>
          <p14:tracePt t="9650" x="8797925" y="3328988"/>
          <p14:tracePt t="9660" x="8797925" y="3246438"/>
          <p14:tracePt t="9668" x="8778875" y="3136900"/>
          <p14:tracePt t="9676" x="8734425" y="3017838"/>
          <p14:tracePt t="9684" x="8678863" y="2927350"/>
          <p14:tracePt t="9692" x="8615363" y="2808288"/>
          <p14:tracePt t="9702" x="8532813" y="2708275"/>
          <p14:tracePt t="9717" x="8423275" y="2571750"/>
          <p14:tracePt t="9724" x="8196263" y="2298700"/>
          <p14:tracePt t="9733" x="8096250" y="2197100"/>
          <p14:tracePt t="9740" x="7904163" y="2043113"/>
          <p14:tracePt t="9749" x="7740650" y="1897063"/>
          <p14:tracePt t="9757" x="7602538" y="1787525"/>
          <p14:tracePt t="9765" x="7466013" y="1697038"/>
          <p14:tracePt t="9775" x="7292975" y="1604963"/>
          <p14:tracePt t="9780" x="7192963" y="1541463"/>
          <p14:tracePt t="9790" x="7056438" y="1485900"/>
          <p14:tracePt t="9797" x="6892925" y="1441450"/>
          <p14:tracePt t="9804" x="6764338" y="1412875"/>
          <p14:tracePt t="9813" x="6645275" y="1385888"/>
          <p14:tracePt t="9823" x="6518275" y="1368425"/>
          <p14:tracePt t="9833" x="6308725" y="1339850"/>
          <p14:tracePt t="9841" x="5789613" y="1312863"/>
          <p14:tracePt t="9848" x="5661025" y="1295400"/>
          <p14:tracePt t="9857" x="5514975" y="1285875"/>
          <p14:tracePt t="9865" x="5351463" y="1285875"/>
          <p14:tracePt t="9875" x="5187950" y="1285875"/>
          <p14:tracePt t="9880" x="5005388" y="1285875"/>
          <p14:tracePt t="9890" x="4803775" y="1285875"/>
          <p14:tracePt t="9896" x="4603750" y="1285875"/>
          <p14:tracePt t="9906" x="4421188" y="1285875"/>
          <p14:tracePt t="9912" x="4248150" y="1285875"/>
          <p14:tracePt t="9922" x="4048125" y="1285875"/>
          <p14:tracePt t="9928" x="3902075" y="1285875"/>
          <p14:tracePt t="9938" x="3792538" y="1285875"/>
          <p14:tracePt t="9946" x="3646488" y="1285875"/>
          <p14:tracePt t="9954" x="3463925" y="1285875"/>
          <p14:tracePt t="9962" x="3317875" y="1303338"/>
          <p14:tracePt t="9970" x="3208338" y="1303338"/>
          <p14:tracePt t="9978" x="3027363" y="1322388"/>
          <p14:tracePt t="9986" x="2898775" y="1349375"/>
          <p14:tracePt t="9994" x="2762250" y="1358900"/>
          <p14:tracePt t="10003" x="2635250" y="1404938"/>
          <p14:tracePt t="10010" x="2552700" y="1431925"/>
          <p14:tracePt t="10019" x="2389188" y="1477963"/>
          <p14:tracePt t="10026" x="2270125" y="1531938"/>
          <p14:tracePt t="10039" x="2133600" y="1595438"/>
          <p14:tracePt t="10042" x="2078038" y="1624013"/>
          <p14:tracePt t="10053" x="1941513" y="1714500"/>
          <p14:tracePt t="10070" x="1751013" y="1870075"/>
          <p14:tracePt t="10076" x="1685925" y="1970088"/>
          <p14:tracePt t="10084" x="1612900" y="2033588"/>
          <p14:tracePt t="10090" x="1512888" y="2170113"/>
          <p14:tracePt t="10098" x="1476375" y="2216150"/>
          <p14:tracePt t="10106" x="1330325" y="2379663"/>
          <p14:tracePt t="10114" x="1239838" y="2471738"/>
          <p14:tracePt t="10122" x="1176338" y="2554288"/>
          <p14:tracePt t="10135" x="1084263" y="2654300"/>
          <p14:tracePt t="10142" x="1003300" y="2735263"/>
          <p14:tracePt t="10150" x="947738" y="2790825"/>
          <p14:tracePt t="10158" x="911225" y="2854325"/>
          <p14:tracePt t="10166" x="903288" y="2909888"/>
          <p14:tracePt t="10174" x="893763" y="2973388"/>
          <p14:tracePt t="10182" x="893763" y="3063875"/>
          <p14:tracePt t="10192" x="893763" y="3155950"/>
          <p14:tracePt t="10198" x="893763" y="3209925"/>
          <p14:tracePt t="10208" x="930275" y="3392488"/>
          <p14:tracePt t="10218" x="957263" y="3511550"/>
          <p14:tracePt t="10224" x="1003300" y="3657600"/>
          <p14:tracePt t="10236" x="1057275" y="3775075"/>
          <p14:tracePt t="10244" x="1149350" y="3948113"/>
          <p14:tracePt t="10252" x="1541463" y="4441825"/>
          <p14:tracePt t="10260" x="1714500" y="4614863"/>
          <p14:tracePt t="10268" x="1887538" y="4768850"/>
          <p14:tracePt t="10276" x="2197100" y="5033963"/>
          <p14:tracePt t="10284" x="2333625" y="5153025"/>
          <p14:tracePt t="10292" x="2498725" y="5299075"/>
          <p14:tracePt t="10300" x="2652713" y="5426075"/>
          <p14:tracePt t="10308" x="2817813" y="5562600"/>
          <p14:tracePt t="10317" x="3017838" y="5718175"/>
          <p14:tracePt t="10324" x="3171825" y="5827713"/>
          <p14:tracePt t="10332" x="3309938" y="5937250"/>
          <p14:tracePt t="10340" x="3463925" y="6046788"/>
          <p14:tracePt t="10348" x="3546475" y="6127750"/>
          <p14:tracePt t="10356" x="3609975" y="6183313"/>
          <p14:tracePt t="10364" x="3629025" y="6200775"/>
          <p14:tracePt t="10372" x="3665538" y="6246813"/>
          <p14:tracePt t="10380" x="3683000" y="6265863"/>
          <p14:tracePt t="10388" x="3702050" y="6283325"/>
          <p14:tracePt t="10397" x="3729038" y="6319838"/>
          <p14:tracePt t="10404" x="3746500" y="6338888"/>
          <p14:tracePt t="10412" x="3765550" y="6365875"/>
          <p14:tracePt t="10420" x="3792538" y="6392863"/>
          <p14:tracePt t="10428" x="3846513" y="6429375"/>
          <p14:tracePt t="10438" x="3875088" y="6465888"/>
          <p14:tracePt t="10444" x="3892550" y="6475413"/>
          <p14:tracePt t="10454" x="3911600" y="6492875"/>
          <p14:tracePt t="10460" x="3919538" y="6502400"/>
          <p14:tracePt t="10468" x="3929063" y="6511925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>
            <a:extLst>
              <a:ext uri="{FF2B5EF4-FFF2-40B4-BE49-F238E27FC236}">
                <a16:creationId xmlns:a16="http://schemas.microsoft.com/office/drawing/2014/main" id="{C6170A81-C225-4A10-A9BA-410D0F12C8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575" y="801688"/>
            <a:ext cx="3702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A50021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Advantages for FTIR</a:t>
            </a:r>
          </a:p>
        </p:txBody>
      </p:sp>
      <p:sp>
        <p:nvSpPr>
          <p:cNvPr id="86019" name="Text Box 3">
            <a:extLst>
              <a:ext uri="{FF2B5EF4-FFF2-40B4-BE49-F238E27FC236}">
                <a16:creationId xmlns:a16="http://schemas.microsoft.com/office/drawing/2014/main" id="{EE0958C8-2500-444E-A78F-A7AF3E975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429000"/>
            <a:ext cx="5616575" cy="8318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2. High resolution and sensitivity</a:t>
            </a:r>
            <a:endParaRPr lang="zh-CN" altLang="en-US" sz="24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86020" name="Text Box 4">
            <a:extLst>
              <a:ext uri="{FF2B5EF4-FFF2-40B4-BE49-F238E27FC236}">
                <a16:creationId xmlns:a16="http://schemas.microsoft.com/office/drawing/2014/main" id="{149EB7CE-EA1D-4F84-996F-F54BD53B5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868863"/>
            <a:ext cx="5688013" cy="83026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3. High accuracy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    </a:t>
            </a:r>
            <a:r>
              <a:rPr lang="en-US" altLang="zh-CN" sz="2400">
                <a:latin typeface="Times New Roman" panose="02020603050405020304" pitchFamily="18" charset="0"/>
              </a:rPr>
              <a:t>resolution of wave number to 0.01 cm</a:t>
            </a:r>
            <a:r>
              <a:rPr lang="en-US" altLang="zh-CN" sz="2400" baseline="30000">
                <a:latin typeface="Times New Roman" panose="02020603050405020304" pitchFamily="18" charset="0"/>
              </a:rPr>
              <a:t>-1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86021" name="Text Box 5">
            <a:extLst>
              <a:ext uri="{FF2B5EF4-FFF2-40B4-BE49-F238E27FC236}">
                <a16:creationId xmlns:a16="http://schemas.microsoft.com/office/drawing/2014/main" id="{CE9310DC-7DF0-4F5E-A960-D1CA7495F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700213"/>
            <a:ext cx="7848600" cy="11969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. Fas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    </a:t>
            </a:r>
            <a:r>
              <a:rPr lang="en-US" altLang="zh-CN" sz="2400">
                <a:latin typeface="Times New Roman" panose="02020603050405020304" pitchFamily="18" charset="0"/>
              </a:rPr>
              <a:t>1s to get an IR spectrum</a:t>
            </a:r>
            <a:endParaRPr lang="zh-CN" altLang="en-US" sz="24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    </a:t>
            </a:r>
            <a:r>
              <a:rPr lang="en-US" altLang="zh-CN" sz="2400">
                <a:latin typeface="Times New Roman" panose="02020603050405020304" pitchFamily="18" charset="0"/>
              </a:rPr>
              <a:t>several minutes for dispersive IR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737EC826-30B7-4C33-9DDC-E4FFEECE053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8934"/>
    </mc:Choice>
    <mc:Fallback>
      <p:transition spd="slow" advTm="1893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268" x="3911600" y="6511925"/>
          <p14:tracePt t="1275" x="3902075" y="6511925"/>
          <p14:tracePt t="1285" x="3892550" y="6511925"/>
          <p14:tracePt t="1298" x="3883025" y="6511925"/>
          <p14:tracePt t="1307" x="3875088" y="6511925"/>
          <p14:tracePt t="1484" x="3865563" y="6483350"/>
          <p14:tracePt t="1491" x="3846513" y="6383338"/>
          <p14:tracePt t="1500" x="3829050" y="6310313"/>
          <p14:tracePt t="1507" x="3775075" y="6127750"/>
          <p14:tracePt t="1517" x="3729038" y="5954713"/>
          <p14:tracePt t="1525" x="3683000" y="5745163"/>
          <p14:tracePt t="1533" x="3683000" y="5635625"/>
          <p14:tracePt t="1540" x="3665538" y="5453063"/>
          <p14:tracePt t="1550" x="3656013" y="5343525"/>
          <p14:tracePt t="1556" x="3656013" y="5233988"/>
          <p14:tracePt t="1566" x="3656013" y="5053013"/>
          <p14:tracePt t="1574" x="3636963" y="4960938"/>
          <p14:tracePt t="1581" x="3629025" y="4814888"/>
          <p14:tracePt t="1591" x="3629025" y="4705350"/>
          <p14:tracePt t="1598" x="3619500" y="4641850"/>
          <p14:tracePt t="1606" x="3600450" y="4595813"/>
          <p14:tracePt t="1613" x="3600450" y="4541838"/>
          <p14:tracePt t="1621" x="3600450" y="4514850"/>
          <p14:tracePt t="1629" x="3600450" y="4505325"/>
          <p14:tracePt t="1638" x="3600450" y="4495800"/>
          <p14:tracePt t="1835" x="3600450" y="4486275"/>
          <p14:tracePt t="1843" x="3600450" y="4468813"/>
          <p14:tracePt t="1851" x="3600450" y="4432300"/>
          <p14:tracePt t="1859" x="3600450" y="4405313"/>
          <p14:tracePt t="1868" x="3600450" y="4368800"/>
          <p14:tracePt t="1875" x="3600450" y="4349750"/>
          <p14:tracePt t="1884" x="3600450" y="4295775"/>
          <p14:tracePt t="1894" x="3600450" y="4268788"/>
          <p14:tracePt t="1904" x="3600450" y="4249738"/>
          <p14:tracePt t="1912" x="3592513" y="4213225"/>
          <p14:tracePt t="1920" x="3582988" y="4176713"/>
          <p14:tracePt t="1928" x="3573463" y="4130675"/>
          <p14:tracePt t="1945" x="3573463" y="4094163"/>
          <p14:tracePt t="1952" x="3556000" y="4076700"/>
          <p14:tracePt t="1960" x="3536950" y="4057650"/>
          <p14:tracePt t="1968" x="3519488" y="4030663"/>
          <p14:tracePt t="1976" x="3482975" y="3994150"/>
          <p14:tracePt t="1984" x="3436938" y="3948113"/>
          <p14:tracePt t="1993" x="3363913" y="3894138"/>
          <p14:tracePt t="2000" x="3300413" y="3830638"/>
          <p14:tracePt t="2007" x="3200400" y="3738563"/>
          <p14:tracePt t="2015" x="3117850" y="3665538"/>
          <p14:tracePt t="2024" x="3054350" y="3621088"/>
          <p14:tracePt t="2031" x="2962275" y="3548063"/>
          <p14:tracePt t="2040" x="2898775" y="3492500"/>
          <p14:tracePt t="2047" x="2798763" y="3438525"/>
          <p14:tracePt t="2055" x="2735263" y="3382963"/>
          <p14:tracePt t="2063" x="2635250" y="3328988"/>
          <p14:tracePt t="2071" x="2570163" y="3292475"/>
          <p14:tracePt t="2079" x="2506663" y="3236913"/>
          <p14:tracePt t="2087" x="2443163" y="3182938"/>
          <p14:tracePt t="2100" x="2397125" y="3146425"/>
          <p14:tracePt t="2108" x="2324100" y="3082925"/>
          <p14:tracePt t="2118" x="2279650" y="3046413"/>
          <p14:tracePt t="2125" x="2233613" y="3009900"/>
          <p14:tracePt t="2133" x="2197100" y="2990850"/>
          <p14:tracePt t="2141" x="2151063" y="2954338"/>
          <p14:tracePt t="2150" x="2106613" y="2936875"/>
          <p14:tracePt t="2157" x="2041525" y="2900363"/>
          <p14:tracePt t="2165" x="2024063" y="2890838"/>
          <p14:tracePt t="2174" x="2005013" y="2863850"/>
          <p14:tracePt t="2181" x="1987550" y="2854325"/>
          <p14:tracePt t="2190" x="1968500" y="2844800"/>
          <p14:tracePt t="2197" x="1951038" y="2836863"/>
          <p14:tracePt t="2206" x="1941513" y="2827338"/>
          <p14:tracePt t="2213" x="1924050" y="2827338"/>
          <p14:tracePt t="2221" x="1924050" y="2817813"/>
          <p14:tracePt t="2229" x="1914525" y="2808288"/>
          <p14:tracePt t="2237" x="1895475" y="2800350"/>
          <p14:tracePt t="2246" x="1887538" y="2790825"/>
          <p14:tracePt t="2254" x="1868488" y="2781300"/>
          <p14:tracePt t="2262" x="1860550" y="2781300"/>
          <p14:tracePt t="2270" x="1851025" y="2771775"/>
          <p14:tracePt t="2447" x="1851025" y="2763838"/>
          <p14:tracePt t="2479" x="1851025" y="2754313"/>
          <p14:tracePt t="2508" x="1851025" y="2744788"/>
          <p14:tracePt t="2524" x="1851025" y="2735263"/>
          <p14:tracePt t="2532" x="1851025" y="2727325"/>
          <p14:tracePt t="2542" x="1851025" y="2717800"/>
          <p14:tracePt t="2548" x="1851025" y="2708275"/>
          <p14:tracePt t="2559" x="1851025" y="2698750"/>
          <p14:tracePt t="2564" x="1878013" y="2662238"/>
          <p14:tracePt t="2573" x="1878013" y="2654300"/>
          <p14:tracePt t="2580" x="1895475" y="2635250"/>
          <p14:tracePt t="2588" x="1914525" y="2617788"/>
          <p14:tracePt t="2596" x="1941513" y="2598738"/>
          <p14:tracePt t="2604" x="1968500" y="2571750"/>
          <p14:tracePt t="2612" x="1997075" y="2544763"/>
          <p14:tracePt t="2620" x="2033588" y="2517775"/>
          <p14:tracePt t="2628" x="2060575" y="2508250"/>
          <p14:tracePt t="2638" x="2097088" y="2471738"/>
          <p14:tracePt t="2648" x="2143125" y="2444750"/>
          <p14:tracePt t="2657" x="2187575" y="2416175"/>
          <p14:tracePt t="2666" x="2251075" y="2379663"/>
          <p14:tracePt t="2673" x="2352675" y="2325688"/>
          <p14:tracePt t="2682" x="2397125" y="2289175"/>
          <p14:tracePt t="2689" x="2443163" y="2262188"/>
          <p14:tracePt t="2698" x="2506663" y="2225675"/>
          <p14:tracePt t="2704" x="2552700" y="2206625"/>
          <p14:tracePt t="2714" x="2598738" y="2170113"/>
          <p14:tracePt t="2722" x="2662238" y="2125663"/>
          <p14:tracePt t="2730" x="2689225" y="2106613"/>
          <p14:tracePt t="2741" x="2752725" y="2089150"/>
          <p14:tracePt t="2750" x="2781300" y="2052638"/>
          <p14:tracePt t="2759" x="2881313" y="1997075"/>
          <p14:tracePt t="2766" x="2908300" y="1979613"/>
          <p14:tracePt t="2775" x="2944813" y="1960563"/>
          <p14:tracePt t="2782" x="2971800" y="1943100"/>
          <p14:tracePt t="2791" x="2990850" y="1924050"/>
          <p14:tracePt t="2798" x="3027363" y="1914525"/>
          <p14:tracePt t="2806" x="3044825" y="1906588"/>
          <p14:tracePt t="2814" x="3071813" y="1897063"/>
          <p14:tracePt t="2822" x="3117850" y="1878013"/>
          <p14:tracePt t="2830" x="3136900" y="1870075"/>
          <p14:tracePt t="2838" x="3163888" y="1860550"/>
          <p14:tracePt t="2846" x="3190875" y="1841500"/>
          <p14:tracePt t="2854" x="3227388" y="1833563"/>
          <p14:tracePt t="2862" x="3254375" y="1824038"/>
          <p14:tracePt t="2870" x="3273425" y="1814513"/>
          <p14:tracePt t="2878" x="3290888" y="1814513"/>
          <p14:tracePt t="2886" x="3309938" y="1804988"/>
          <p14:tracePt t="2894" x="3317875" y="1804988"/>
          <p14:tracePt t="2902" x="3336925" y="1804988"/>
          <p14:tracePt t="2910" x="3354388" y="1797050"/>
          <p14:tracePt t="2918" x="3382963" y="1797050"/>
          <p14:tracePt t="2926" x="3400425" y="1797050"/>
          <p14:tracePt t="2935" x="3419475" y="1797050"/>
          <p14:tracePt t="2943" x="3446463" y="1797050"/>
          <p14:tracePt t="2950" x="3473450" y="1797050"/>
          <p14:tracePt t="2960" x="3490913" y="1797050"/>
          <p14:tracePt t="2966" x="3519488" y="1797050"/>
          <p14:tracePt t="2976" x="3546475" y="1797050"/>
          <p14:tracePt t="2984" x="3582988" y="1797050"/>
          <p14:tracePt t="2992" x="3609975" y="1797050"/>
          <p14:tracePt t="3000" x="3629025" y="1797050"/>
          <p14:tracePt t="3008" x="3646488" y="1797050"/>
          <p14:tracePt t="3016" x="3646488" y="1787525"/>
          <p14:tracePt t="3025" x="3656013" y="1787525"/>
          <p14:tracePt t="3032" x="3665538" y="1787525"/>
          <p14:tracePt t="3041" x="3673475" y="1787525"/>
          <p14:tracePt t="3059" x="3683000" y="1787525"/>
          <p14:tracePt t="3080" x="3692525" y="1787525"/>
          <p14:tracePt t="3089" x="3702050" y="1778000"/>
          <p14:tracePt t="3104" x="3709988" y="1778000"/>
          <p14:tracePt t="3112" x="3719513" y="1778000"/>
          <p14:tracePt t="3132" x="3729038" y="1778000"/>
          <p14:tracePt t="3160" x="3738563" y="1778000"/>
          <p14:tracePt t="3262" x="3746500" y="1778000"/>
          <p14:tracePt t="3278" x="3756025" y="1778000"/>
          <p14:tracePt t="3294" x="3765550" y="1778000"/>
          <p14:tracePt t="3302" x="3775075" y="1778000"/>
          <p14:tracePt t="3310" x="3783013" y="1778000"/>
          <p14:tracePt t="3318" x="3792538" y="1778000"/>
          <p14:tracePt t="3328" x="3802063" y="1778000"/>
          <p14:tracePt t="3341" x="3810000" y="1778000"/>
          <p14:tracePt t="3350" x="3819525" y="1778000"/>
          <p14:tracePt t="3366" x="3829050" y="1778000"/>
          <p14:tracePt t="3375" x="3846513" y="1778000"/>
          <p14:tracePt t="3382" x="3856038" y="1768475"/>
          <p14:tracePt t="3392" x="3865563" y="1768475"/>
          <p14:tracePt t="3398" x="3892550" y="1760538"/>
          <p14:tracePt t="3406" x="3902075" y="1760538"/>
          <p14:tracePt t="3414" x="3911600" y="1751013"/>
          <p14:tracePt t="3422" x="3948113" y="1751013"/>
          <p14:tracePt t="3430" x="3965575" y="1751013"/>
          <p14:tracePt t="3450" x="3965575" y="1741488"/>
          <p14:tracePt t="3461" x="3975100" y="1741488"/>
          <p14:tracePt t="3564" x="3975100" y="1751013"/>
          <p14:tracePt t="3572" x="3956050" y="1768475"/>
          <p14:tracePt t="3580" x="3938588" y="1787525"/>
          <p14:tracePt t="3591" x="3919538" y="1814513"/>
          <p14:tracePt t="3596" x="3875088" y="1851025"/>
          <p14:tracePt t="3606" x="3838575" y="1887538"/>
          <p14:tracePt t="3612" x="3792538" y="1933575"/>
          <p14:tracePt t="3621" x="3746500" y="1970088"/>
          <p14:tracePt t="3628" x="3692525" y="2016125"/>
          <p14:tracePt t="3637" x="3629025" y="2070100"/>
          <p14:tracePt t="3644" x="3546475" y="2143125"/>
          <p14:tracePt t="3652" x="3463925" y="2197100"/>
          <p14:tracePt t="3662" x="3400425" y="2252663"/>
          <p14:tracePt t="3667" x="3336925" y="2289175"/>
          <p14:tracePt t="3675" x="3273425" y="2325688"/>
          <p14:tracePt t="3683" x="3217863" y="2362200"/>
          <p14:tracePt t="3691" x="3190875" y="2371725"/>
          <p14:tracePt t="3701" x="3144838" y="2389188"/>
          <p14:tracePt t="3708" x="3117850" y="2408238"/>
          <p14:tracePt t="3715" x="3090863" y="2416175"/>
          <p14:tracePt t="3723" x="3063875" y="2416175"/>
          <p14:tracePt t="3731" x="3017838" y="2425700"/>
          <p14:tracePt t="3740" x="2971800" y="2435225"/>
          <p14:tracePt t="3748" x="2935288" y="2444750"/>
          <p14:tracePt t="3756" x="2862263" y="2444750"/>
          <p14:tracePt t="3763" x="2781300" y="2444750"/>
          <p14:tracePt t="3772" x="2708275" y="2444750"/>
          <p14:tracePt t="3780" x="2616200" y="2462213"/>
          <p14:tracePt t="3790" x="2562225" y="2462213"/>
          <p14:tracePt t="3796" x="2470150" y="2462213"/>
          <p14:tracePt t="3805" x="2379663" y="2462213"/>
          <p14:tracePt t="3812" x="2233613" y="2462213"/>
          <p14:tracePt t="3821" x="2160588" y="2462213"/>
          <p14:tracePt t="3830" x="2097088" y="2462213"/>
          <p14:tracePt t="3838" x="2005013" y="2452688"/>
          <p14:tracePt t="3850" x="1931988" y="2452688"/>
          <p14:tracePt t="3861" x="1851025" y="2444750"/>
          <p14:tracePt t="3866" x="1778000" y="2425700"/>
          <p14:tracePt t="3876" x="1731963" y="2416175"/>
          <p14:tracePt t="3882" x="1704975" y="2408238"/>
          <p14:tracePt t="3891" x="1677988" y="2398713"/>
          <p14:tracePt t="3898" x="1658938" y="2389188"/>
          <p14:tracePt t="3906" x="1649413" y="2379663"/>
          <p14:tracePt t="3914" x="1641475" y="2371725"/>
          <p14:tracePt t="3922" x="1622425" y="2362200"/>
          <p14:tracePt t="3930" x="1612900" y="2362200"/>
          <p14:tracePt t="3943" x="1595438" y="2352675"/>
          <p14:tracePt t="3946" x="1595438" y="2343150"/>
          <p14:tracePt t="3954" x="1576388" y="2343150"/>
          <p14:tracePt t="3962" x="1568450" y="2335213"/>
          <p14:tracePt t="3970" x="1549400" y="2325688"/>
          <p14:tracePt t="3978" x="1541463" y="2316163"/>
          <p14:tracePt t="3986" x="1522413" y="2306638"/>
          <p14:tracePt t="3994" x="1504950" y="2298700"/>
          <p14:tracePt t="4002" x="1485900" y="2289175"/>
          <p14:tracePt t="4009" x="1458913" y="2279650"/>
          <p14:tracePt t="4017" x="1439863" y="2262188"/>
          <p14:tracePt t="4025" x="1403350" y="2252663"/>
          <p14:tracePt t="4033" x="1385888" y="2243138"/>
          <p14:tracePt t="4043" x="1385888" y="2233613"/>
          <p14:tracePt t="4053" x="1376363" y="2225675"/>
          <p14:tracePt t="4062" x="1366838" y="2216150"/>
          <p14:tracePt t="4187" x="1385888" y="2216150"/>
          <p14:tracePt t="4196" x="1412875" y="2216150"/>
          <p14:tracePt t="4203" x="1449388" y="2216150"/>
          <p14:tracePt t="4211" x="1495425" y="2216150"/>
          <p14:tracePt t="4220" x="1531938" y="2216150"/>
          <p14:tracePt t="4227" x="1604963" y="2216150"/>
          <p14:tracePt t="4237" x="1658938" y="2216150"/>
          <p14:tracePt t="4243" x="1731963" y="2216150"/>
          <p14:tracePt t="4251" x="1778000" y="2216150"/>
          <p14:tracePt t="4260" x="1814513" y="2216150"/>
          <p14:tracePt t="4268" x="1860550" y="2216150"/>
          <p14:tracePt t="4275" x="1914525" y="2216150"/>
          <p14:tracePt t="4283" x="1931988" y="2225675"/>
          <p14:tracePt t="4291" x="1951038" y="2225675"/>
          <p14:tracePt t="4300" x="1960563" y="2233613"/>
          <p14:tracePt t="4316" x="1968500" y="2233613"/>
          <p14:tracePt t="4324" x="1978025" y="2243138"/>
          <p14:tracePt t="4341" x="1987550" y="2243138"/>
          <p14:tracePt t="4348" x="1997075" y="2252663"/>
          <p14:tracePt t="4368" x="1997075" y="2262188"/>
          <p14:tracePt t="4384" x="2005013" y="2262188"/>
          <p14:tracePt t="4402" x="2005013" y="2270125"/>
          <p14:tracePt t="4408" x="2014538" y="2270125"/>
          <p14:tracePt t="4418" x="2014538" y="2279650"/>
          <p14:tracePt t="4432" x="2014538" y="2289175"/>
          <p14:tracePt t="4442" x="2014538" y="2298700"/>
          <p14:tracePt t="4450" x="2024063" y="2298700"/>
          <p14:tracePt t="4459" x="2024063" y="2306638"/>
          <p14:tracePt t="4465" x="2024063" y="2316163"/>
          <p14:tracePt t="4475" x="2033588" y="2316163"/>
          <p14:tracePt t="4481" x="2033588" y="2325688"/>
          <p14:tracePt t="4490" x="2041525" y="2335213"/>
          <p14:tracePt t="4497" x="2041525" y="2343150"/>
          <p14:tracePt t="4507" x="2041525" y="2362200"/>
          <p14:tracePt t="4513" x="2051050" y="2371725"/>
          <p14:tracePt t="4522" x="2051050" y="2389188"/>
          <p14:tracePt t="4538" x="2051050" y="2398713"/>
          <p14:tracePt t="4548" x="2051050" y="2408238"/>
          <p14:tracePt t="4557" x="2060575" y="2416175"/>
          <p14:tracePt t="4566" x="2060575" y="2435225"/>
          <p14:tracePt t="4576" x="2060575" y="2444750"/>
          <p14:tracePt t="4582" x="2060575" y="2452688"/>
          <p14:tracePt t="4614" x="2060575" y="2462213"/>
          <p14:tracePt t="4630" x="2060575" y="2471738"/>
          <p14:tracePt t="4639" x="2060575" y="2481263"/>
          <p14:tracePt t="4646" x="2060575" y="2489200"/>
          <p14:tracePt t="4654" x="2051050" y="2498725"/>
          <p14:tracePt t="4662" x="2051050" y="2508250"/>
          <p14:tracePt t="4670" x="2041525" y="2508250"/>
          <p14:tracePt t="4678" x="2041525" y="2517775"/>
          <p14:tracePt t="4688" x="2033588" y="2525713"/>
          <p14:tracePt t="4702" x="2024063" y="2535238"/>
          <p14:tracePt t="4712" x="2024063" y="2544763"/>
          <p14:tracePt t="4728" x="2014538" y="2554288"/>
          <p14:tracePt t="4737" x="2005013" y="2554288"/>
          <p14:tracePt t="4744" x="1997075" y="2554288"/>
          <p14:tracePt t="4752" x="1978025" y="2562225"/>
          <p14:tracePt t="4762" x="1968500" y="2562225"/>
          <p14:tracePt t="4768" x="1951038" y="2562225"/>
          <p14:tracePt t="4778" x="1931988" y="2562225"/>
          <p14:tracePt t="4783" x="1924050" y="2562225"/>
          <p14:tracePt t="4791" x="1887538" y="2562225"/>
          <p14:tracePt t="4799" x="1860550" y="2554288"/>
          <p14:tracePt t="4807" x="1831975" y="2544763"/>
          <p14:tracePt t="4815" x="1814513" y="2544763"/>
          <p14:tracePt t="4824" x="1795463" y="2535238"/>
          <p14:tracePt t="4831" x="1768475" y="2525713"/>
          <p14:tracePt t="4840" x="1741488" y="2517775"/>
          <p14:tracePt t="4848" x="1714500" y="2508250"/>
          <p14:tracePt t="4856" x="1695450" y="2508250"/>
          <p14:tracePt t="4863" x="1677988" y="2498725"/>
          <p14:tracePt t="4872" x="1658938" y="2489200"/>
          <p14:tracePt t="4879" x="1649413" y="2489200"/>
          <p14:tracePt t="4891" x="1631950" y="2489200"/>
          <p14:tracePt t="4904" x="1612900" y="2489200"/>
          <p14:tracePt t="4912" x="1604963" y="2489200"/>
          <p14:tracePt t="4920" x="1595438" y="2489200"/>
          <p14:tracePt t="4936" x="1585913" y="2489200"/>
          <p14:tracePt t="4944" x="1576388" y="2489200"/>
          <p14:tracePt t="4971" x="1568450" y="2489200"/>
          <p14:tracePt t="4978" x="1558925" y="2489200"/>
          <p14:tracePt t="4998" x="1549400" y="2489200"/>
          <p14:tracePt t="5009" x="1541463" y="2489200"/>
          <p14:tracePt t="5018" x="1531938" y="2489200"/>
          <p14:tracePt t="5033" x="1522413" y="2489200"/>
          <p14:tracePt t="5131" x="1512888" y="2489200"/>
          <p14:tracePt t="5165" x="1504950" y="2489200"/>
          <p14:tracePt t="5591" x="1504950" y="2481263"/>
          <p14:tracePt t="5607" x="1512888" y="2481263"/>
          <p14:tracePt t="5614" x="1512888" y="2471738"/>
          <p14:tracePt t="5640" x="1531938" y="2471738"/>
          <p14:tracePt t="5646" x="1549400" y="2471738"/>
          <p14:tracePt t="5654" x="1568450" y="2471738"/>
          <p14:tracePt t="5662" x="1585913" y="2471738"/>
          <p14:tracePt t="5670" x="1622425" y="2471738"/>
          <p14:tracePt t="5678" x="1658938" y="2471738"/>
          <p14:tracePt t="5688" x="1677988" y="2471738"/>
          <p14:tracePt t="5698" x="1704975" y="2471738"/>
          <p14:tracePt t="5707" x="1731963" y="2471738"/>
          <p14:tracePt t="5714" x="1751013" y="2471738"/>
          <p14:tracePt t="5722" x="1778000" y="2471738"/>
          <p14:tracePt t="5730" x="1787525" y="2481263"/>
          <p14:tracePt t="5740" x="1804988" y="2481263"/>
          <p14:tracePt t="5746" x="1814513" y="2481263"/>
          <p14:tracePt t="5754" x="1824038" y="2481263"/>
          <p14:tracePt t="5778" x="1831975" y="2489200"/>
          <p14:tracePt t="5794" x="1841500" y="2489200"/>
          <p14:tracePt t="5802" x="1851025" y="2489200"/>
          <p14:tracePt t="5810" x="1868488" y="2489200"/>
          <p14:tracePt t="5818" x="1878013" y="2489200"/>
          <p14:tracePt t="5827" x="1895475" y="2489200"/>
          <p14:tracePt t="5836" x="1924050" y="2489200"/>
          <p14:tracePt t="5842" x="1941513" y="2489200"/>
          <p14:tracePt t="5852" x="1968500" y="2489200"/>
          <p14:tracePt t="5859" x="1987550" y="2489200"/>
          <p14:tracePt t="5868" x="2014538" y="2489200"/>
          <p14:tracePt t="5878" x="2033588" y="2489200"/>
          <p14:tracePt t="5884" x="2051050" y="2489200"/>
          <p14:tracePt t="5895" x="2078038" y="2489200"/>
          <p14:tracePt t="5904" x="2106613" y="2489200"/>
          <p14:tracePt t="5912" x="2133600" y="2489200"/>
          <p14:tracePt t="5920" x="2170113" y="2489200"/>
          <p14:tracePt t="5941" x="2233613" y="2489200"/>
          <p14:tracePt t="5944" x="2270125" y="2489200"/>
          <p14:tracePt t="5952" x="2297113" y="2489200"/>
          <p14:tracePt t="5960" x="2324100" y="2489200"/>
          <p14:tracePt t="5968" x="2352675" y="2489200"/>
          <p14:tracePt t="5976" x="2406650" y="2489200"/>
          <p14:tracePt t="5984" x="2433638" y="2489200"/>
          <p14:tracePt t="5994" x="2470150" y="2489200"/>
          <p14:tracePt t="6004" x="2479675" y="2489200"/>
          <p14:tracePt t="6012" x="2516188" y="2489200"/>
          <p14:tracePt t="6020" x="2543175" y="2489200"/>
          <p14:tracePt t="6028" x="2562225" y="2498725"/>
          <p14:tracePt t="6036" x="2589213" y="2498725"/>
          <p14:tracePt t="6044" x="2606675" y="2498725"/>
          <p14:tracePt t="6052" x="2625725" y="2498725"/>
          <p14:tracePt t="6060" x="2652713" y="2508250"/>
          <p14:tracePt t="6068" x="2671763" y="2508250"/>
          <p14:tracePt t="6076" x="2689225" y="2517775"/>
          <p14:tracePt t="6084" x="2698750" y="2517775"/>
          <p14:tracePt t="6093" x="2708275" y="2517775"/>
          <p14:tracePt t="6099" x="2725738" y="2517775"/>
          <p14:tracePt t="6108" x="2735263" y="2517775"/>
          <p14:tracePt t="6124" x="2744788" y="2517775"/>
          <p14:tracePt t="6133" x="2762250" y="2517775"/>
          <p14:tracePt t="6140" x="2789238" y="2517775"/>
          <p14:tracePt t="6149" x="2798763" y="2517775"/>
          <p14:tracePt t="6156" x="2817813" y="2517775"/>
          <p14:tracePt t="6165" x="2825750" y="2517775"/>
          <p14:tracePt t="6173" x="2835275" y="2517775"/>
          <p14:tracePt t="6181" x="2844800" y="2517775"/>
          <p14:tracePt t="6197" x="2852738" y="2517775"/>
          <p14:tracePt t="6206" x="2862263" y="2517775"/>
          <p14:tracePt t="6213" x="2871788" y="2517775"/>
          <p14:tracePt t="6221" x="2881313" y="2517775"/>
          <p14:tracePt t="6229" x="2889250" y="2517775"/>
          <p14:tracePt t="6245" x="2908300" y="2517775"/>
          <p14:tracePt t="6253" x="2917825" y="2517775"/>
          <p14:tracePt t="6262" x="2935288" y="2517775"/>
          <p14:tracePt t="6269" x="2954338" y="2517775"/>
          <p14:tracePt t="6278" x="2981325" y="2517775"/>
          <p14:tracePt t="6286" x="2998788" y="2517775"/>
          <p14:tracePt t="6295" x="3035300" y="2517775"/>
          <p14:tracePt t="6307" x="3054350" y="2517775"/>
          <p14:tracePt t="6314" x="3090863" y="2517775"/>
          <p14:tracePt t="6323" x="3108325" y="2517775"/>
          <p14:tracePt t="6338" x="3127375" y="2525713"/>
          <p14:tracePt t="6346" x="3144838" y="2525713"/>
          <p14:tracePt t="6354" x="3154363" y="2525713"/>
          <p14:tracePt t="6364" x="3163888" y="2525713"/>
          <p14:tracePt t="6371" x="3181350" y="2525713"/>
          <p14:tracePt t="6379" x="3200400" y="2535238"/>
          <p14:tracePt t="6386" x="3227388" y="2535238"/>
          <p14:tracePt t="6395" x="3254375" y="2544763"/>
          <p14:tracePt t="6402" x="3281363" y="2544763"/>
          <p14:tracePt t="6412" x="3317875" y="2544763"/>
          <p14:tracePt t="6420" x="3346450" y="2544763"/>
          <p14:tracePt t="6428" x="3373438" y="2562225"/>
          <p14:tracePt t="6436" x="3400425" y="2562225"/>
          <p14:tracePt t="6443" x="3419475" y="2562225"/>
          <p14:tracePt t="6451" x="3436938" y="2571750"/>
          <p14:tracePt t="6460" x="3455988" y="2571750"/>
          <p14:tracePt t="6468" x="3463925" y="2571750"/>
          <p14:tracePt t="6475" x="3473450" y="2571750"/>
          <p14:tracePt t="6484" x="3482975" y="2571750"/>
          <p14:tracePt t="6492" x="3490913" y="2571750"/>
          <p14:tracePt t="6501" x="3500438" y="2571750"/>
          <p14:tracePt t="6520" x="3519488" y="2571750"/>
          <p14:tracePt t="6528" x="3527425" y="2571750"/>
          <p14:tracePt t="6536" x="3536950" y="2571750"/>
          <p14:tracePt t="6544" x="3546475" y="2571750"/>
          <p14:tracePt t="6551" x="3556000" y="2571750"/>
          <p14:tracePt t="6559" x="3563938" y="2571750"/>
          <p14:tracePt t="6568" x="3573463" y="2571750"/>
          <p14:tracePt t="6575" x="3582988" y="2571750"/>
          <p14:tracePt t="6584" x="3600450" y="2571750"/>
          <p14:tracePt t="6592" x="3609975" y="2562225"/>
          <p14:tracePt t="6599" x="3629025" y="2562225"/>
          <p14:tracePt t="6608" x="3646488" y="2562225"/>
          <p14:tracePt t="6616" x="3665538" y="2554288"/>
          <p14:tracePt t="6624" x="3692525" y="2544763"/>
          <p14:tracePt t="6631" x="3709988" y="2544763"/>
          <p14:tracePt t="6641" x="3729038" y="2535238"/>
          <p14:tracePt t="6647" x="3756025" y="2535238"/>
          <p14:tracePt t="6656" x="3775075" y="2525713"/>
          <p14:tracePt t="6663" x="3792538" y="2517775"/>
          <p14:tracePt t="6672" x="3802063" y="2517775"/>
          <p14:tracePt t="6680" x="3819525" y="2508250"/>
          <p14:tracePt t="6688" x="3829050" y="2508250"/>
          <p14:tracePt t="6697" x="3838575" y="2508250"/>
          <p14:tracePt t="6706" x="3838575" y="2498725"/>
          <p14:tracePt t="6742" x="3846513" y="2498725"/>
          <p14:tracePt t="6758" x="3856038" y="2498725"/>
          <p14:tracePt t="6766" x="3865563" y="2498725"/>
          <p14:tracePt t="6775" x="3875088" y="2498725"/>
          <p14:tracePt t="6782" x="3902075" y="2498725"/>
          <p14:tracePt t="6792" x="3911600" y="2498725"/>
          <p14:tracePt t="6807" x="3919538" y="2508250"/>
          <p14:tracePt t="6822" x="3929063" y="2508250"/>
          <p14:tracePt t="6838" x="3938588" y="2508250"/>
          <p14:tracePt t="6912" x="3938588" y="2517775"/>
          <p14:tracePt t="6920" x="3948113" y="2517775"/>
          <p14:tracePt t="6943" x="3948113" y="2525713"/>
          <p14:tracePt t="6958" x="3948113" y="2535238"/>
          <p14:tracePt t="6966" x="3948113" y="2544763"/>
          <p14:tracePt t="6974" x="3948113" y="2554288"/>
          <p14:tracePt t="6982" x="3948113" y="2571750"/>
          <p14:tracePt t="6993" x="3938588" y="2571750"/>
          <p14:tracePt t="7000" x="3919538" y="2589213"/>
          <p14:tracePt t="7006" x="3911600" y="2598738"/>
          <p14:tracePt t="7016" x="3892550" y="2617788"/>
          <p14:tracePt t="7025" x="3875088" y="2625725"/>
          <p14:tracePt t="7032" x="3846513" y="2635250"/>
          <p14:tracePt t="7043" x="3819525" y="2644775"/>
          <p14:tracePt t="7048" x="3783013" y="2671763"/>
          <p14:tracePt t="7057" x="3746500" y="2681288"/>
          <p14:tracePt t="7066" x="3702050" y="2690813"/>
          <p14:tracePt t="7072" x="3646488" y="2690813"/>
          <p14:tracePt t="7081" x="3573463" y="2698750"/>
          <p14:tracePt t="7088" x="3490913" y="2698750"/>
          <p14:tracePt t="7097" x="3419475" y="2717800"/>
          <p14:tracePt t="7104" x="3346450" y="2717800"/>
          <p14:tracePt t="7112" x="3254375" y="2727325"/>
          <p14:tracePt t="7120" x="3190875" y="2727325"/>
          <p14:tracePt t="7128" x="3136900" y="2727325"/>
          <p14:tracePt t="7136" x="3081338" y="2727325"/>
          <p14:tracePt t="7144" x="3008313" y="2744788"/>
          <p14:tracePt t="7152" x="2962275" y="2744788"/>
          <p14:tracePt t="7159" x="2908300" y="2744788"/>
          <p14:tracePt t="7167" x="2817813" y="2754313"/>
          <p14:tracePt t="7175" x="2752725" y="2763838"/>
          <p14:tracePt t="7183" x="2679700" y="2763838"/>
          <p14:tracePt t="7196" x="2589213" y="2781300"/>
          <p14:tracePt t="7203" x="2516188" y="2781300"/>
          <p14:tracePt t="7212" x="2452688" y="2790825"/>
          <p14:tracePt t="7219" x="2416175" y="2790825"/>
          <p14:tracePt t="7228" x="2370138" y="2790825"/>
          <p14:tracePt t="7235" x="2333625" y="2800350"/>
          <p14:tracePt t="7243" x="2324100" y="2800350"/>
          <p14:tracePt t="7251" x="2306638" y="2800350"/>
          <p14:tracePt t="7259" x="2297113" y="2808288"/>
          <p14:tracePt t="7314" x="2287588" y="2808288"/>
          <p14:tracePt t="7322" x="2279650" y="2817813"/>
          <p14:tracePt t="7330" x="2270125" y="2817813"/>
          <p14:tracePt t="7338" x="2260600" y="2817813"/>
          <p14:tracePt t="7346" x="2243138" y="2827338"/>
          <p14:tracePt t="7354" x="2224088" y="2827338"/>
          <p14:tracePt t="7362" x="2206625" y="2836863"/>
          <p14:tracePt t="7370" x="2179638" y="2836863"/>
          <p14:tracePt t="7378" x="2143125" y="2844800"/>
          <p14:tracePt t="7386" x="2124075" y="2844800"/>
          <p14:tracePt t="7394" x="2097088" y="2854325"/>
          <p14:tracePt t="7402" x="2070100" y="2854325"/>
          <p14:tracePt t="7410" x="2051050" y="2863850"/>
          <p14:tracePt t="7418" x="2024063" y="2873375"/>
          <p14:tracePt t="7426" x="1987550" y="2873375"/>
          <p14:tracePt t="7434" x="1960563" y="2881313"/>
          <p14:tracePt t="7442" x="1914525" y="2890838"/>
          <p14:tracePt t="7450" x="1887538" y="2909888"/>
          <p14:tracePt t="7458" x="1851025" y="2917825"/>
          <p14:tracePt t="7465" x="1804988" y="2927350"/>
          <p14:tracePt t="7473" x="1751013" y="2927350"/>
          <p14:tracePt t="7481" x="1714500" y="2936875"/>
          <p14:tracePt t="7490" x="1685925" y="2936875"/>
          <p14:tracePt t="7497" x="1658938" y="2936875"/>
          <p14:tracePt t="7505" x="1641475" y="2936875"/>
          <p14:tracePt t="7513" x="1631950" y="2936875"/>
          <p14:tracePt t="7521" x="1622425" y="2936875"/>
          <p14:tracePt t="7604" x="1612900" y="2946400"/>
          <p14:tracePt t="7621" x="1604963" y="2946400"/>
          <p14:tracePt t="7630" x="1595438" y="2954338"/>
          <p14:tracePt t="7636" x="1585913" y="2954338"/>
          <p14:tracePt t="7646" x="1576388" y="2954338"/>
          <p14:tracePt t="7652" x="1568450" y="2954338"/>
          <p14:tracePt t="7669" x="1558925" y="2954338"/>
          <p14:tracePt t="7676" x="1549400" y="2954338"/>
          <p14:tracePt t="7748" x="1568450" y="2954338"/>
          <p14:tracePt t="7757" x="1595438" y="2954338"/>
          <p14:tracePt t="7764" x="1677988" y="2954338"/>
          <p14:tracePt t="7773" x="1722438" y="2954338"/>
          <p14:tracePt t="7780" x="1787525" y="2954338"/>
          <p14:tracePt t="7788" x="1931988" y="2954338"/>
          <p14:tracePt t="7796" x="2060575" y="2954338"/>
          <p14:tracePt t="7804" x="2170113" y="2954338"/>
          <p14:tracePt t="7812" x="2316163" y="2954338"/>
          <p14:tracePt t="7821" x="2479675" y="2946400"/>
          <p14:tracePt t="7829" x="2552700" y="2946400"/>
          <p14:tracePt t="7836" x="2698750" y="2927350"/>
          <p14:tracePt t="7846" x="2798763" y="2917825"/>
          <p14:tracePt t="7852" x="2871788" y="2917825"/>
          <p14:tracePt t="7862" x="2944813" y="2917825"/>
          <p14:tracePt t="7870" x="3054350" y="2917825"/>
          <p14:tracePt t="7878" x="3127375" y="2909888"/>
          <p14:tracePt t="7889" x="3171825" y="2909888"/>
          <p14:tracePt t="7900" x="3200400" y="2909888"/>
          <p14:tracePt t="7907" x="3227388" y="2909888"/>
          <p14:tracePt t="7915" x="3263900" y="2890838"/>
          <p14:tracePt t="7922" x="3273425" y="2890838"/>
          <p14:tracePt t="7932" x="3281363" y="2890838"/>
          <p14:tracePt t="7943" x="3290888" y="2890838"/>
          <p14:tracePt t="7953" x="3300413" y="2890838"/>
          <p14:tracePt t="7961" x="3309938" y="2890838"/>
          <p14:tracePt t="7969" x="3317875" y="2890838"/>
          <p14:tracePt t="7977" x="3327400" y="2890838"/>
          <p14:tracePt t="8001" x="3346450" y="2890838"/>
          <p14:tracePt t="8009" x="3354388" y="2890838"/>
          <p14:tracePt t="8018" x="3382963" y="2890838"/>
          <p14:tracePt t="8025" x="3400425" y="2890838"/>
          <p14:tracePt t="8034" x="3427413" y="2890838"/>
          <p14:tracePt t="8042" x="3446463" y="2890838"/>
          <p14:tracePt t="8050" x="3463925" y="2890838"/>
          <p14:tracePt t="8060" x="3482975" y="2890838"/>
          <p14:tracePt t="8066" x="3500438" y="2890838"/>
          <p14:tracePt t="8076" x="3519488" y="2881313"/>
          <p14:tracePt t="8082" x="3546475" y="2881313"/>
          <p14:tracePt t="8092" x="3563938" y="2881313"/>
          <p14:tracePt t="8100" x="3582988" y="2881313"/>
          <p14:tracePt t="8107" x="3600450" y="2881313"/>
          <p14:tracePt t="8115" x="3609975" y="2881313"/>
          <p14:tracePt t="8122" x="3619500" y="2881313"/>
          <p14:tracePt t="8132" x="3629025" y="2881313"/>
          <p14:tracePt t="8143" x="3636963" y="2881313"/>
          <p14:tracePt t="8156" x="3646488" y="2881313"/>
          <p14:tracePt t="8158" x="3665538" y="2881313"/>
          <p14:tracePt t="8167" x="3673475" y="2881313"/>
          <p14:tracePt t="8175" x="3683000" y="2881313"/>
          <p14:tracePt t="8191" x="3702050" y="2881313"/>
          <p14:tracePt t="8199" x="3709988" y="2881313"/>
          <p14:tracePt t="8207" x="3719513" y="2881313"/>
          <p14:tracePt t="8215" x="3738563" y="2881313"/>
          <p14:tracePt t="8224" x="3756025" y="2881313"/>
          <p14:tracePt t="8231" x="3775075" y="2881313"/>
          <p14:tracePt t="8240" x="3792538" y="2881313"/>
          <p14:tracePt t="8251" x="3802063" y="2881313"/>
          <p14:tracePt t="8259" x="3846513" y="2881313"/>
          <p14:tracePt t="8268" x="3865563" y="2881313"/>
          <p14:tracePt t="8275" x="3883025" y="2881313"/>
          <p14:tracePt t="8284" x="3902075" y="2881313"/>
          <p14:tracePt t="8295" x="3919538" y="2881313"/>
          <p14:tracePt t="8303" x="3938588" y="2881313"/>
          <p14:tracePt t="8311" x="3965575" y="2881313"/>
          <p14:tracePt t="8320" x="4002088" y="2881313"/>
          <p14:tracePt t="8327" x="4057650" y="2881313"/>
          <p14:tracePt t="8341" x="4165600" y="2881313"/>
          <p14:tracePt t="8348" x="4348163" y="2881313"/>
          <p14:tracePt t="8356" x="4448175" y="2900363"/>
          <p14:tracePt t="8364" x="4521200" y="2900363"/>
          <p14:tracePt t="8372" x="4594225" y="2900363"/>
          <p14:tracePt t="8380" x="4667250" y="2909888"/>
          <p14:tracePt t="8388" x="4740275" y="2909888"/>
          <p14:tracePt t="8396" x="4822825" y="2927350"/>
          <p14:tracePt t="8404" x="4913313" y="2936875"/>
          <p14:tracePt t="8412" x="5041900" y="2954338"/>
          <p14:tracePt t="8420" x="5141913" y="2963863"/>
          <p14:tracePt t="8431" x="5214938" y="2982913"/>
          <p14:tracePt t="8436" x="5287963" y="2990850"/>
          <p14:tracePt t="8448" x="5368925" y="2990850"/>
          <p14:tracePt t="8459" x="5461000" y="3009900"/>
          <p14:tracePt t="8466" x="5534025" y="3009900"/>
          <p14:tracePt t="8474" x="5588000" y="3009900"/>
          <p14:tracePt t="8481" x="5661025" y="3009900"/>
          <p14:tracePt t="8491" x="5761038" y="3017838"/>
          <p14:tracePt t="8498" x="5789613" y="3017838"/>
          <p14:tracePt t="8506" x="5870575" y="3017838"/>
          <p14:tracePt t="8513" x="5926138" y="3017838"/>
          <p14:tracePt t="8521" x="6007100" y="3017838"/>
          <p14:tracePt t="8529" x="6043613" y="3017838"/>
          <p14:tracePt t="8537" x="6089650" y="3000375"/>
          <p14:tracePt t="8546" x="6126163" y="2990850"/>
          <p14:tracePt t="8553" x="6208713" y="2982913"/>
          <p14:tracePt t="8561" x="6235700" y="2973388"/>
          <p14:tracePt t="8569" x="6254750" y="2973388"/>
          <p14:tracePt t="8578" x="6272213" y="2963863"/>
          <p14:tracePt t="8585" x="6281738" y="2954338"/>
          <p14:tracePt t="8593" x="6281738" y="2946400"/>
          <p14:tracePt t="8601" x="6281738" y="2927350"/>
          <p14:tracePt t="8609" x="6281738" y="2900363"/>
          <p14:tracePt t="8617" x="6281738" y="2873375"/>
          <p14:tracePt t="8625" x="6245225" y="2836863"/>
          <p14:tracePt t="8634" x="6218238" y="2808288"/>
          <p14:tracePt t="8642" x="6181725" y="2771775"/>
          <p14:tracePt t="8652" x="6135688" y="2735263"/>
          <p14:tracePt t="8659" x="6053138" y="2681288"/>
          <p14:tracePt t="8666" x="5972175" y="2644775"/>
          <p14:tracePt t="8675" x="5899150" y="2617788"/>
          <p14:tracePt t="8682" x="5853113" y="2598738"/>
          <p14:tracePt t="8692" x="5753100" y="2571750"/>
          <p14:tracePt t="8698" x="5661025" y="2544763"/>
          <p14:tracePt t="8706" x="5543550" y="2525713"/>
          <p14:tracePt t="8714" x="5470525" y="2517775"/>
          <p14:tracePt t="8722" x="5434013" y="2517775"/>
          <p14:tracePt t="8732" x="5368925" y="2498725"/>
          <p14:tracePt t="8742" x="5278438" y="2498725"/>
          <p14:tracePt t="8748" x="5224463" y="2498725"/>
          <p14:tracePt t="8756" x="5195888" y="2498725"/>
          <p14:tracePt t="8764" x="5141913" y="2508250"/>
          <p14:tracePt t="8772" x="5059363" y="2517775"/>
          <p14:tracePt t="8780" x="5005388" y="2525713"/>
          <p14:tracePt t="8788" x="4941888" y="2554288"/>
          <p14:tracePt t="8796" x="4876800" y="2562225"/>
          <p14:tracePt t="8804" x="4822825" y="2589213"/>
          <p14:tracePt t="8812" x="4759325" y="2598738"/>
          <p14:tracePt t="8820" x="4722813" y="2617788"/>
          <p14:tracePt t="8828" x="4676775" y="2625725"/>
          <p14:tracePt t="8836" x="4649788" y="2625725"/>
          <p14:tracePt t="8844" x="4613275" y="2635250"/>
          <p14:tracePt t="8852" x="4586288" y="2644775"/>
          <p14:tracePt t="8860" x="4567238" y="2644775"/>
          <p14:tracePt t="8869" x="4549775" y="2644775"/>
          <p14:tracePt t="8876" x="4540250" y="2644775"/>
          <p14:tracePt t="8896" x="4530725" y="2644775"/>
          <p14:tracePt t="8904" x="4513263" y="2644775"/>
          <p14:tracePt t="8912" x="4494213" y="2654300"/>
          <p14:tracePt t="8926" x="4484688" y="2662238"/>
          <p14:tracePt t="8928" x="4467225" y="2662238"/>
          <p14:tracePt t="8938" x="4457700" y="2662238"/>
          <p14:tracePt t="8947" x="4457700" y="2671763"/>
          <p14:tracePt t="8960" x="4448175" y="2681288"/>
          <p14:tracePt t="8985" x="4448175" y="2690813"/>
          <p14:tracePt t="8992" x="4440238" y="2698750"/>
          <p14:tracePt t="9001" x="4440238" y="2717800"/>
          <p14:tracePt t="9008" x="4440238" y="2735263"/>
          <p14:tracePt t="9017" x="4440238" y="2763838"/>
          <p14:tracePt t="9024" x="4440238" y="2790825"/>
          <p14:tracePt t="9033" x="4448175" y="2836863"/>
          <p14:tracePt t="9040" x="4457700" y="2863850"/>
          <p14:tracePt t="9049" x="4494213" y="2954338"/>
          <p14:tracePt t="9058" x="4521200" y="3017838"/>
          <p14:tracePt t="9066" x="4530725" y="3073400"/>
          <p14:tracePt t="9076" x="4557713" y="3155950"/>
          <p14:tracePt t="9083" x="4603750" y="3282950"/>
          <p14:tracePt t="9093" x="4630738" y="3402013"/>
          <p14:tracePt t="9098" x="4649788" y="3529013"/>
          <p14:tracePt t="9107" x="4659313" y="3675063"/>
          <p14:tracePt t="9114" x="4676775" y="3784600"/>
          <p14:tracePt t="9122" x="4703763" y="3940175"/>
          <p14:tracePt t="9130" x="4722813" y="4013200"/>
          <p14:tracePt t="9138" x="4722813" y="4040188"/>
          <p14:tracePt t="9148" x="4722813" y="4094163"/>
          <p14:tracePt t="9153" x="4703763" y="4195763"/>
          <p14:tracePt t="9163" x="4659313" y="4303713"/>
          <p14:tracePt t="9173" x="4603750" y="4405313"/>
          <p14:tracePt t="9181" x="4503738" y="4605338"/>
          <p14:tracePt t="9190" x="4467225" y="4651375"/>
          <p14:tracePt t="9313" x="4484688" y="4595813"/>
          <p14:tracePt t="9318" x="4521200" y="4522788"/>
          <p14:tracePt t="9328" x="4540250" y="4478338"/>
          <p14:tracePt t="9336" x="4540250" y="4432300"/>
          <p14:tracePt t="9344" x="4540250" y="4395788"/>
          <p14:tracePt t="9352" x="4521200" y="4376738"/>
          <p14:tracePt t="9361" x="4448175" y="4332288"/>
          <p14:tracePt t="9371" x="4384675" y="4303713"/>
          <p14:tracePt t="9380" x="4311650" y="4268788"/>
          <p14:tracePt t="9388" x="4248150" y="4259263"/>
          <p14:tracePt t="9396" x="4194175" y="4259263"/>
          <p14:tracePt t="9404" x="4102100" y="4259263"/>
          <p14:tracePt t="9412" x="4048125" y="4259263"/>
          <p14:tracePt t="9420" x="3984625" y="4268788"/>
          <p14:tracePt t="9428" x="3883025" y="4295775"/>
          <p14:tracePt t="9436" x="3810000" y="4313238"/>
          <p14:tracePt t="9444" x="3729038" y="4340225"/>
          <p14:tracePt t="9452" x="3600450" y="4368800"/>
          <p14:tracePt t="9462" x="3536950" y="4376738"/>
          <p14:tracePt t="9468" x="3446463" y="4405313"/>
          <p14:tracePt t="9476" x="3317875" y="4422775"/>
          <p14:tracePt t="9483" x="3200400" y="4432300"/>
          <p14:tracePt t="9491" x="3108325" y="4449763"/>
          <p14:tracePt t="9499" x="2962275" y="4459288"/>
          <p14:tracePt t="9508" x="2798763" y="4478338"/>
          <p14:tracePt t="9518" x="2716213" y="4486275"/>
          <p14:tracePt t="9523" x="2562225" y="4486275"/>
          <p14:tracePt t="9532" x="2443163" y="4505325"/>
          <p14:tracePt t="9540" x="2389188" y="4505325"/>
          <p14:tracePt t="9548" x="2316163" y="4514850"/>
          <p14:tracePt t="9555" x="2206625" y="4514850"/>
          <p14:tracePt t="9563" x="2124075" y="4532313"/>
          <p14:tracePt t="9574" x="2033588" y="4532313"/>
          <p14:tracePt t="9579" x="1978025" y="4532313"/>
          <p14:tracePt t="9590" x="1931988" y="4541838"/>
          <p14:tracePt t="9601" x="1895475" y="4541838"/>
          <p14:tracePt t="9609" x="1851025" y="4541838"/>
          <p14:tracePt t="9618" x="1824038" y="4541838"/>
          <p14:tracePt t="9626" x="1795463" y="4541838"/>
          <p14:tracePt t="9634" x="1768475" y="4541838"/>
          <p14:tracePt t="9643" x="1751013" y="4522788"/>
          <p14:tracePt t="9650" x="1704975" y="4505325"/>
          <p14:tracePt t="9659" x="1685925" y="4495800"/>
          <p14:tracePt t="9666" x="1658938" y="4486275"/>
          <p14:tracePt t="9676" x="1631950" y="4468813"/>
          <p14:tracePt t="9686" x="1604963" y="4459288"/>
          <p14:tracePt t="9693" x="1531938" y="4422775"/>
          <p14:tracePt t="9702" x="1512888" y="4413250"/>
          <p14:tracePt t="9709" x="1495425" y="4405313"/>
          <p14:tracePt t="9717" x="1468438" y="4395788"/>
          <p14:tracePt t="9725" x="1431925" y="4376738"/>
          <p14:tracePt t="9733" x="1403350" y="4368800"/>
          <p14:tracePt t="9741" x="1395413" y="4359275"/>
          <p14:tracePt t="9749" x="1385888" y="4349750"/>
          <p14:tracePt t="9759" x="1376363" y="4340225"/>
          <p14:tracePt t="9766" x="1366838" y="4322763"/>
          <p14:tracePt t="9776" x="1358900" y="4313238"/>
          <p14:tracePt t="9782" x="1349375" y="4303713"/>
          <p14:tracePt t="9793" x="1339850" y="4295775"/>
          <p14:tracePt t="9807" x="1330325" y="4286250"/>
          <p14:tracePt t="9822" x="1330325" y="4276725"/>
          <p14:tracePt t="9830" x="1330325" y="4268788"/>
          <p14:tracePt t="9854" x="1330325" y="4259263"/>
          <p14:tracePt t="9917" x="1322388" y="4259263"/>
          <p14:tracePt t="9973" x="1322388" y="4249738"/>
          <p14:tracePt t="9988" x="1322388" y="4240213"/>
          <p14:tracePt t="10004" x="1322388" y="4232275"/>
          <p14:tracePt t="10012" x="1322388" y="4222750"/>
          <p14:tracePt t="10028" x="1322388" y="4213225"/>
          <p14:tracePt t="10036" x="1330325" y="4203700"/>
          <p14:tracePt t="10044" x="1330325" y="4195763"/>
          <p14:tracePt t="10052" x="1330325" y="4186238"/>
          <p14:tracePt t="10060" x="1339850" y="4186238"/>
          <p14:tracePt t="10068" x="1339850" y="4176713"/>
          <p14:tracePt t="10076" x="1349375" y="4176713"/>
          <p14:tracePt t="10088" x="1349375" y="4167188"/>
          <p14:tracePt t="10093" x="1366838" y="4159250"/>
          <p14:tracePt t="10100" x="1366838" y="4149725"/>
          <p14:tracePt t="10115" x="1376363" y="4140200"/>
          <p14:tracePt t="10124" x="1385888" y="4130675"/>
          <p14:tracePt t="10131" x="1395413" y="4130675"/>
          <p14:tracePt t="10140" x="1403350" y="4130675"/>
          <p14:tracePt t="10148" x="1422400" y="4122738"/>
          <p14:tracePt t="10155" x="1439863" y="4113213"/>
          <p14:tracePt t="10163" x="1458913" y="4103688"/>
          <p14:tracePt t="10174" x="1485900" y="4086225"/>
          <p14:tracePt t="10182" x="1512888" y="4076700"/>
          <p14:tracePt t="10192" x="1558925" y="4076700"/>
          <p14:tracePt t="10198" x="1612900" y="4067175"/>
          <p14:tracePt t="10207" x="1668463" y="4067175"/>
          <p14:tracePt t="10214" x="1722438" y="4067175"/>
          <p14:tracePt t="10222" x="1787525" y="4057650"/>
          <p14:tracePt t="10230" x="1860550" y="4057650"/>
          <p14:tracePt t="10238" x="1931988" y="4057650"/>
          <p14:tracePt t="10247" x="2005013" y="4057650"/>
          <p14:tracePt t="10254" x="2078038" y="4057650"/>
          <p14:tracePt t="10262" x="2179638" y="4057650"/>
          <p14:tracePt t="10271" x="2214563" y="4057650"/>
          <p14:tracePt t="10278" x="2260600" y="4057650"/>
          <p14:tracePt t="10288" x="2270125" y="4057650"/>
          <p14:tracePt t="10293" x="2287588" y="4057650"/>
          <p14:tracePt t="10303" x="2297113" y="4057650"/>
          <p14:tracePt t="10310" x="2306638" y="4057650"/>
          <p14:tracePt t="10320" x="2316163" y="4057650"/>
          <p14:tracePt t="10335" x="2324100" y="4057650"/>
          <p14:tracePt t="10360" x="2333625" y="4057650"/>
          <p14:tracePt t="10375" x="2343150" y="4057650"/>
          <p14:tracePt t="10382" x="2360613" y="4057650"/>
          <p14:tracePt t="10393" x="2379663" y="4057650"/>
          <p14:tracePt t="10404" x="2397125" y="4057650"/>
          <p14:tracePt t="10410" x="2443163" y="4067175"/>
          <p14:tracePt t="10419" x="2470150" y="4067175"/>
          <p14:tracePt t="10427" x="2498725" y="4076700"/>
          <p14:tracePt t="10434" x="2525713" y="4076700"/>
          <p14:tracePt t="10442" x="2543175" y="4076700"/>
          <p14:tracePt t="10451" x="2562225" y="4076700"/>
          <p14:tracePt t="10458" x="2579688" y="4086225"/>
          <p14:tracePt t="10468" x="2598738" y="4086225"/>
          <p14:tracePt t="10475" x="2606675" y="4086225"/>
          <p14:tracePt t="10484" x="2625725" y="4086225"/>
          <p14:tracePt t="10492" x="2635250" y="4086225"/>
          <p14:tracePt t="10499" x="2652713" y="4086225"/>
          <p14:tracePt t="10516" x="2671763" y="4086225"/>
          <p14:tracePt t="10524" x="2689225" y="4086225"/>
          <p14:tracePt t="10532" x="2708275" y="4086225"/>
          <p14:tracePt t="10540" x="2735263" y="4086225"/>
          <p14:tracePt t="10547" x="2752725" y="4086225"/>
          <p14:tracePt t="10556" x="2771775" y="4076700"/>
          <p14:tracePt t="10564" x="2808288" y="4076700"/>
          <p14:tracePt t="10576" x="2844800" y="4076700"/>
          <p14:tracePt t="10580" x="2871788" y="4076700"/>
          <p14:tracePt t="10589" x="2889250" y="4076700"/>
          <p14:tracePt t="10598" x="2917825" y="4076700"/>
          <p14:tracePt t="10610" x="2954338" y="4076700"/>
          <p14:tracePt t="10616" x="3008313" y="4076700"/>
          <p14:tracePt t="10626" x="3035300" y="4076700"/>
          <p14:tracePt t="10632" x="3071813" y="4076700"/>
          <p14:tracePt t="10642" x="3117850" y="4076700"/>
          <p14:tracePt t="10648" x="3144838" y="4076700"/>
          <p14:tracePt t="10657" x="3181350" y="4076700"/>
          <p14:tracePt t="10664" x="3254375" y="4076700"/>
          <p14:tracePt t="10675" x="3290888" y="4076700"/>
          <p14:tracePt t="10680" x="3336925" y="4076700"/>
          <p14:tracePt t="10690" x="3363913" y="4076700"/>
          <p14:tracePt t="10696" x="3419475" y="4076700"/>
          <p14:tracePt t="10704" x="3463925" y="4076700"/>
          <p14:tracePt t="10712" x="3519488" y="4076700"/>
          <p14:tracePt t="10720" x="3573463" y="4076700"/>
          <p14:tracePt t="10730" x="3629025" y="4067175"/>
          <p14:tracePt t="10736" x="3673475" y="4067175"/>
          <p14:tracePt t="10746" x="3709988" y="4067175"/>
          <p14:tracePt t="10752" x="3738563" y="4067175"/>
          <p14:tracePt t="10762" x="3783013" y="4067175"/>
          <p14:tracePt t="10768" x="3819525" y="4067175"/>
          <p14:tracePt t="10778" x="3875088" y="4067175"/>
          <p14:tracePt t="10786" x="3911600" y="4067175"/>
          <p14:tracePt t="10794" x="3948113" y="4067175"/>
          <p14:tracePt t="10802" x="3975100" y="4067175"/>
          <p14:tracePt t="10810" x="4011613" y="4067175"/>
          <p14:tracePt t="10818" x="4038600" y="4067175"/>
          <p14:tracePt t="10826" x="4065588" y="4067175"/>
          <p14:tracePt t="10834" x="4121150" y="4067175"/>
          <p14:tracePt t="10842" x="4148138" y="4076700"/>
          <p14:tracePt t="10851" x="4184650" y="4076700"/>
          <p14:tracePt t="10858" x="4194175" y="4076700"/>
          <p14:tracePt t="10865" x="4202113" y="4076700"/>
          <p14:tracePt t="10873" x="4230688" y="4086225"/>
          <p14:tracePt t="10881" x="4238625" y="4086225"/>
          <p14:tracePt t="10891" x="4257675" y="4086225"/>
          <p14:tracePt t="10897" x="4267200" y="4086225"/>
          <p14:tracePt t="10906" x="4275138" y="4086225"/>
          <p14:tracePt t="10913" x="4284663" y="4094163"/>
          <p14:tracePt t="10922" x="4294188" y="4094163"/>
          <p14:tracePt t="10930" x="4311650" y="4094163"/>
          <p14:tracePt t="10942" x="4330700" y="4094163"/>
          <p14:tracePt t="10946" x="4348163" y="4094163"/>
          <p14:tracePt t="10954" x="4357688" y="4094163"/>
          <p14:tracePt t="10962" x="4376738" y="4094163"/>
          <p14:tracePt t="10970" x="4394200" y="4094163"/>
          <p14:tracePt t="10986" x="4413250" y="4094163"/>
          <p14:tracePt t="10993" x="4430713" y="4094163"/>
          <p14:tracePt t="11002" x="4457700" y="4094163"/>
          <p14:tracePt t="11010" x="4476750" y="4103688"/>
          <p14:tracePt t="11018" x="4513263" y="4103688"/>
          <p14:tracePt t="11028" x="4540250" y="4103688"/>
          <p14:tracePt t="11034" x="4567238" y="4103688"/>
          <p14:tracePt t="11044" x="4586288" y="4103688"/>
          <p14:tracePt t="11051" x="4603750" y="4103688"/>
          <p14:tracePt t="11060" x="4613275" y="4103688"/>
          <p14:tracePt t="11068" x="4630738" y="4103688"/>
          <p14:tracePt t="11084" x="4640263" y="4103688"/>
          <p14:tracePt t="11092" x="4649788" y="4103688"/>
          <p14:tracePt t="11100" x="4667250" y="4103688"/>
          <p14:tracePt t="11110" x="4676775" y="4103688"/>
          <p14:tracePt t="11121" x="4695825" y="4113213"/>
          <p14:tracePt t="11136" x="4703763" y="4113213"/>
          <p14:tracePt t="11144" x="4713288" y="4113213"/>
          <p14:tracePt t="11153" x="4722813" y="4113213"/>
          <p14:tracePt t="11159" x="4730750" y="4113213"/>
          <p14:tracePt t="11167" x="4740275" y="4113213"/>
          <p14:tracePt t="11175" x="4749800" y="4113213"/>
          <p14:tracePt t="11191" x="4767263" y="4113213"/>
          <p14:tracePt t="11200" x="4786313" y="4113213"/>
          <p14:tracePt t="11207" x="4803775" y="4113213"/>
          <p14:tracePt t="11216" x="4840288" y="4113213"/>
          <p14:tracePt t="11224" x="4849813" y="4140200"/>
          <p14:tracePt t="11232" x="4840288" y="4195763"/>
          <p14:tracePt t="11241" x="4813300" y="4295775"/>
          <p14:tracePt t="11558" x="4822825" y="4286250"/>
          <p14:tracePt t="11566" x="4832350" y="4286250"/>
          <p14:tracePt t="11574" x="4840288" y="4276725"/>
          <p14:tracePt t="11582" x="4849813" y="4268788"/>
          <p14:tracePt t="11597" x="4849813" y="4249738"/>
          <p14:tracePt t="11608" x="4859338" y="4240213"/>
          <p14:tracePt t="11614" x="4859338" y="4232275"/>
          <p14:tracePt t="11624" x="4859338" y="4213225"/>
          <p14:tracePt t="11630" x="4868863" y="4203700"/>
          <p14:tracePt t="11641" x="4876800" y="4203700"/>
          <p14:tracePt t="11648" x="4886325" y="4203700"/>
          <p14:tracePt t="11656" x="4905375" y="4203700"/>
          <p14:tracePt t="11664" x="4913313" y="4195763"/>
          <p14:tracePt t="11680" x="4932363" y="4195763"/>
          <p14:tracePt t="11688" x="4941888" y="4195763"/>
          <p14:tracePt t="11696" x="4949825" y="4195763"/>
          <p14:tracePt t="11704" x="4959350" y="4195763"/>
          <p14:tracePt t="11728" x="4959350" y="4203700"/>
          <p14:tracePt t="11736" x="4959350" y="4213225"/>
          <p14:tracePt t="11744" x="4968875" y="4222750"/>
          <p14:tracePt t="11752" x="4968875" y="4232275"/>
          <p14:tracePt t="11760" x="4968875" y="4240213"/>
          <p14:tracePt t="11776" x="4968875" y="4249738"/>
          <p14:tracePt t="11783" x="4968875" y="4268788"/>
          <p14:tracePt t="11792" x="4978400" y="4276725"/>
          <p14:tracePt t="11799" x="4978400" y="4295775"/>
          <p14:tracePt t="11808" x="4978400" y="4313238"/>
          <p14:tracePt t="11815" x="4978400" y="4332288"/>
          <p14:tracePt t="11825" x="4978400" y="4349750"/>
          <p14:tracePt t="11836" x="4968875" y="4368800"/>
          <p14:tracePt t="11843" x="4959350" y="4395788"/>
          <p14:tracePt t="11852" x="4949825" y="4413250"/>
          <p14:tracePt t="11859" x="4922838" y="4441825"/>
          <p14:tracePt t="11868" x="4895850" y="4468813"/>
          <p14:tracePt t="11878" x="4849813" y="4495800"/>
          <p14:tracePt t="11883" x="4803775" y="4522788"/>
          <p14:tracePt t="11893" x="4759325" y="4541838"/>
          <p14:tracePt t="11900" x="4695825" y="4568825"/>
          <p14:tracePt t="11909" x="4649788" y="4578350"/>
          <p14:tracePt t="11918" x="4594225" y="4605338"/>
          <p14:tracePt t="11925" x="4557713" y="4614863"/>
          <p14:tracePt t="11934" x="4503738" y="4624388"/>
          <p14:tracePt t="11941" x="4413250" y="4651375"/>
          <p14:tracePt t="11950" x="4348163" y="4678363"/>
          <p14:tracePt t="11958" x="4284663" y="4687888"/>
          <p14:tracePt t="11966" x="4194175" y="4714875"/>
          <p14:tracePt t="11979" x="4157663" y="4724400"/>
          <p14:tracePt t="11981" x="4102100" y="4741863"/>
          <p14:tracePt t="11990" x="4065588" y="4751388"/>
          <p14:tracePt t="11998" x="3984625" y="4760913"/>
          <p14:tracePt t="12009" x="3948113" y="4768850"/>
          <p14:tracePt t="12013" x="3902075" y="4778375"/>
          <p14:tracePt t="12021" x="3856038" y="4797425"/>
          <p14:tracePt t="12029" x="3819525" y="4805363"/>
          <p14:tracePt t="12039" x="3756025" y="4814888"/>
          <p14:tracePt t="12045" x="3709988" y="4824413"/>
          <p14:tracePt t="12055" x="3673475" y="4833938"/>
          <p14:tracePt t="12061" x="3629025" y="4851400"/>
          <p14:tracePt t="12070" x="3592513" y="4860925"/>
          <p14:tracePt t="12077" x="3573463" y="4860925"/>
          <p14:tracePt t="12086" x="3536950" y="4870450"/>
          <p14:tracePt t="12093" x="3519488" y="4870450"/>
          <p14:tracePt t="12102" x="3519488" y="4878388"/>
          <p14:tracePt t="12109" x="3509963" y="4878388"/>
          <p14:tracePt t="12118" x="3500438" y="4878388"/>
          <p14:tracePt t="12125" x="3490913" y="4887913"/>
          <p14:tracePt t="12134" x="3482975" y="4887913"/>
          <p14:tracePt t="12143" x="3473450" y="4887913"/>
          <p14:tracePt t="12150" x="3455988" y="4897438"/>
          <p14:tracePt t="12157" x="3427413" y="4906963"/>
          <p14:tracePt t="12166" x="3400425" y="4924425"/>
          <p14:tracePt t="12173" x="3354388" y="4943475"/>
          <p14:tracePt t="12181" x="3309938" y="4951413"/>
          <p14:tracePt t="12191" x="3273425" y="4960938"/>
          <p14:tracePt t="12200" x="3236913" y="4979988"/>
          <p14:tracePt t="12208" x="3181350" y="4997450"/>
          <p14:tracePt t="12215" x="3127375" y="5016500"/>
          <p14:tracePt t="12223" x="3063875" y="5033963"/>
          <p14:tracePt t="12232" x="3017838" y="5053013"/>
          <p14:tracePt t="12240" x="2971800" y="5060950"/>
          <p14:tracePt t="12247" x="2935288" y="5070475"/>
          <p14:tracePt t="12255" x="2898775" y="5089525"/>
          <p14:tracePt t="12264" x="2889250" y="5089525"/>
          <p14:tracePt t="12271" x="2852738" y="5097463"/>
          <p14:tracePt t="12279" x="2825750" y="5106988"/>
          <p14:tracePt t="12288" x="2808288" y="5106988"/>
          <p14:tracePt t="12296" x="2781300" y="5116513"/>
          <p14:tracePt t="12304" x="2762250" y="5126038"/>
          <p14:tracePt t="12312" x="2752725" y="5133975"/>
          <p14:tracePt t="12320" x="2744788" y="5143500"/>
          <p14:tracePt t="12328" x="2735263" y="5143500"/>
          <p14:tracePt t="12339" x="2735263" y="5153025"/>
          <p14:tracePt t="12348" x="2725738" y="5160963"/>
          <p14:tracePt t="12356" x="2725738" y="5170488"/>
          <p14:tracePt t="12364" x="2716213" y="5180013"/>
          <p14:tracePt t="12380" x="2716213" y="5189538"/>
          <p14:tracePt t="12478" x="2716213" y="5197475"/>
          <p14:tracePt t="12494" x="2725738" y="5197475"/>
          <p14:tracePt t="12502" x="2744788" y="5207000"/>
          <p14:tracePt t="12510" x="2752725" y="5207000"/>
          <p14:tracePt t="12518" x="2771775" y="5207000"/>
          <p14:tracePt t="12526" x="2781300" y="5207000"/>
          <p14:tracePt t="12543" x="2789238" y="5207000"/>
          <p14:tracePt t="12554" x="2808288" y="5207000"/>
          <p14:tracePt t="12561" x="2817813" y="5207000"/>
          <p14:tracePt t="12749" x="2817813" y="5216525"/>
          <p14:tracePt t="12756" x="2825750" y="5216525"/>
          <p14:tracePt t="12764" x="2825750" y="5226050"/>
          <p14:tracePt t="12770" x="2835275" y="5226050"/>
          <p14:tracePt t="12780" x="2835275" y="5233988"/>
          <p14:tracePt t="12788" x="2844800" y="5243513"/>
          <p14:tracePt t="12796" x="2862263" y="5253038"/>
          <p14:tracePt t="12804" x="2881313" y="5270500"/>
          <p14:tracePt t="12812" x="2898775" y="5289550"/>
          <p14:tracePt t="12821" x="2925763" y="5299075"/>
          <p14:tracePt t="12828" x="2925763" y="5307013"/>
          <p14:tracePt t="12836" x="2935288" y="5316538"/>
          <p14:tracePt t="12844" x="2944813" y="5326063"/>
          <p14:tracePt t="12852" x="2954338" y="5335588"/>
          <p14:tracePt t="12860" x="2962275" y="5343525"/>
          <p14:tracePt t="12868" x="2971800" y="5343525"/>
          <p14:tracePt t="12877" x="2971800" y="5362575"/>
          <p14:tracePt t="12884" x="2981325" y="5372100"/>
          <p14:tracePt t="12894" x="2981325" y="5380038"/>
          <p14:tracePt t="12911" x="2981325" y="5389563"/>
          <p14:tracePt t="12927" x="2990850" y="5399088"/>
          <p14:tracePt t="12996" x="2990850" y="5408613"/>
          <p14:tracePt t="13012" x="2990850" y="5416550"/>
          <p14:tracePt t="13036" x="2990850" y="5426075"/>
          <p14:tracePt t="13056" x="2990850" y="5435600"/>
          <p14:tracePt t="13064" x="2990850" y="5445125"/>
          <p14:tracePt t="13075" x="2990850" y="5453063"/>
          <p14:tracePt t="13098" x="2990850" y="5462588"/>
          <p14:tracePt t="13107" x="2990850" y="5472113"/>
          <p14:tracePt t="13118" x="2990850" y="5481638"/>
          <p14:tracePt t="13127" x="2990850" y="5489575"/>
          <p14:tracePt t="13134" x="2990850" y="5499100"/>
          <p14:tracePt t="13144" x="2990850" y="5508625"/>
          <p14:tracePt t="13162" x="2990850" y="5518150"/>
          <p14:tracePt t="13166" x="2990850" y="5526088"/>
          <p14:tracePt t="13174" x="2990850" y="5535613"/>
          <p14:tracePt t="13181" x="2981325" y="5545138"/>
          <p14:tracePt t="13190" x="2981325" y="5554663"/>
          <p14:tracePt t="13197" x="2971800" y="5554663"/>
          <p14:tracePt t="13214" x="2962275" y="5562600"/>
          <p14:tracePt t="13239" x="2944813" y="5572125"/>
          <p14:tracePt t="13247" x="2935288" y="5572125"/>
          <p14:tracePt t="13254" x="2917825" y="5572125"/>
          <p14:tracePt t="13262" x="2908300" y="5572125"/>
          <p14:tracePt t="13271" x="2889250" y="5572125"/>
          <p14:tracePt t="13279" x="2852738" y="5572125"/>
          <p14:tracePt t="13286" x="2817813" y="5572125"/>
          <p14:tracePt t="13296" x="2771775" y="5572125"/>
          <p14:tracePt t="13302" x="2744788" y="5572125"/>
          <p14:tracePt t="13312" x="2689225" y="5572125"/>
          <p14:tracePt t="13318" x="2635250" y="5572125"/>
          <p14:tracePt t="13328" x="2579688" y="5572125"/>
          <p14:tracePt t="13334" x="2525713" y="5572125"/>
          <p14:tracePt t="13344" x="2470150" y="5572125"/>
          <p14:tracePt t="13351" x="2406650" y="5572125"/>
          <p14:tracePt t="13360" x="2352675" y="5572125"/>
          <p14:tracePt t="13366" x="2324100" y="5572125"/>
          <p14:tracePt t="13376" x="2297113" y="5572125"/>
          <p14:tracePt t="13384" x="2287588" y="5572125"/>
          <p14:tracePt t="13491" x="2297113" y="5572125"/>
          <p14:tracePt t="13500" x="2316163" y="5572125"/>
          <p14:tracePt t="13507" x="2343150" y="5572125"/>
          <p14:tracePt t="13520" x="2370138" y="5572125"/>
          <p14:tracePt t="13527" x="2416175" y="5572125"/>
          <p14:tracePt t="13535" x="2443163" y="5572125"/>
          <p14:tracePt t="13543" x="2479675" y="5572125"/>
          <p14:tracePt t="13551" x="2506663" y="5572125"/>
          <p14:tracePt t="13561" x="2543175" y="5572125"/>
          <p14:tracePt t="13567" x="2579688" y="5572125"/>
          <p14:tracePt t="13575" x="2625725" y="5581650"/>
          <p14:tracePt t="13584" x="2643188" y="5581650"/>
          <p14:tracePt t="13591" x="2662238" y="5581650"/>
          <p14:tracePt t="13602" x="2689225" y="5581650"/>
          <p14:tracePt t="13608" x="2708275" y="5581650"/>
          <p14:tracePt t="13618" x="2725738" y="5581650"/>
          <p14:tracePt t="13626" x="2744788" y="5581650"/>
          <p14:tracePt t="13634" x="2752725" y="5581650"/>
          <p14:tracePt t="13643" x="2771775" y="5581650"/>
          <p14:tracePt t="13650" x="2789238" y="5589588"/>
          <p14:tracePt t="13659" x="2835275" y="5589588"/>
          <p14:tracePt t="13666" x="2844800" y="5589588"/>
          <p14:tracePt t="13675" x="2871788" y="5589588"/>
          <p14:tracePt t="13682" x="2898775" y="5589588"/>
          <p14:tracePt t="13691" x="2925763" y="5589588"/>
          <p14:tracePt t="13698" x="2954338" y="5589588"/>
          <p14:tracePt t="13706" x="2971800" y="5589588"/>
          <p14:tracePt t="13714" x="2990850" y="5589588"/>
          <p14:tracePt t="13722" x="3008313" y="5589588"/>
          <p14:tracePt t="13730" x="3027363" y="5589588"/>
          <p14:tracePt t="13738" x="3044825" y="5589588"/>
          <p14:tracePt t="13746" x="3071813" y="5589588"/>
          <p14:tracePt t="13754" x="3100388" y="5589588"/>
          <p14:tracePt t="13762" x="3127375" y="5589588"/>
          <p14:tracePt t="13772" x="3171825" y="5589588"/>
          <p14:tracePt t="13782" x="3200400" y="5589588"/>
          <p14:tracePt t="13792" x="3227388" y="5589588"/>
          <p14:tracePt t="13798" x="3263900" y="5589588"/>
          <p14:tracePt t="13806" x="3290888" y="5589588"/>
          <p14:tracePt t="13814" x="3309938" y="5589588"/>
          <p14:tracePt t="13822" x="3336925" y="5589588"/>
          <p14:tracePt t="13830" x="3354388" y="5589588"/>
          <p14:tracePt t="13838" x="3363913" y="5589588"/>
          <p14:tracePt t="13846" x="3373438" y="5589588"/>
          <p14:tracePt t="13854" x="3409950" y="5589588"/>
          <p14:tracePt t="13862" x="3419475" y="5589588"/>
          <p14:tracePt t="13870" x="3436938" y="5589588"/>
          <p14:tracePt t="13878" x="3473450" y="5589588"/>
          <p14:tracePt t="13886" x="3490913" y="5599113"/>
          <p14:tracePt t="13896" x="3519488" y="5599113"/>
          <p14:tracePt t="13902" x="3536950" y="5599113"/>
          <p14:tracePt t="13912" x="3556000" y="5608638"/>
          <p14:tracePt t="13918" x="3582988" y="5608638"/>
          <p14:tracePt t="13943" x="3646488" y="5626100"/>
          <p14:tracePt t="13944" x="3683000" y="5626100"/>
          <p14:tracePt t="13952" x="3729038" y="5635625"/>
          <p14:tracePt t="13960" x="3756025" y="5635625"/>
          <p14:tracePt t="13968" x="3783013" y="5645150"/>
          <p14:tracePt t="13978" x="3829050" y="5645150"/>
          <p14:tracePt t="13988" x="3856038" y="5654675"/>
          <p14:tracePt t="13996" x="3938588" y="5654675"/>
          <p14:tracePt t="14004" x="3965575" y="5662613"/>
          <p14:tracePt t="14012" x="3984625" y="5662613"/>
          <p14:tracePt t="14020" x="4002088" y="5662613"/>
          <p14:tracePt t="14028" x="4021138" y="5662613"/>
          <p14:tracePt t="14036" x="4038600" y="5662613"/>
          <p14:tracePt t="14044" x="4065588" y="5662613"/>
          <p14:tracePt t="14052" x="4084638" y="5662613"/>
          <p14:tracePt t="14062" x="4102100" y="5662613"/>
          <p14:tracePt t="14068" x="4121150" y="5662613"/>
          <p14:tracePt t="14076" x="4138613" y="5662613"/>
          <p14:tracePt t="14084" x="4148138" y="5662613"/>
          <p14:tracePt t="14092" x="4157663" y="5662613"/>
          <p14:tracePt t="14100" x="4165600" y="5662613"/>
          <p14:tracePt t="14124" x="4175125" y="5662613"/>
          <p14:tracePt t="14141" x="4184650" y="5662613"/>
          <p14:tracePt t="14148" x="4194175" y="5662613"/>
          <p14:tracePt t="14156" x="4202113" y="5662613"/>
          <p14:tracePt t="14163" x="4211638" y="5662613"/>
          <p14:tracePt t="14181" x="4221163" y="5662613"/>
          <p14:tracePt t="14187" x="4230688" y="5662613"/>
          <p14:tracePt t="14196" x="4238625" y="5662613"/>
          <p14:tracePt t="14206" x="4248150" y="5662613"/>
          <p14:tracePt t="14213" x="4257675" y="5672138"/>
          <p14:tracePt t="14221" x="4275138" y="5672138"/>
          <p14:tracePt t="14238" x="4284663" y="5672138"/>
          <p14:tracePt t="14246" x="4294188" y="5681663"/>
          <p14:tracePt t="14254" x="4311650" y="5681663"/>
          <p14:tracePt t="14262" x="4330700" y="5681663"/>
          <p14:tracePt t="14271" x="4340225" y="5691188"/>
          <p14:tracePt t="14278" x="4348163" y="5691188"/>
          <p14:tracePt t="14286" x="4367213" y="5699125"/>
          <p14:tracePt t="14294" x="4376738" y="5699125"/>
          <p14:tracePt t="14302" x="4403725" y="5699125"/>
          <p14:tracePt t="14310" x="4421188" y="5708650"/>
          <p14:tracePt t="14318" x="4448175" y="5708650"/>
          <p14:tracePt t="14327" x="4476750" y="5718175"/>
          <p14:tracePt t="14334" x="4484688" y="5718175"/>
          <p14:tracePt t="14344" x="4521200" y="5718175"/>
          <p14:tracePt t="14352" x="4540250" y="5718175"/>
          <p14:tracePt t="14360" x="4549775" y="5718175"/>
          <p14:tracePt t="14365" x="4567238" y="5718175"/>
          <p14:tracePt t="14373" x="4576763" y="5718175"/>
          <p14:tracePt t="14381" x="4594225" y="5718175"/>
          <p14:tracePt t="14390" x="4603750" y="5718175"/>
          <p14:tracePt t="14397" x="4613275" y="5718175"/>
          <p14:tracePt t="14405" x="4622800" y="5718175"/>
          <p14:tracePt t="14421" x="4630738" y="5718175"/>
          <p14:tracePt t="14429" x="4640263" y="5718175"/>
          <p14:tracePt t="14438" x="4649788" y="5718175"/>
          <p14:tracePt t="14454" x="4659313" y="5718175"/>
          <p14:tracePt t="14462" x="4667250" y="5718175"/>
          <p14:tracePt t="14470" x="4676775" y="5718175"/>
          <p14:tracePt t="14478" x="4686300" y="5718175"/>
          <p14:tracePt t="14488" x="4695825" y="5718175"/>
          <p14:tracePt t="14500" x="4713288" y="5718175"/>
          <p14:tracePt t="14508" x="4740275" y="5718175"/>
          <p14:tracePt t="14516" x="4759325" y="5718175"/>
          <p14:tracePt t="14525" x="4776788" y="5718175"/>
          <p14:tracePt t="14532" x="4803775" y="5718175"/>
          <p14:tracePt t="14541" x="4822825" y="5718175"/>
          <p14:tracePt t="14547" x="4840288" y="5718175"/>
          <p14:tracePt t="14556" x="4859338" y="5718175"/>
          <p14:tracePt t="14563" x="4876800" y="5718175"/>
          <p14:tracePt t="14571" x="4886325" y="5718175"/>
          <p14:tracePt t="14579" x="4895850" y="5718175"/>
          <p14:tracePt t="14587" x="4913313" y="5718175"/>
          <p14:tracePt t="14595" x="4922838" y="5718175"/>
          <p14:tracePt t="14611" x="4941888" y="5718175"/>
          <p14:tracePt t="14620" x="4949825" y="5718175"/>
          <p14:tracePt t="14628" x="4959350" y="5708650"/>
          <p14:tracePt t="14636" x="4978400" y="5708650"/>
          <p14:tracePt t="14645" x="4995863" y="5708650"/>
          <p14:tracePt t="14651" x="5014913" y="5708650"/>
          <p14:tracePt t="14660" x="5022850" y="5708650"/>
          <p14:tracePt t="14668" x="5041900" y="5708650"/>
          <p14:tracePt t="14675" x="5059363" y="5708650"/>
          <p14:tracePt t="14684" x="5078413" y="5708650"/>
          <p14:tracePt t="14694" x="5105400" y="5708650"/>
          <p14:tracePt t="14704" x="5122863" y="5708650"/>
          <p14:tracePt t="14712" x="5159375" y="5708650"/>
          <p14:tracePt t="14721" x="5168900" y="5708650"/>
          <p14:tracePt t="14728" x="5178425" y="5708650"/>
          <p14:tracePt t="14736" x="5187950" y="5718175"/>
          <p14:tracePt t="14744" x="5205413" y="5718175"/>
          <p14:tracePt t="14752" x="5224463" y="5718175"/>
          <p14:tracePt t="14762" x="5241925" y="5718175"/>
          <p14:tracePt t="14768" x="5268913" y="5727700"/>
          <p14:tracePt t="14778" x="5287963" y="5727700"/>
          <p14:tracePt t="14784" x="5305425" y="5735638"/>
          <p14:tracePt t="14794" x="5334000" y="5735638"/>
          <p14:tracePt t="14800" x="5341938" y="5745163"/>
          <p14:tracePt t="14810" x="5360988" y="5745163"/>
          <p14:tracePt t="14818" x="5368925" y="5754688"/>
          <p14:tracePt t="14826" x="5378450" y="5754688"/>
          <p14:tracePt t="14834" x="5387975" y="5754688"/>
          <p14:tracePt t="14842" x="5397500" y="5764213"/>
          <p14:tracePt t="14850" x="5405438" y="5772150"/>
          <p14:tracePt t="14858" x="5414963" y="5781675"/>
          <p14:tracePt t="14866" x="5434013" y="5791200"/>
          <p14:tracePt t="14875" x="5441950" y="5800725"/>
          <p14:tracePt t="14882" x="5461000" y="5808663"/>
          <p14:tracePt t="14891" x="5470525" y="5818188"/>
          <p14:tracePt t="14909" x="5487988" y="5837238"/>
          <p14:tracePt t="14917" x="5497513" y="5854700"/>
          <p14:tracePt t="14925" x="5507038" y="5864225"/>
          <p14:tracePt t="14942" x="5524500" y="5891213"/>
          <p14:tracePt t="14949" x="5543550" y="5900738"/>
          <p14:tracePt t="14958" x="5551488" y="5918200"/>
          <p14:tracePt t="14966" x="5551488" y="5927725"/>
          <p14:tracePt t="14976" x="5561013" y="5937250"/>
          <p14:tracePt t="14983" x="5570538" y="5946775"/>
          <p14:tracePt t="14992" x="5580063" y="5964238"/>
          <p14:tracePt t="15012" x="5580063" y="5973763"/>
          <p14:tracePt t="15018" x="5588000" y="5983288"/>
          <p14:tracePt t="15027" x="5588000" y="5991225"/>
          <p14:tracePt t="15041" x="5588000" y="6000750"/>
          <p14:tracePt t="15058" x="5588000" y="6010275"/>
          <p14:tracePt t="16667" x="5597525" y="6010275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灯片编号占位符 5">
            <a:extLst>
              <a:ext uri="{FF2B5EF4-FFF2-40B4-BE49-F238E27FC236}">
                <a16:creationId xmlns:a16="http://schemas.microsoft.com/office/drawing/2014/main" id="{973559D2-6D95-4691-84DC-4ED0C04FA8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747B90A-F1BB-4A68-A7C1-F2765B15484C}" type="slidenum">
              <a:rPr lang="en-US" altLang="zh-CN" sz="1400" smtClean="0">
                <a:solidFill>
                  <a:srgbClr val="FFFFFF"/>
                </a:solidFill>
                <a:latin typeface="Franklin Gothic Book" panose="020B0503020102020204" pitchFamily="34" charset="0"/>
                <a:ea typeface="幼圆" panose="02010509060101010101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1400">
              <a:solidFill>
                <a:srgbClr val="FFFFFF"/>
              </a:solidFill>
              <a:latin typeface="Franklin Gothic Book" panose="020B0503020102020204" pitchFamily="34" charset="0"/>
              <a:ea typeface="幼圆" panose="02010509060101010101" pitchFamily="49" charset="-122"/>
            </a:endParaRPr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99E8E954-C42B-477E-AC11-0E894EAF3D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263" y="2667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zh-CN" sz="28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mple Preparation</a:t>
            </a:r>
            <a:endParaRPr lang="zh-CN" altLang="en-US" sz="2800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CF054042-1641-464C-83BE-9DF50C2F5B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1000" y="1371600"/>
            <a:ext cx="8305800" cy="5029200"/>
          </a:xfrm>
        </p:spPr>
        <p:txBody>
          <a:bodyPr/>
          <a:lstStyle/>
          <a:p>
            <a:pPr eaLnBrk="1" hangingPunct="1">
              <a:lnSpc>
                <a:spcPct val="200000"/>
              </a:lnSpc>
              <a:buClr>
                <a:srgbClr val="FF33CC"/>
              </a:buClr>
              <a:buFont typeface="Wingdings" panose="05000000000000000000" pitchFamily="2" charset="2"/>
              <a:buChar char="v"/>
            </a:pPr>
            <a:r>
              <a:rPr lang="en-US" altLang="zh-CN" sz="24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s sample</a:t>
            </a:r>
            <a:r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t>：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Gas cell</a:t>
            </a:r>
            <a:r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</a:p>
          <a:p>
            <a:pPr eaLnBrk="1" hangingPunct="1">
              <a:lnSpc>
                <a:spcPct val="200000"/>
              </a:lnSpc>
              <a:buClr>
                <a:srgbClr val="FF33CC"/>
              </a:buClr>
              <a:buFont typeface="Wingdings" panose="05000000000000000000" pitchFamily="2" charset="2"/>
              <a:buChar char="v"/>
            </a:pPr>
            <a:r>
              <a:rPr lang="en-US" altLang="zh-CN" sz="24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quid sample</a:t>
            </a:r>
            <a:r>
              <a:rPr lang="zh-CN" altLang="en-US" sz="24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：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Film method, Coating method</a:t>
            </a:r>
            <a:r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</a:p>
          <a:p>
            <a:pPr eaLnBrk="1" hangingPunct="1">
              <a:lnSpc>
                <a:spcPct val="200000"/>
              </a:lnSpc>
              <a:buClr>
                <a:srgbClr val="FF33CC"/>
              </a:buClr>
              <a:buFont typeface="Wingdings" panose="05000000000000000000" pitchFamily="2" charset="2"/>
              <a:buChar char="v"/>
            </a:pPr>
            <a:r>
              <a:rPr lang="en-US" altLang="zh-CN" sz="24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id sample</a:t>
            </a:r>
            <a:r>
              <a:rPr lang="zh-CN" altLang="en-US" sz="24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：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 Tabletting method, Paste method, thin film method              </a:t>
            </a:r>
          </a:p>
          <a:p>
            <a:pPr eaLnBrk="1" hangingPunct="1">
              <a:lnSpc>
                <a:spcPct val="200000"/>
              </a:lnSpc>
              <a:buClr>
                <a:srgbClr val="FF33CC"/>
              </a:buClr>
              <a:buFont typeface="Wingdings" panose="05000000000000000000" pitchFamily="2" charset="2"/>
              <a:buChar char="v"/>
            </a:pPr>
            <a:r>
              <a:rPr lang="en-US" altLang="zh-CN" sz="24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ial sample</a:t>
            </a:r>
            <a:r>
              <a:rPr lang="zh-CN" altLang="en-US" sz="24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：</a:t>
            </a:r>
            <a:r>
              <a:rPr lang="en-US" altLang="zh-CN" sz="2400">
                <a:solidFill>
                  <a:srgbClr val="000099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Attenuated Total Reflectance, ATR</a:t>
            </a:r>
            <a:r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t>                   </a:t>
            </a: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A79CEC10-FF68-4B44-B062-F9D1C517C0A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1930"/>
    </mc:Choice>
    <mc:Fallback>
      <p:transition spd="slow" advTm="519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 build="p" autoUpdateAnimBg="0"/>
    </p:bldLst>
  </p:timing>
  <p:extLst>
    <p:ext uri="{3A86A75C-4F4B-4683-9AE1-C65F6400EC91}">
      <p14:laserTraceLst xmlns:p14="http://schemas.microsoft.com/office/powerpoint/2010/main">
        <p14:tracePtLst>
          <p14:tracePt t="7153" x="5580063" y="6000750"/>
          <p14:tracePt t="7161" x="5580063" y="5991225"/>
          <p14:tracePt t="7169" x="5570538" y="5983288"/>
          <p14:tracePt t="7178" x="5551488" y="5973763"/>
          <p14:tracePt t="7200" x="5551488" y="5964238"/>
          <p14:tracePt t="7216" x="5543550" y="5964238"/>
          <p14:tracePt t="7232" x="5543550" y="5954713"/>
          <p14:tracePt t="7273" x="5543550" y="5927725"/>
          <p14:tracePt t="7280" x="5534025" y="5881688"/>
          <p14:tracePt t="7288" x="5534025" y="5845175"/>
          <p14:tracePt t="7298" x="5534025" y="5791200"/>
          <p14:tracePt t="7304" x="5534025" y="5727700"/>
          <p14:tracePt t="7314" x="5514975" y="5618163"/>
          <p14:tracePt t="7322" x="5507038" y="5526088"/>
          <p14:tracePt t="7330" x="5487988" y="5462588"/>
          <p14:tracePt t="7338" x="5461000" y="5353050"/>
          <p14:tracePt t="7348" x="5424488" y="5233988"/>
          <p14:tracePt t="7354" x="5341938" y="5089525"/>
          <p14:tracePt t="7364" x="5305425" y="5024438"/>
          <p14:tracePt t="7370" x="5214938" y="4870450"/>
          <p14:tracePt t="7380" x="5141913" y="4768850"/>
          <p14:tracePt t="7386" x="5105400" y="4724400"/>
          <p14:tracePt t="7395" x="5041900" y="4641850"/>
          <p14:tracePt t="7402" x="4932363" y="4505325"/>
          <p14:tracePt t="7411" x="4886325" y="4449763"/>
          <p14:tracePt t="7418" x="4795838" y="4376738"/>
          <p14:tracePt t="7426" x="4695825" y="4295775"/>
          <p14:tracePt t="7438" x="4613275" y="4240213"/>
          <p14:tracePt t="7447" x="4503738" y="4195763"/>
          <p14:tracePt t="7456" x="4384675" y="4149725"/>
          <p14:tracePt t="7463" x="4267200" y="4113213"/>
          <p14:tracePt t="7470" x="4175125" y="4086225"/>
          <p14:tracePt t="7478" x="4038600" y="4057650"/>
          <p14:tracePt t="7486" x="3948113" y="4030663"/>
          <p14:tracePt t="7494" x="3802063" y="3984625"/>
          <p14:tracePt t="7502" x="3683000" y="3940175"/>
          <p14:tracePt t="7510" x="3582988" y="3911600"/>
          <p14:tracePt t="7518" x="3455988" y="3867150"/>
          <p14:tracePt t="7526" x="3336925" y="3821113"/>
          <p14:tracePt t="7535" x="3190875" y="3748088"/>
          <p14:tracePt t="7549" x="3071813" y="3702050"/>
          <p14:tracePt t="7555" x="2981325" y="3675063"/>
          <p14:tracePt t="7564" x="2881313" y="3638550"/>
          <p14:tracePt t="7573" x="2798763" y="3592513"/>
          <p14:tracePt t="7581" x="2679700" y="3548063"/>
          <p14:tracePt t="7589" x="2589213" y="3511550"/>
          <p14:tracePt t="7597" x="2525713" y="3502025"/>
          <p14:tracePt t="7605" x="2452688" y="3475038"/>
          <p14:tracePt t="7611" x="2316163" y="3429000"/>
          <p14:tracePt t="7621" x="2233613" y="3382963"/>
          <p14:tracePt t="7630" x="2143125" y="3355975"/>
          <p14:tracePt t="7637" x="2060575" y="3338513"/>
          <p14:tracePt t="7645" x="1997075" y="3309938"/>
          <p14:tracePt t="7652" x="1905000" y="3282950"/>
          <p14:tracePt t="7660" x="1841500" y="3255963"/>
          <p14:tracePt t="7668" x="1758950" y="3246438"/>
          <p14:tracePt t="7676" x="1685925" y="3228975"/>
          <p14:tracePt t="7684" x="1658938" y="3228975"/>
          <p14:tracePt t="7692" x="1585913" y="3228975"/>
          <p14:tracePt t="7700" x="1458913" y="3219450"/>
          <p14:tracePt t="7708" x="1403350" y="3219450"/>
          <p14:tracePt t="7716" x="1349375" y="3219450"/>
          <p14:tracePt t="7725" x="1239838" y="3219450"/>
          <p14:tracePt t="7732" x="1193800" y="3219450"/>
          <p14:tracePt t="7740" x="1120775" y="3200400"/>
          <p14:tracePt t="7749" x="1066800" y="3200400"/>
          <p14:tracePt t="7757" x="1011238" y="3192463"/>
          <p14:tracePt t="7764" x="911225" y="3182938"/>
          <p14:tracePt t="7773" x="874713" y="3173413"/>
          <p14:tracePt t="7781" x="811213" y="3155950"/>
          <p14:tracePt t="7788" x="784225" y="3155950"/>
          <p14:tracePt t="7797" x="757238" y="3146425"/>
          <p14:tracePt t="7804" x="728663" y="3146425"/>
          <p14:tracePt t="7814" x="711200" y="3146425"/>
          <p14:tracePt t="7824" x="701675" y="3146425"/>
          <p14:tracePt t="7834" x="684213" y="3146425"/>
          <p14:tracePt t="7840" x="674688" y="3146425"/>
          <p14:tracePt t="7856" x="655638" y="3146425"/>
          <p14:tracePt t="7866" x="628650" y="3146425"/>
          <p14:tracePt t="7872" x="601663" y="3146425"/>
          <p14:tracePt t="7882" x="574675" y="3146425"/>
          <p14:tracePt t="7891" x="538163" y="3155950"/>
          <p14:tracePt t="7899" x="501650" y="3163888"/>
          <p14:tracePt t="7904" x="455613" y="3182938"/>
          <p14:tracePt t="7915" x="428625" y="3192463"/>
          <p14:tracePt t="7922" x="401638" y="3192463"/>
          <p14:tracePt t="7930" x="365125" y="3209925"/>
          <p14:tracePt t="7938" x="355600" y="3219450"/>
          <p14:tracePt t="7955" x="355600" y="3228975"/>
          <p14:tracePt t="7965" x="346075" y="3236913"/>
          <p14:tracePt t="7971" x="346075" y="3246438"/>
          <p14:tracePt t="7980" x="346075" y="3265488"/>
          <p14:tracePt t="7987" x="346075" y="3302000"/>
          <p14:tracePt t="7997" x="355600" y="3319463"/>
          <p14:tracePt t="8002" x="365125" y="3346450"/>
          <p14:tracePt t="8012" x="373063" y="3375025"/>
          <p14:tracePt t="8021" x="392113" y="3419475"/>
          <p14:tracePt t="8031" x="409575" y="3465513"/>
          <p14:tracePt t="8039" x="409575" y="3492500"/>
          <p14:tracePt t="8050" x="419100" y="3529013"/>
          <p14:tracePt t="8055" x="428625" y="3575050"/>
          <p14:tracePt t="8065" x="428625" y="3602038"/>
          <p14:tracePt t="8071" x="428625" y="3657600"/>
          <p14:tracePt t="8081" x="428625" y="3684588"/>
          <p14:tracePt t="8087" x="428625" y="3775075"/>
          <p14:tracePt t="8096" x="438150" y="3830638"/>
          <p14:tracePt t="8103" x="438150" y="3884613"/>
          <p14:tracePt t="8111" x="438150" y="3948113"/>
          <p14:tracePt t="8119" x="438150" y="3976688"/>
          <p14:tracePt t="8127" x="438150" y="4030663"/>
          <p14:tracePt t="8135" x="438150" y="4067175"/>
          <p14:tracePt t="8143" x="438150" y="4094163"/>
          <p14:tracePt t="8152" x="438150" y="4149725"/>
          <p14:tracePt t="8159" x="438150" y="4186238"/>
          <p14:tracePt t="8168" x="438150" y="4203700"/>
          <p14:tracePt t="8175" x="438150" y="4232275"/>
          <p14:tracePt t="8197" x="438150" y="4268788"/>
          <p14:tracePt t="8201" x="438150" y="4276725"/>
          <p14:tracePt t="8208" x="438150" y="4295775"/>
          <p14:tracePt t="8216" x="438150" y="4340225"/>
          <p14:tracePt t="8224" x="438150" y="4359275"/>
          <p14:tracePt t="8232" x="438150" y="4376738"/>
          <p14:tracePt t="8240" x="446088" y="4395788"/>
          <p14:tracePt t="8248" x="455613" y="4413250"/>
          <p14:tracePt t="8256" x="465138" y="4422775"/>
          <p14:tracePt t="8264" x="474663" y="4441825"/>
          <p14:tracePt t="8272" x="482600" y="4441825"/>
          <p14:tracePt t="8281" x="492125" y="4449763"/>
          <p14:tracePt t="8288" x="492125" y="4459288"/>
          <p14:tracePt t="8297" x="492125" y="4468813"/>
          <p14:tracePt t="8304" x="501650" y="4478338"/>
          <p14:tracePt t="8312" x="501650" y="4495800"/>
          <p14:tracePt t="8320" x="501650" y="4514850"/>
          <p14:tracePt t="8329" x="511175" y="4514850"/>
          <p14:tracePt t="8340" x="519113" y="4532313"/>
          <p14:tracePt t="8348" x="538163" y="4541838"/>
          <p14:tracePt t="8356" x="584200" y="4578350"/>
          <p14:tracePt t="8366" x="620713" y="4587875"/>
          <p14:tracePt t="8373" x="647700" y="4587875"/>
          <p14:tracePt t="8382" x="665163" y="4595813"/>
          <p14:tracePt t="8389" x="692150" y="4595813"/>
          <p14:tracePt t="8399" x="738188" y="4605338"/>
          <p14:tracePt t="8405" x="765175" y="4605338"/>
          <p14:tracePt t="8413" x="801688" y="4605338"/>
          <p14:tracePt t="8421" x="874713" y="4624388"/>
          <p14:tracePt t="8431" x="930275" y="4624388"/>
          <p14:tracePt t="8436" x="1039813" y="4632325"/>
          <p14:tracePt t="8445" x="1157288" y="4651375"/>
          <p14:tracePt t="8452" x="1249363" y="4651375"/>
          <p14:tracePt t="8464" x="1339850" y="4651375"/>
          <p14:tracePt t="8468" x="1431925" y="4660900"/>
          <p14:tracePt t="8482" x="1504950" y="4660900"/>
          <p14:tracePt t="8484" x="1604963" y="4678363"/>
          <p14:tracePt t="8494" x="1695450" y="4687888"/>
          <p14:tracePt t="8502" x="1804988" y="4705350"/>
          <p14:tracePt t="8510" x="1905000" y="4714875"/>
          <p14:tracePt t="8518" x="1960563" y="4714875"/>
          <p14:tracePt t="8526" x="2051050" y="4732338"/>
          <p14:tracePt t="8534" x="2124075" y="4732338"/>
          <p14:tracePt t="8542" x="2251075" y="4732338"/>
          <p14:tracePt t="8550" x="2297113" y="4732338"/>
          <p14:tracePt t="8558" x="2324100" y="4732338"/>
          <p14:tracePt t="8566" x="2352675" y="4732338"/>
          <p14:tracePt t="8574" x="2370138" y="4732338"/>
          <p14:tracePt t="8582" x="2379663" y="4714875"/>
          <p14:tracePt t="8590" x="2397125" y="4687888"/>
          <p14:tracePt t="8598" x="2406650" y="4668838"/>
          <p14:tracePt t="8606" x="2416175" y="4641850"/>
          <p14:tracePt t="8615" x="2416175" y="4624388"/>
          <p14:tracePt t="8622" x="2433638" y="4595813"/>
          <p14:tracePt t="8630" x="2443163" y="4568825"/>
          <p14:tracePt t="8638" x="2452688" y="4532313"/>
          <p14:tracePt t="8646" x="2470150" y="4505325"/>
          <p14:tracePt t="8654" x="2479675" y="4478338"/>
          <p14:tracePt t="8663" x="2489200" y="4459288"/>
          <p14:tracePt t="8670" x="2516188" y="4413250"/>
          <p14:tracePt t="8680" x="2516188" y="4395788"/>
          <p14:tracePt t="8686" x="2525713" y="4368800"/>
          <p14:tracePt t="8694" x="2525713" y="4332288"/>
          <p14:tracePt t="8702" x="2525713" y="4313238"/>
          <p14:tracePt t="8710" x="2533650" y="4286250"/>
          <p14:tracePt t="8720" x="2533650" y="4268788"/>
          <p14:tracePt t="8730" x="2543175" y="4249738"/>
          <p14:tracePt t="8738" x="2543175" y="4240213"/>
          <p14:tracePt t="8748" x="2552700" y="4222750"/>
          <p14:tracePt t="8765" x="2562225" y="4203700"/>
          <p14:tracePt t="8772" x="2562225" y="4195763"/>
          <p14:tracePt t="8781" x="2562225" y="4186238"/>
          <p14:tracePt t="8789" x="2562225" y="4176713"/>
          <p14:tracePt t="8805" x="2570163" y="4176713"/>
          <p14:tracePt t="8814" x="2570163" y="4167188"/>
          <p14:tracePt t="8821" x="2579688" y="4167188"/>
          <p14:tracePt t="8829" x="2589213" y="4167188"/>
          <p14:tracePt t="8837" x="2598738" y="4159250"/>
          <p14:tracePt t="8845" x="2616200" y="4159250"/>
          <p14:tracePt t="8853" x="2652713" y="4149725"/>
          <p14:tracePt t="8861" x="2679700" y="4149725"/>
          <p14:tracePt t="8869" x="2744788" y="4140200"/>
          <p14:tracePt t="8877" x="2781300" y="4140200"/>
          <p14:tracePt t="8885" x="2852738" y="4130675"/>
          <p14:tracePt t="8893" x="2962275" y="4113213"/>
          <p14:tracePt t="8902" x="3054350" y="4103688"/>
          <p14:tracePt t="8909" x="3190875" y="4086225"/>
          <p14:tracePt t="8917" x="3300413" y="4076700"/>
          <p14:tracePt t="8924" x="3409950" y="4076700"/>
          <p14:tracePt t="8932" x="3592513" y="4076700"/>
          <p14:tracePt t="8942" x="3738563" y="4076700"/>
          <p14:tracePt t="8948" x="3846513" y="4076700"/>
          <p14:tracePt t="8957" x="4011613" y="4076700"/>
          <p14:tracePt t="8964" x="4175125" y="4076700"/>
          <p14:tracePt t="8972" x="4311650" y="4076700"/>
          <p14:tracePt t="8980" x="4476750" y="4076700"/>
          <p14:tracePt t="8989" x="4676775" y="4076700"/>
          <p14:tracePt t="8999" x="4859338" y="4076700"/>
          <p14:tracePt t="9007" x="5187950" y="4076700"/>
          <p14:tracePt t="9015" x="5260975" y="4076700"/>
          <p14:tracePt t="9023" x="5543550" y="4076700"/>
          <p14:tracePt t="9031" x="5670550" y="4076700"/>
          <p14:tracePt t="9039" x="5816600" y="4076700"/>
          <p14:tracePt t="9047" x="5989638" y="4076700"/>
          <p14:tracePt t="9055" x="6153150" y="4076700"/>
          <p14:tracePt t="9064" x="6262688" y="4076700"/>
          <p14:tracePt t="9071" x="6372225" y="4076700"/>
          <p14:tracePt t="9083" x="6500813" y="4076700"/>
          <p14:tracePt t="9098" x="6718300" y="4076700"/>
          <p14:tracePt t="9103" x="6819900" y="4076700"/>
          <p14:tracePt t="9111" x="6856413" y="4076700"/>
          <p14:tracePt t="9119" x="6937375" y="4076700"/>
          <p14:tracePt t="9127" x="7046913" y="4076700"/>
          <p14:tracePt t="9135" x="7119938" y="4076700"/>
          <p14:tracePt t="9143" x="7183438" y="4076700"/>
          <p14:tracePt t="9152" x="7292975" y="4094163"/>
          <p14:tracePt t="9159" x="7366000" y="4094163"/>
          <p14:tracePt t="9168" x="7439025" y="4103688"/>
          <p14:tracePt t="9175" x="7531100" y="4103688"/>
          <p14:tracePt t="9183" x="7612063" y="4103688"/>
          <p14:tracePt t="9191" x="7740650" y="4122738"/>
          <p14:tracePt t="9201" x="7831138" y="4122738"/>
          <p14:tracePt t="9207" x="7940675" y="4122738"/>
          <p14:tracePt t="9214" x="8067675" y="4122738"/>
          <p14:tracePt t="9222" x="8196263" y="4122738"/>
          <p14:tracePt t="9230" x="8286750" y="4122738"/>
          <p14:tracePt t="9238" x="8378825" y="4122738"/>
          <p14:tracePt t="9248" x="8451850" y="4122738"/>
          <p14:tracePt t="9258" x="8542338" y="4122738"/>
          <p14:tracePt t="9266" x="8642350" y="4130675"/>
          <p14:tracePt t="9275" x="8770938" y="4149725"/>
          <p14:tracePt t="9284" x="8842375" y="4159250"/>
          <p14:tracePt t="9291" x="8915400" y="4159250"/>
          <p14:tracePt t="9299" x="8980488" y="4159250"/>
          <p14:tracePt t="9307" x="9017000" y="4159250"/>
          <p14:tracePt t="9317" x="9043988" y="4159250"/>
          <p14:tracePt t="9322" x="9070975" y="4159250"/>
          <p14:tracePt t="9332" x="9107488" y="4159250"/>
          <p14:tracePt t="9340" x="9126538" y="4159250"/>
          <p14:tracePt t="9770" x="9097963" y="3355975"/>
          <p14:tracePt t="9779" x="9080500" y="3346450"/>
          <p14:tracePt t="9786" x="9061450" y="3338513"/>
          <p14:tracePt t="9794" x="9043988" y="3338513"/>
          <p14:tracePt t="9802" x="9017000" y="3328988"/>
          <p14:tracePt t="9810" x="8997950" y="3328988"/>
          <p14:tracePt t="9819" x="8970963" y="3309938"/>
          <p14:tracePt t="9826" x="8943975" y="3309938"/>
          <p14:tracePt t="9834" x="8924925" y="3302000"/>
          <p14:tracePt t="9842" x="8888413" y="3282950"/>
          <p14:tracePt t="9851" x="8851900" y="3273425"/>
          <p14:tracePt t="9858" x="8834438" y="3265488"/>
          <p14:tracePt t="9866" x="8797925" y="3255963"/>
          <p14:tracePt t="9874" x="8761413" y="3255963"/>
          <p14:tracePt t="9882" x="8715375" y="3246438"/>
          <p14:tracePt t="9892" x="8661400" y="3236913"/>
          <p14:tracePt t="9900" x="8578850" y="3219450"/>
          <p14:tracePt t="9909" x="8488363" y="3209925"/>
          <p14:tracePt t="9915" x="8378825" y="3192463"/>
          <p14:tracePt t="9925" x="8277225" y="3182938"/>
          <p14:tracePt t="9932" x="8169275" y="3163888"/>
          <p14:tracePt t="9941" x="8113713" y="3163888"/>
          <p14:tracePt t="9951" x="7950200" y="3155950"/>
          <p14:tracePt t="9957" x="7877175" y="3155950"/>
          <p14:tracePt t="9967" x="7785100" y="3155950"/>
          <p14:tracePt t="9980" x="7694613" y="3155950"/>
          <p14:tracePt t="9984" x="7385050" y="3155950"/>
          <p14:tracePt t="9992" x="7348538" y="3155950"/>
          <p14:tracePt t="10000" x="7248525" y="3155950"/>
          <p14:tracePt t="10008" x="7175500" y="3136900"/>
          <p14:tracePt t="10016" x="7119938" y="3136900"/>
          <p14:tracePt t="10024" x="7056438" y="3136900"/>
          <p14:tracePt t="10032" x="7000875" y="3136900"/>
          <p14:tracePt t="10040" x="6929438" y="3136900"/>
          <p14:tracePt t="10048" x="6837363" y="3136900"/>
          <p14:tracePt t="10056" x="6710363" y="3136900"/>
          <p14:tracePt t="10064" x="6600825" y="3136900"/>
          <p14:tracePt t="10072" x="6508750" y="3136900"/>
          <p14:tracePt t="10080" x="6362700" y="3136900"/>
          <p14:tracePt t="10089" x="6272213" y="3136900"/>
          <p14:tracePt t="10097" x="6126163" y="3136900"/>
          <p14:tracePt t="10104" x="6035675" y="3136900"/>
          <p14:tracePt t="10113" x="5926138" y="3127375"/>
          <p14:tracePt t="10121" x="5816600" y="3127375"/>
          <p14:tracePt t="10132" x="5716588" y="3109913"/>
          <p14:tracePt t="10137" x="5661025" y="3109913"/>
          <p14:tracePt t="10145" x="5588000" y="3109913"/>
          <p14:tracePt t="10157" x="5461000" y="3109913"/>
          <p14:tracePt t="10165" x="5387975" y="3109913"/>
          <p14:tracePt t="10175" x="5314950" y="3109913"/>
          <p14:tracePt t="10184" x="5224463" y="3109913"/>
          <p14:tracePt t="10188" x="5159375" y="3100388"/>
          <p14:tracePt t="10199" x="5068888" y="3100388"/>
          <p14:tracePt t="10204" x="5014913" y="3100388"/>
          <p14:tracePt t="10214" x="4922838" y="3100388"/>
          <p14:tracePt t="10222" x="4849813" y="3100388"/>
          <p14:tracePt t="10230" x="4767263" y="3100388"/>
          <p14:tracePt t="10238" x="4695825" y="3100388"/>
          <p14:tracePt t="10246" x="4640263" y="3100388"/>
          <p14:tracePt t="10254" x="4567238" y="3100388"/>
          <p14:tracePt t="10263" x="4440238" y="3100388"/>
          <p14:tracePt t="10270" x="4348163" y="3100388"/>
          <p14:tracePt t="10279" x="4221163" y="3100388"/>
          <p14:tracePt t="10286" x="4165600" y="3100388"/>
          <p14:tracePt t="10294" x="4075113" y="3100388"/>
          <p14:tracePt t="10302" x="3975100" y="3100388"/>
          <p14:tracePt t="10310" x="3856038" y="3100388"/>
          <p14:tracePt t="10318" x="3792538" y="3100388"/>
          <p14:tracePt t="10326" x="3719513" y="3100388"/>
          <p14:tracePt t="10334" x="3629025" y="3100388"/>
          <p14:tracePt t="10342" x="3556000" y="3100388"/>
          <p14:tracePt t="10350" x="3463925" y="3100388"/>
          <p14:tracePt t="10358" x="3409950" y="3100388"/>
          <p14:tracePt t="10367" x="3317875" y="3100388"/>
          <p14:tracePt t="10376" x="3254375" y="3100388"/>
          <p14:tracePt t="10386" x="3163888" y="3100388"/>
          <p14:tracePt t="10396" x="2998788" y="3100388"/>
          <p14:tracePt t="10404" x="2925763" y="3100388"/>
          <p14:tracePt t="10414" x="2835275" y="3100388"/>
          <p14:tracePt t="10422" x="2762250" y="3100388"/>
          <p14:tracePt t="10430" x="2689225" y="3100388"/>
          <p14:tracePt t="10438" x="2616200" y="3100388"/>
          <p14:tracePt t="10448" x="2543175" y="3100388"/>
          <p14:tracePt t="10454" x="2452688" y="3100388"/>
          <p14:tracePt t="10464" x="2370138" y="3100388"/>
          <p14:tracePt t="10470" x="2297113" y="3100388"/>
          <p14:tracePt t="10481" x="2206625" y="3100388"/>
          <p14:tracePt t="10488" x="2133600" y="3100388"/>
          <p14:tracePt t="10500" x="2060575" y="3100388"/>
          <p14:tracePt t="10509" x="1860550" y="3100388"/>
          <p14:tracePt t="10516" x="1804988" y="3100388"/>
          <p14:tracePt t="10525" x="1731963" y="3100388"/>
          <p14:tracePt t="10533" x="1658938" y="3100388"/>
          <p14:tracePt t="10540" x="1585913" y="3100388"/>
          <p14:tracePt t="10548" x="1541463" y="3100388"/>
          <p14:tracePt t="10557" x="1485900" y="3100388"/>
          <p14:tracePt t="10565" x="1412875" y="3100388"/>
          <p14:tracePt t="10573" x="1358900" y="3100388"/>
          <p14:tracePt t="10581" x="1312863" y="3100388"/>
          <p14:tracePt t="10589" x="1258888" y="3100388"/>
          <p14:tracePt t="10597" x="1185863" y="3100388"/>
          <p14:tracePt t="10605" x="1157288" y="3100388"/>
          <p14:tracePt t="10616" x="1130300" y="3100388"/>
          <p14:tracePt t="10621" x="1103313" y="3100388"/>
          <p14:tracePt t="10631" x="1084263" y="3100388"/>
          <p14:tracePt t="10637" x="1066800" y="3100388"/>
          <p14:tracePt t="10645" x="1057275" y="3100388"/>
          <p14:tracePt t="10653" x="1047750" y="3100388"/>
          <p14:tracePt t="10661" x="1039813" y="3100388"/>
          <p14:tracePt t="10685" x="1030288" y="3100388"/>
          <p14:tracePt t="10692" x="1020763" y="3100388"/>
          <p14:tracePt t="10700" x="1011238" y="3100388"/>
          <p14:tracePt t="10709" x="993775" y="3109913"/>
          <p14:tracePt t="10717" x="957263" y="3109913"/>
          <p14:tracePt t="10725" x="939800" y="3119438"/>
          <p14:tracePt t="10734" x="911225" y="3119438"/>
          <p14:tracePt t="10741" x="884238" y="3127375"/>
          <p14:tracePt t="10749" x="857250" y="3127375"/>
          <p14:tracePt t="10756" x="838200" y="3136900"/>
          <p14:tracePt t="10766" x="801688" y="3146425"/>
          <p14:tracePt t="10775" x="774700" y="3146425"/>
          <p14:tracePt t="10781" x="747713" y="3155950"/>
          <p14:tracePt t="10791" x="711200" y="3163888"/>
          <p14:tracePt t="10802" x="684213" y="3173413"/>
          <p14:tracePt t="10806" x="665163" y="3173413"/>
          <p14:tracePt t="10814" x="647700" y="3182938"/>
          <p14:tracePt t="10822" x="628650" y="3192463"/>
          <p14:tracePt t="10830" x="611188" y="3192463"/>
          <p14:tracePt t="10838" x="601663" y="3200400"/>
          <p14:tracePt t="10846" x="601663" y="3209925"/>
          <p14:tracePt t="10854" x="592138" y="3209925"/>
          <p14:tracePt t="10863" x="584200" y="3219450"/>
          <p14:tracePt t="10870" x="574675" y="3228975"/>
          <p14:tracePt t="10879" x="574675" y="3236913"/>
          <p14:tracePt t="10888" x="565150" y="3246438"/>
          <p14:tracePt t="10898" x="555625" y="3246438"/>
          <p14:tracePt t="10906" x="538163" y="3265488"/>
          <p14:tracePt t="10916" x="528638" y="3282950"/>
          <p14:tracePt t="10923" x="511175" y="3302000"/>
          <p14:tracePt t="10934" x="492125" y="3328988"/>
          <p14:tracePt t="10939" x="465138" y="3346450"/>
          <p14:tracePt t="10948" x="446088" y="3365500"/>
          <p14:tracePt t="10955" x="438150" y="3382963"/>
          <p14:tracePt t="10964" x="428625" y="3402013"/>
          <p14:tracePt t="10982" x="392113" y="3438525"/>
          <p14:tracePt t="10987" x="382588" y="3455988"/>
          <p14:tracePt t="11001" x="382588" y="3492500"/>
          <p14:tracePt t="11014" x="373063" y="3548063"/>
          <p14:tracePt t="11019" x="373063" y="3575050"/>
          <p14:tracePt t="11027" x="373063" y="3611563"/>
          <p14:tracePt t="11035" x="373063" y="3648075"/>
          <p14:tracePt t="11043" x="373063" y="3684588"/>
          <p14:tracePt t="11053" x="373063" y="3730625"/>
          <p14:tracePt t="11061" x="373063" y="3784600"/>
          <p14:tracePt t="11070" x="373063" y="3821113"/>
          <p14:tracePt t="11074" x="373063" y="3867150"/>
          <p14:tracePt t="11084" x="373063" y="3903663"/>
          <p14:tracePt t="11092" x="373063" y="3984625"/>
          <p14:tracePt t="11100" x="373063" y="4013200"/>
          <p14:tracePt t="11108" x="373063" y="4057650"/>
          <p14:tracePt t="11120" x="373063" y="4094163"/>
          <p14:tracePt t="11129" x="373063" y="4195763"/>
          <p14:tracePt t="11136" x="373063" y="4276725"/>
          <p14:tracePt t="11144" x="373063" y="4313238"/>
          <p14:tracePt t="11152" x="392113" y="4359275"/>
          <p14:tracePt t="11160" x="392113" y="4386263"/>
          <p14:tracePt t="11168" x="401638" y="4432300"/>
          <p14:tracePt t="11177" x="401638" y="4459288"/>
          <p14:tracePt t="11187" x="401638" y="4478338"/>
          <p14:tracePt t="11195" x="401638" y="4495800"/>
          <p14:tracePt t="11204" x="409575" y="4514850"/>
          <p14:tracePt t="11215" x="409575" y="4532313"/>
          <p14:tracePt t="11220" x="419100" y="4551363"/>
          <p14:tracePt t="11228" x="419100" y="4568825"/>
          <p14:tracePt t="11236" x="428625" y="4587875"/>
          <p14:tracePt t="11244" x="438150" y="4605338"/>
          <p14:tracePt t="11260" x="438150" y="4614863"/>
          <p14:tracePt t="11268" x="446088" y="4614863"/>
          <p14:tracePt t="11276" x="446088" y="4624388"/>
          <p14:tracePt t="11296" x="446088" y="4632325"/>
          <p14:tracePt t="11304" x="455613" y="4641850"/>
          <p14:tracePt t="11313" x="455613" y="4651375"/>
          <p14:tracePt t="11330" x="455613" y="4660900"/>
          <p14:tracePt t="11336" x="465138" y="4660900"/>
          <p14:tracePt t="11344" x="474663" y="4668838"/>
          <p14:tracePt t="11355" x="482600" y="4678363"/>
          <p14:tracePt t="11360" x="511175" y="4687888"/>
          <p14:tracePt t="11370" x="528638" y="4697413"/>
          <p14:tracePt t="11380" x="574675" y="4705350"/>
          <p14:tracePt t="11386" x="628650" y="4724400"/>
          <p14:tracePt t="11395" x="674688" y="4724400"/>
          <p14:tracePt t="11402" x="728663" y="4724400"/>
          <p14:tracePt t="11411" x="784225" y="4732338"/>
          <p14:tracePt t="11423" x="874713" y="4732338"/>
          <p14:tracePt t="11431" x="966788" y="4732338"/>
          <p14:tracePt t="11439" x="1020763" y="4732338"/>
          <p14:tracePt t="11447" x="1103313" y="4732338"/>
          <p14:tracePt t="11455" x="1176338" y="4732338"/>
          <p14:tracePt t="11464" x="1249363" y="4732338"/>
          <p14:tracePt t="11471" x="1322388" y="4732338"/>
          <p14:tracePt t="11481" x="1395413" y="4732338"/>
          <p14:tracePt t="11486" x="1485900" y="4732338"/>
          <p14:tracePt t="11495" x="1541463" y="4732338"/>
          <p14:tracePt t="11502" x="1585913" y="4732338"/>
          <p14:tracePt t="11511" x="1622425" y="4732338"/>
          <p14:tracePt t="11518" x="1677988" y="4732338"/>
          <p14:tracePt t="11527" x="1741488" y="4732338"/>
          <p14:tracePt t="11534" x="1778000" y="4741863"/>
          <p14:tracePt t="11542" x="1824038" y="4741863"/>
          <p14:tracePt t="11551" x="1878013" y="4741863"/>
          <p14:tracePt t="11558" x="1931988" y="4751388"/>
          <p14:tracePt t="11567" x="1987550" y="4751388"/>
          <p14:tracePt t="11575" x="2051050" y="4768850"/>
          <p14:tracePt t="11582" x="2124075" y="4778375"/>
          <p14:tracePt t="11590" x="2151063" y="4778375"/>
          <p14:tracePt t="11598" x="2187575" y="4778375"/>
          <p14:tracePt t="11609" x="2243138" y="4778375"/>
          <p14:tracePt t="11614" x="2260600" y="4778375"/>
          <p14:tracePt t="11625" x="2270125" y="4778375"/>
          <p14:tracePt t="11631" x="2279650" y="4778375"/>
          <p14:tracePt t="11641" x="2287588" y="4778375"/>
          <p14:tracePt t="11647" x="2297113" y="4778375"/>
          <p14:tracePt t="11656" x="2306638" y="4778375"/>
          <p14:tracePt t="11664" x="2316163" y="4768850"/>
          <p14:tracePt t="11673" x="2324100" y="4768850"/>
          <p14:tracePt t="11681" x="2324100" y="4760913"/>
          <p14:tracePt t="11688" x="2333625" y="4741863"/>
          <p14:tracePt t="11697" x="2343150" y="4724400"/>
          <p14:tracePt t="11706" x="2370138" y="4687888"/>
          <p14:tracePt t="11716" x="2379663" y="4660900"/>
          <p14:tracePt t="11724" x="2389188" y="4587875"/>
          <p14:tracePt t="11732" x="2397125" y="4551363"/>
          <p14:tracePt t="11740" x="2406650" y="4505325"/>
          <p14:tracePt t="11748" x="2425700" y="4449763"/>
          <p14:tracePt t="11756" x="2433638" y="4368800"/>
          <p14:tracePt t="11764" x="2433638" y="4313238"/>
          <p14:tracePt t="11772" x="2443163" y="4268788"/>
          <p14:tracePt t="11781" x="2443163" y="4240213"/>
          <p14:tracePt t="11788" x="2452688" y="4213225"/>
          <p14:tracePt t="11796" x="2462213" y="4186238"/>
          <p14:tracePt t="11804" x="2462213" y="4167188"/>
          <p14:tracePt t="11813" x="2462213" y="4149725"/>
          <p14:tracePt t="11824" x="2462213" y="4130675"/>
          <p14:tracePt t="11832" x="2462213" y="4113213"/>
          <p14:tracePt t="11840" x="2462213" y="4103688"/>
          <p14:tracePt t="11848" x="2462213" y="4094163"/>
          <p14:tracePt t="11858" x="2462213" y="4086225"/>
          <p14:tracePt t="11864" x="2462213" y="4076700"/>
          <p14:tracePt t="11963" x="2462213" y="4067175"/>
          <p14:tracePt t="11972" x="2462213" y="4057650"/>
          <p14:tracePt t="11988" x="2462213" y="4049713"/>
          <p14:tracePt t="11994" x="2452688" y="4030663"/>
          <p14:tracePt t="12010" x="2443163" y="4021138"/>
          <p14:tracePt t="12019" x="2443163" y="4013200"/>
          <p14:tracePt t="12203" x="2462213" y="4013200"/>
          <p14:tracePt t="12212" x="2498725" y="4013200"/>
          <p14:tracePt t="12220" x="2543175" y="3994150"/>
          <p14:tracePt t="12229" x="2579688" y="3994150"/>
          <p14:tracePt t="12236" x="2652713" y="3994150"/>
          <p14:tracePt t="12242" x="2725738" y="3994150"/>
          <p14:tracePt t="12252" x="2798763" y="3994150"/>
          <p14:tracePt t="12260" x="2871788" y="3994150"/>
          <p14:tracePt t="12268" x="2944813" y="3994150"/>
          <p14:tracePt t="12276" x="3017838" y="3994150"/>
          <p14:tracePt t="12284" x="3117850" y="3994150"/>
          <p14:tracePt t="12292" x="3171825" y="3994150"/>
          <p14:tracePt t="12301" x="3208338" y="3994150"/>
          <p14:tracePt t="12309" x="3281363" y="3994150"/>
          <p14:tracePt t="12317" x="3336925" y="4003675"/>
          <p14:tracePt t="12325" x="3427413" y="4003675"/>
          <p14:tracePt t="12333" x="3519488" y="4003675"/>
          <p14:tracePt t="12341" x="3646488" y="4003675"/>
          <p14:tracePt t="12348" x="3765550" y="4013200"/>
          <p14:tracePt t="12357" x="3892550" y="4013200"/>
          <p14:tracePt t="12364" x="3984625" y="4013200"/>
          <p14:tracePt t="12372" x="4094163" y="4013200"/>
          <p14:tracePt t="12380" x="4202113" y="4013200"/>
          <p14:tracePt t="12388" x="4311650" y="4030663"/>
          <p14:tracePt t="12396" x="4384675" y="4030663"/>
          <p14:tracePt t="12404" x="4513263" y="4030663"/>
          <p14:tracePt t="12413" x="4613275" y="4040188"/>
          <p14:tracePt t="12422" x="4686300" y="4040188"/>
          <p14:tracePt t="12432" x="4759325" y="4057650"/>
          <p14:tracePt t="12440" x="4849813" y="4067175"/>
          <p14:tracePt t="12448" x="4986338" y="4086225"/>
          <p14:tracePt t="12457" x="5078413" y="4086225"/>
          <p14:tracePt t="12466" x="5151438" y="4086225"/>
          <p14:tracePt t="12472" x="5260975" y="4086225"/>
          <p14:tracePt t="12481" x="5351463" y="4086225"/>
          <p14:tracePt t="12491" x="5478463" y="4086225"/>
          <p14:tracePt t="12497" x="5607050" y="4086225"/>
          <p14:tracePt t="12507" x="5697538" y="4086225"/>
          <p14:tracePt t="12514" x="5807075" y="4086225"/>
          <p14:tracePt t="12522" x="5862638" y="4086225"/>
          <p14:tracePt t="12531" x="6026150" y="4086225"/>
          <p14:tracePt t="12539" x="6116638" y="4076700"/>
          <p14:tracePt t="12547" x="6199188" y="4076700"/>
          <p14:tracePt t="12555" x="6291263" y="4076700"/>
          <p14:tracePt t="12564" x="6418263" y="4067175"/>
          <p14:tracePt t="12570" x="6527800" y="4067175"/>
          <p14:tracePt t="12580" x="6637338" y="4067175"/>
          <p14:tracePt t="12587" x="6819900" y="4067175"/>
          <p14:tracePt t="12595" x="6929438" y="4067175"/>
          <p14:tracePt t="12602" x="7056438" y="4067175"/>
          <p14:tracePt t="12610" x="7183438" y="4067175"/>
          <p14:tracePt t="12620" x="7292975" y="4067175"/>
          <p14:tracePt t="12629" x="7385050" y="4067175"/>
          <p14:tracePt t="12638" x="7475538" y="4067175"/>
          <p14:tracePt t="12647" x="7567613" y="4067175"/>
          <p14:tracePt t="12654" x="7658100" y="4067175"/>
          <p14:tracePt t="12663" x="7767638" y="4067175"/>
          <p14:tracePt t="12670" x="7840663" y="4067175"/>
          <p14:tracePt t="12680" x="7904163" y="4067175"/>
          <p14:tracePt t="12686" x="7977188" y="4067175"/>
          <p14:tracePt t="12694" x="8050213" y="4067175"/>
          <p14:tracePt t="12702" x="8123238" y="4067175"/>
          <p14:tracePt t="12710" x="8196263" y="4067175"/>
          <p14:tracePt t="12718" x="8240713" y="4067175"/>
          <p14:tracePt t="12726" x="8296275" y="4067175"/>
          <p14:tracePt t="12734" x="8350250" y="4067175"/>
          <p14:tracePt t="12742" x="8405813" y="4067175"/>
          <p14:tracePt t="12750" x="8478838" y="4067175"/>
          <p14:tracePt t="12758" x="8523288" y="4067175"/>
          <p14:tracePt t="12766" x="8559800" y="4067175"/>
          <p14:tracePt t="12774" x="8605838" y="4067175"/>
          <p14:tracePt t="12785" x="8632825" y="4067175"/>
          <p14:tracePt t="12791" x="8661400" y="4067175"/>
          <p14:tracePt t="12800" x="8688388" y="4067175"/>
          <p14:tracePt t="12806" x="8734425" y="4067175"/>
          <p14:tracePt t="12817" x="8761413" y="4067175"/>
          <p14:tracePt t="12825" x="8797925" y="4067175"/>
          <p14:tracePt t="12832" x="8834438" y="4067175"/>
          <p14:tracePt t="12841" x="8861425" y="4067175"/>
          <p14:tracePt t="12848" x="8878888" y="4067175"/>
          <p14:tracePt t="12858" x="8897938" y="4067175"/>
          <p14:tracePt t="12864" x="8907463" y="4067175"/>
          <p14:tracePt t="12874" x="8943975" y="4067175"/>
          <p14:tracePt t="12881" x="8961438" y="4057650"/>
          <p14:tracePt t="12890" x="8970963" y="4057650"/>
          <p14:tracePt t="12897" x="8970963" y="4049713"/>
          <p14:tracePt t="12905" x="8980488" y="4049713"/>
          <p14:tracePt t="12914" x="8988425" y="4040188"/>
          <p14:tracePt t="12921" x="8988425" y="4030663"/>
          <p14:tracePt t="12930" x="8997950" y="4021138"/>
          <p14:tracePt t="12937" x="8997950" y="4003675"/>
          <p14:tracePt t="12952" x="8997950" y="3976688"/>
          <p14:tracePt t="12960" x="8997950" y="3940175"/>
          <p14:tracePt t="12968" x="8997950" y="3930650"/>
          <p14:tracePt t="12977" x="8997950" y="3884613"/>
          <p14:tracePt t="12990" x="8997950" y="3857625"/>
          <p14:tracePt t="12997" x="8997950" y="3784600"/>
          <p14:tracePt t="13005" x="8988425" y="3738563"/>
          <p14:tracePt t="13013" x="8970963" y="3711575"/>
          <p14:tracePt t="13020" x="8961438" y="3684588"/>
          <p14:tracePt t="13029" x="8951913" y="3657600"/>
          <p14:tracePt t="13036" x="8943975" y="3621088"/>
          <p14:tracePt t="13044" x="8934450" y="3592513"/>
          <p14:tracePt t="13054" x="8924925" y="3565525"/>
          <p14:tracePt t="13060" x="8907463" y="3548063"/>
          <p14:tracePt t="13070" x="8897938" y="3529013"/>
          <p14:tracePt t="13076" x="8897938" y="3511550"/>
          <p14:tracePt t="13086" x="8888413" y="3502025"/>
          <p14:tracePt t="13092" x="8878888" y="3482975"/>
          <p14:tracePt t="13102" x="8878888" y="3475038"/>
          <p14:tracePt t="13115" x="8870950" y="3465513"/>
          <p14:tracePt t="13118" x="8851900" y="3446463"/>
          <p14:tracePt t="13126" x="8842375" y="3438525"/>
          <p14:tracePt t="13134" x="8824913" y="3419475"/>
          <p14:tracePt t="13150" x="8807450" y="3402013"/>
          <p14:tracePt t="13158" x="8788400" y="3392488"/>
          <p14:tracePt t="13166" x="8778875" y="3382963"/>
          <p14:tracePt t="13174" x="8761413" y="3375025"/>
          <p14:tracePt t="13185" x="8742363" y="3365500"/>
          <p14:tracePt t="13194" x="8715375" y="3355975"/>
          <p14:tracePt t="13202" x="8669338" y="3328988"/>
          <p14:tracePt t="13210" x="8624888" y="3328988"/>
          <p14:tracePt t="13218" x="8588375" y="3319463"/>
          <p14:tracePt t="13226" x="8532813" y="3319463"/>
          <p14:tracePt t="13234" x="8469313" y="3309938"/>
          <p14:tracePt t="13242" x="8396288" y="3309938"/>
          <p14:tracePt t="13250" x="8350250" y="3302000"/>
          <p14:tracePt t="13258" x="8223250" y="3302000"/>
          <p14:tracePt t="13266" x="8132763" y="3302000"/>
          <p14:tracePt t="13275" x="8004175" y="3302000"/>
          <p14:tracePt t="13282" x="7913688" y="3302000"/>
          <p14:tracePt t="13291" x="7840663" y="3302000"/>
          <p14:tracePt t="13299" x="7675563" y="3302000"/>
          <p14:tracePt t="13307" x="7512050" y="3302000"/>
          <p14:tracePt t="13315" x="7439025" y="3302000"/>
          <p14:tracePt t="13323" x="7275513" y="3302000"/>
          <p14:tracePt t="13332" x="7110413" y="3302000"/>
          <p14:tracePt t="13339" x="6946900" y="3302000"/>
          <p14:tracePt t="13349" x="6783388" y="3302000"/>
          <p14:tracePt t="13355" x="6600825" y="3282950"/>
          <p14:tracePt t="13365" x="6372225" y="3265488"/>
          <p14:tracePt t="13373" x="6208713" y="3265488"/>
          <p14:tracePt t="13382" x="6016625" y="3255963"/>
          <p14:tracePt t="13388" x="5834063" y="3236913"/>
          <p14:tracePt t="13397" x="5653088" y="3236913"/>
          <p14:tracePt t="13406" x="5451475" y="3219450"/>
          <p14:tracePt t="13412" x="5268913" y="3219450"/>
          <p14:tracePt t="13421" x="5105400" y="3209925"/>
          <p14:tracePt t="13428" x="5032375" y="3209925"/>
          <p14:tracePt t="13436" x="4832350" y="3209925"/>
          <p14:tracePt t="13444" x="4667250" y="3209925"/>
          <p14:tracePt t="13452" x="4557713" y="3209925"/>
          <p14:tracePt t="13460" x="4394200" y="3209925"/>
          <p14:tracePt t="13468" x="4284663" y="3209925"/>
          <p14:tracePt t="13476" x="4102100" y="3209925"/>
          <p14:tracePt t="13484" x="3992563" y="3209925"/>
          <p14:tracePt t="13493" x="3865563" y="3209925"/>
          <p14:tracePt t="13501" x="3756025" y="3209925"/>
          <p14:tracePt t="13509" x="3646488" y="3209925"/>
          <p14:tracePt t="13517" x="3556000" y="3209925"/>
          <p14:tracePt t="13525" x="3373438" y="3209925"/>
          <p14:tracePt t="13533" x="3263900" y="3209925"/>
          <p14:tracePt t="13541" x="3154363" y="3209925"/>
          <p14:tracePt t="13553" x="3100388" y="3209925"/>
          <p14:tracePt t="13560" x="2825750" y="3209925"/>
          <p14:tracePt t="13568" x="2725738" y="3192463"/>
          <p14:tracePt t="13576" x="2635250" y="3192463"/>
          <p14:tracePt t="13584" x="2562225" y="3192463"/>
          <p14:tracePt t="13592" x="2397125" y="3192463"/>
          <p14:tracePt t="13600" x="2306638" y="3182938"/>
          <p14:tracePt t="13608" x="2251075" y="3182938"/>
          <p14:tracePt t="13616" x="2143125" y="3182938"/>
          <p14:tracePt t="13624" x="2051050" y="3182938"/>
          <p14:tracePt t="13632" x="1941513" y="3182938"/>
          <p14:tracePt t="13640" x="1868488" y="3182938"/>
          <p14:tracePt t="13650" x="1804988" y="3182938"/>
          <p14:tracePt t="13660" x="1714500" y="3182938"/>
          <p14:tracePt t="13670" x="1622425" y="3182938"/>
          <p14:tracePt t="13676" x="1585913" y="3182938"/>
          <p14:tracePt t="13686" x="1512888" y="3182938"/>
          <p14:tracePt t="13694" x="1439863" y="3182938"/>
          <p14:tracePt t="13702" x="1366838" y="3182938"/>
          <p14:tracePt t="13710" x="1322388" y="3182938"/>
          <p14:tracePt t="13718" x="1303338" y="3182938"/>
          <p14:tracePt t="13726" x="1266825" y="3182938"/>
          <p14:tracePt t="13734" x="1212850" y="3182938"/>
          <p14:tracePt t="13742" x="1185863" y="3182938"/>
          <p14:tracePt t="13750" x="1157288" y="3182938"/>
          <p14:tracePt t="13758" x="1112838" y="3182938"/>
          <p14:tracePt t="13766" x="1084263" y="3182938"/>
          <p14:tracePt t="13776" x="1057275" y="3182938"/>
          <p14:tracePt t="13782" x="1011238" y="3182938"/>
          <p14:tracePt t="13791" x="984250" y="3192463"/>
          <p14:tracePt t="13798" x="939800" y="3192463"/>
          <p14:tracePt t="13807" x="911225" y="3200400"/>
          <p14:tracePt t="13814" x="884238" y="3200400"/>
          <p14:tracePt t="13822" x="847725" y="3209925"/>
          <p14:tracePt t="13831" x="820738" y="3209925"/>
          <p14:tracePt t="13838" x="793750" y="3219450"/>
          <p14:tracePt t="13846" x="774700" y="3219450"/>
          <p14:tracePt t="13856" x="765175" y="3228975"/>
          <p14:tracePt t="13866" x="757238" y="3228975"/>
          <p14:tracePt t="13882" x="747713" y="3236913"/>
          <p14:tracePt t="13891" x="738188" y="3236913"/>
          <p14:tracePt t="13900" x="738188" y="3246438"/>
          <p14:tracePt t="13908" x="720725" y="3265488"/>
          <p14:tracePt t="13915" x="711200" y="3265488"/>
          <p14:tracePt t="13922" x="692150" y="3282950"/>
          <p14:tracePt t="13930" x="674688" y="3292475"/>
          <p14:tracePt t="13940" x="655638" y="3302000"/>
          <p14:tracePt t="13946" x="638175" y="3309938"/>
          <p14:tracePt t="13956" x="620713" y="3319463"/>
          <p14:tracePt t="13964" x="601663" y="3338513"/>
          <p14:tracePt t="13972" x="584200" y="3338513"/>
          <p14:tracePt t="13981" x="574675" y="3355975"/>
          <p14:tracePt t="13988" x="547688" y="3355975"/>
          <p14:tracePt t="13996" x="538163" y="3365500"/>
          <p14:tracePt t="14004" x="511175" y="3375025"/>
          <p14:tracePt t="14013" x="465138" y="3392488"/>
          <p14:tracePt t="14020" x="438150" y="3402013"/>
          <p14:tracePt t="14029" x="428625" y="3411538"/>
          <p14:tracePt t="14038" x="409575" y="3419475"/>
          <p14:tracePt t="14048" x="401638" y="3429000"/>
          <p14:tracePt t="14056" x="392113" y="3438525"/>
          <p14:tracePt t="14066" x="392113" y="3446463"/>
          <p14:tracePt t="14073" x="382588" y="3475038"/>
          <p14:tracePt t="14081" x="373063" y="3511550"/>
          <p14:tracePt t="14088" x="373063" y="3538538"/>
          <p14:tracePt t="14097" x="373063" y="3575050"/>
          <p14:tracePt t="14104" x="373063" y="3611563"/>
          <p14:tracePt t="14112" x="373063" y="3665538"/>
          <p14:tracePt t="14120" x="373063" y="3730625"/>
          <p14:tracePt t="14129" x="392113" y="3784600"/>
          <p14:tracePt t="14136" x="392113" y="3830638"/>
          <p14:tracePt t="14144" x="401638" y="3867150"/>
          <p14:tracePt t="14152" x="401638" y="3921125"/>
          <p14:tracePt t="14161" x="401638" y="3976688"/>
          <p14:tracePt t="14168" x="409575" y="4057650"/>
          <p14:tracePt t="14178" x="409575" y="4094163"/>
          <p14:tracePt t="14185" x="419100" y="4140200"/>
          <p14:tracePt t="14196" x="419100" y="4176713"/>
          <p14:tracePt t="14201" x="428625" y="4203700"/>
          <p14:tracePt t="14208" x="428625" y="4232275"/>
          <p14:tracePt t="14216" x="428625" y="4259263"/>
          <p14:tracePt t="14224" x="428625" y="4276725"/>
          <p14:tracePt t="14232" x="446088" y="4303713"/>
          <p14:tracePt t="14242" x="446088" y="4332288"/>
          <p14:tracePt t="14250" x="446088" y="4368800"/>
          <p14:tracePt t="14256" x="446088" y="4395788"/>
          <p14:tracePt t="14266" x="446088" y="4422775"/>
          <p14:tracePt t="14274" x="455613" y="4449763"/>
          <p14:tracePt t="14282" x="455613" y="4478338"/>
          <p14:tracePt t="14290" x="455613" y="4514850"/>
          <p14:tracePt t="14298" x="455613" y="4541838"/>
          <p14:tracePt t="14306" x="455613" y="4551363"/>
          <p14:tracePt t="14314" x="465138" y="4568825"/>
          <p14:tracePt t="14322" x="474663" y="4587875"/>
          <p14:tracePt t="14330" x="474663" y="4605338"/>
          <p14:tracePt t="14346" x="482600" y="4624388"/>
          <p14:tracePt t="14354" x="482600" y="4632325"/>
          <p14:tracePt t="14363" x="492125" y="4641850"/>
          <p14:tracePt t="14370" x="511175" y="4660900"/>
          <p14:tracePt t="14379" x="528638" y="4668838"/>
          <p14:tracePt t="14387" x="547688" y="4678363"/>
          <p14:tracePt t="14394" x="565150" y="4687888"/>
          <p14:tracePt t="14402" x="601663" y="4687888"/>
          <p14:tracePt t="14410" x="628650" y="4697413"/>
          <p14:tracePt t="14419" x="665163" y="4697413"/>
          <p14:tracePt t="14427" x="738188" y="4705350"/>
          <p14:tracePt t="14435" x="793750" y="4705350"/>
          <p14:tracePt t="14442" x="847725" y="4705350"/>
          <p14:tracePt t="14450" x="893763" y="4724400"/>
          <p14:tracePt t="14459" x="947738" y="4724400"/>
          <p14:tracePt t="14467" x="1020763" y="4724400"/>
          <p14:tracePt t="14475" x="1103313" y="4724400"/>
          <p14:tracePt t="14482" x="1193800" y="4724400"/>
          <p14:tracePt t="14490" x="1339850" y="4724400"/>
          <p14:tracePt t="14501" x="1395413" y="4724400"/>
          <p14:tracePt t="14507" x="1504950" y="4724400"/>
          <p14:tracePt t="14517" x="1595438" y="4724400"/>
          <p14:tracePt t="14523" x="1722438" y="4724400"/>
          <p14:tracePt t="14532" x="1831975" y="4724400"/>
          <p14:tracePt t="14540" x="1905000" y="4732338"/>
          <p14:tracePt t="14549" x="1968500" y="4732338"/>
          <p14:tracePt t="14556" x="2005013" y="4741863"/>
          <p14:tracePt t="14564" x="2033588" y="4741863"/>
          <p14:tracePt t="14574" x="2051050" y="4741863"/>
          <p14:tracePt t="14584" x="2060575" y="4751388"/>
          <p14:tracePt t="14621" x="2070100" y="4751388"/>
          <p14:tracePt t="14637" x="2087563" y="4732338"/>
          <p14:tracePt t="14645" x="2106613" y="4687888"/>
          <p14:tracePt t="14652" x="2133600" y="4660900"/>
          <p14:tracePt t="14661" x="2151063" y="4614863"/>
          <p14:tracePt t="14669" x="2179638" y="4587875"/>
          <p14:tracePt t="14679" x="2197100" y="4551363"/>
          <p14:tracePt t="14685" x="2214563" y="4522788"/>
          <p14:tracePt t="14695" x="2233613" y="4478338"/>
          <p14:tracePt t="14700" x="2251075" y="4449763"/>
          <p14:tracePt t="14710" x="2260600" y="4432300"/>
          <p14:tracePt t="14716" x="2287588" y="4386263"/>
          <p14:tracePt t="14725" x="2297113" y="4368800"/>
          <p14:tracePt t="14733" x="2306638" y="4359275"/>
          <p14:tracePt t="14741" x="2316163" y="4349750"/>
          <p14:tracePt t="14757" x="2316163" y="4340225"/>
          <p14:tracePt t="14768" x="2316163" y="4332288"/>
          <p14:tracePt t="14855" x="2316163" y="4322763"/>
          <p14:tracePt t="14863" x="2324100" y="4322763"/>
          <p14:tracePt t="14887" x="2324100" y="4313238"/>
          <p14:tracePt t="14895" x="2333625" y="4313238"/>
          <p14:tracePt t="14903" x="2333625" y="4295775"/>
          <p14:tracePt t="14911" x="2343150" y="4286250"/>
          <p14:tracePt t="14927" x="2352675" y="4276725"/>
          <p14:tracePt t="14935" x="2352675" y="4268788"/>
          <p14:tracePt t="14943" x="2352675" y="4259263"/>
          <p14:tracePt t="14951" x="2360613" y="4249738"/>
          <p14:tracePt t="14959" x="2360613" y="4240213"/>
          <p14:tracePt t="14967" x="2360613" y="4232275"/>
          <p14:tracePt t="14984" x="2370138" y="4232275"/>
          <p14:tracePt t="14991" x="2370138" y="4222750"/>
          <p14:tracePt t="14999" x="2370138" y="4213225"/>
          <p14:tracePt t="15015" x="2370138" y="4203700"/>
          <p14:tracePt t="15055" x="2370138" y="4195763"/>
          <p14:tracePt t="15161" x="2379663" y="4195763"/>
          <p14:tracePt t="15320" x="2379663" y="4186238"/>
          <p14:tracePt t="49665" x="2389188" y="4186238"/>
          <p14:tracePt t="49670" x="2397125" y="4176713"/>
          <p14:tracePt t="49678" x="2425700" y="4176713"/>
          <p14:tracePt t="49687" x="2452688" y="4149725"/>
          <p14:tracePt t="49698" x="2470150" y="4140200"/>
          <p14:tracePt t="49735" x="2479675" y="4140200"/>
          <p14:tracePt t="49743" x="2489200" y="4122738"/>
          <p14:tracePt t="49750" x="2506663" y="4113213"/>
          <p14:tracePt t="49759" x="2533650" y="4094163"/>
          <p14:tracePt t="49766" x="2579688" y="4057650"/>
          <p14:tracePt t="49774" x="2616200" y="4040188"/>
          <p14:tracePt t="49782" x="2708275" y="3976688"/>
          <p14:tracePt t="49790" x="2735263" y="3957638"/>
          <p14:tracePt t="49798" x="2835275" y="3894138"/>
          <p14:tracePt t="49806" x="2871788" y="3857625"/>
          <p14:tracePt t="49814" x="2971800" y="3803650"/>
          <p14:tracePt t="49822" x="3035300" y="3748088"/>
          <p14:tracePt t="49831" x="3081338" y="3711575"/>
          <p14:tracePt t="49838" x="3217863" y="3592513"/>
          <p14:tracePt t="49848" x="3273425" y="3548063"/>
          <p14:tracePt t="49854" x="3409950" y="3419475"/>
          <p14:tracePt t="49864" x="3490913" y="3355975"/>
          <p14:tracePt t="49872" x="3609975" y="3265488"/>
          <p14:tracePt t="49880" x="3775075" y="3119438"/>
          <p14:tracePt t="49888" x="3911600" y="2990850"/>
          <p14:tracePt t="49897" x="4048125" y="2890838"/>
          <p14:tracePt t="49904" x="4094163" y="2827338"/>
          <p14:tracePt t="49913" x="4275138" y="2690813"/>
          <p14:tracePt t="49920" x="4384675" y="2589213"/>
          <p14:tracePt t="49928" x="4521200" y="2462213"/>
          <p14:tracePt t="49936" x="4603750" y="2398713"/>
          <p14:tracePt t="49945" x="4740275" y="2289175"/>
          <p14:tracePt t="49953" x="4822825" y="2233613"/>
          <p14:tracePt t="49966" x="4886325" y="2179638"/>
          <p14:tracePt t="49969" x="4968875" y="2143125"/>
          <p14:tracePt t="49977" x="5032375" y="2089150"/>
          <p14:tracePt t="49985" x="5132388" y="2033588"/>
          <p14:tracePt t="49992" x="5195888" y="1979613"/>
          <p14:tracePt t="50001" x="5241925" y="1960563"/>
          <p14:tracePt t="50010" x="5305425" y="1914525"/>
          <p14:tracePt t="50016" x="5351463" y="1887538"/>
          <p14:tracePt t="50025" x="5414963" y="1870075"/>
          <p14:tracePt t="50033" x="5461000" y="1851025"/>
          <p14:tracePt t="50041" x="5514975" y="1833563"/>
          <p14:tracePt t="50050" x="5634038" y="1804988"/>
          <p14:tracePt t="50056" x="5724525" y="1778000"/>
          <p14:tracePt t="50064" x="5807075" y="1768475"/>
          <p14:tracePt t="50072" x="5972175" y="1751013"/>
          <p14:tracePt t="50081" x="6172200" y="1724025"/>
          <p14:tracePt t="50088" x="6354763" y="1704975"/>
          <p14:tracePt t="50097" x="6700838" y="1651000"/>
          <p14:tracePt t="50106" x="6846888" y="1631950"/>
          <p14:tracePt t="50113" x="7192963" y="1577975"/>
          <p14:tracePt t="50120" x="7621588" y="1514475"/>
          <p14:tracePt t="50132" x="7804150" y="1477963"/>
          <p14:tracePt t="50136" x="8140700" y="1422400"/>
          <p14:tracePt t="50148" x="8296275" y="1404938"/>
          <p14:tracePt t="50152" x="8642350" y="1331913"/>
          <p14:tracePt t="50163" x="8824913" y="1285875"/>
          <p14:tracePt t="50170" x="9007475" y="1258888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4">
            <a:extLst>
              <a:ext uri="{FF2B5EF4-FFF2-40B4-BE49-F238E27FC236}">
                <a16:creationId xmlns:a16="http://schemas.microsoft.com/office/drawing/2014/main" id="{B168D135-CAAC-4F12-B859-3F3C27A88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765175"/>
            <a:ext cx="8208962" cy="454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400" b="0" i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Six IR regions:</a:t>
            </a:r>
          </a:p>
          <a:p>
            <a:pPr algn="just" eaLnBrk="1" hangingPunct="1">
              <a:lnSpc>
                <a:spcPct val="150000"/>
              </a:lnSpc>
              <a:spcBef>
                <a:spcPct val="20000"/>
              </a:spcBef>
              <a:buClrTx/>
              <a:buSzTx/>
              <a:buFontTx/>
              <a:buChar char="•"/>
            </a:pP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4000-3000cm</a:t>
            </a:r>
            <a:r>
              <a:rPr lang="en-US" altLang="zh-CN" sz="2400" b="0" baseline="300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-1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</a:t>
            </a:r>
            <a:r>
              <a:rPr lang="en-US" altLang="zh-CN" sz="2400" b="0" dirty="0">
                <a:latin typeface="Symbol" panose="05050102010706020507" pitchFamily="18" charset="2"/>
                <a:ea typeface="楷体_GB2312" pitchFamily="49" charset="-122"/>
                <a:cs typeface="Arial" panose="020B0604020202020204" pitchFamily="34" charset="0"/>
              </a:rPr>
              <a:t>n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b="0" baseline="-250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X-H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: -OH, -NH, -CH (Unsaturated)</a:t>
            </a:r>
          </a:p>
          <a:p>
            <a:pPr algn="just" eaLnBrk="1" hangingPunct="1">
              <a:lnSpc>
                <a:spcPct val="150000"/>
              </a:lnSpc>
              <a:spcBef>
                <a:spcPct val="20000"/>
              </a:spcBef>
              <a:buClrTx/>
              <a:buSzTx/>
              <a:buFontTx/>
              <a:buChar char="•"/>
            </a:pP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3000-2500cm</a:t>
            </a:r>
            <a:r>
              <a:rPr lang="en-US" altLang="zh-CN" sz="2400" b="0" baseline="300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-1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 </a:t>
            </a:r>
            <a:r>
              <a:rPr lang="en-US" altLang="zh-CN" sz="2400" b="0" dirty="0">
                <a:latin typeface="Symbol" panose="05050102010706020507" pitchFamily="18" charset="2"/>
                <a:ea typeface="楷体_GB2312" pitchFamily="49" charset="-122"/>
                <a:cs typeface="Arial" panose="020B0604020202020204" pitchFamily="34" charset="0"/>
              </a:rPr>
              <a:t>n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b="0" baseline="-250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X-H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: -OH, -NH, -CH (Saturated)</a:t>
            </a:r>
            <a:endParaRPr lang="zh-CN" altLang="en-US" sz="2400" b="0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20000"/>
              </a:spcBef>
              <a:buClrTx/>
              <a:buSzTx/>
              <a:buFontTx/>
              <a:buChar char="•"/>
            </a:pPr>
            <a:r>
              <a:rPr lang="zh-CN" altLang="en-US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2500-2000cm</a:t>
            </a:r>
            <a:r>
              <a:rPr lang="en-US" altLang="zh-CN" sz="2400" b="0" baseline="300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-1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</a:t>
            </a:r>
            <a:r>
              <a:rPr lang="en-US" altLang="zh-CN" sz="2400" b="0" dirty="0">
                <a:latin typeface="Symbol" panose="05050102010706020507" pitchFamily="18" charset="2"/>
                <a:ea typeface="楷体_GB2312" pitchFamily="49" charset="-122"/>
                <a:cs typeface="Arial" panose="020B0604020202020204" pitchFamily="34" charset="0"/>
              </a:rPr>
              <a:t>n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b="0" baseline="-250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C</a:t>
            </a:r>
            <a:r>
              <a:rPr lang="el-GR" altLang="zh-CN" sz="2400" b="0" baseline="-250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Ξ</a:t>
            </a:r>
            <a:r>
              <a:rPr lang="en-US" altLang="zh-CN" sz="2400" b="0" baseline="-250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C</a:t>
            </a:r>
            <a:r>
              <a:rPr lang="zh-CN" altLang="en-US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and </a:t>
            </a:r>
            <a:r>
              <a:rPr lang="en-US" altLang="zh-CN" sz="2400" b="0" dirty="0">
                <a:latin typeface="Symbol" panose="05050102010706020507" pitchFamily="18" charset="2"/>
                <a:ea typeface="楷体_GB2312" pitchFamily="49" charset="-122"/>
                <a:cs typeface="Arial" panose="020B0604020202020204" pitchFamily="34" charset="0"/>
              </a:rPr>
              <a:t>n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b="0" baseline="-250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C=C=C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: Alkynes, Nitriles.</a:t>
            </a:r>
            <a:endParaRPr lang="zh-CN" altLang="en-US" sz="2400" b="0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20000"/>
              </a:spcBef>
              <a:buClrTx/>
              <a:buSzTx/>
              <a:buFontTx/>
              <a:buChar char="•"/>
            </a:pPr>
            <a:r>
              <a:rPr lang="zh-CN" altLang="en-US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2000-1500cm</a:t>
            </a:r>
            <a:r>
              <a:rPr lang="en-US" altLang="zh-CN" sz="2400" b="0" baseline="300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-1     </a:t>
            </a:r>
            <a:r>
              <a:rPr lang="en-US" altLang="zh-CN" sz="2400" b="0" dirty="0">
                <a:latin typeface="Symbol" panose="05050102010706020507" pitchFamily="18" charset="2"/>
                <a:ea typeface="楷体_GB2312" pitchFamily="49" charset="-122"/>
                <a:cs typeface="Arial" panose="020B0604020202020204" pitchFamily="34" charset="0"/>
              </a:rPr>
              <a:t>n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b="0" baseline="-250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C=O</a:t>
            </a:r>
            <a:r>
              <a:rPr lang="zh-CN" altLang="en-US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and </a:t>
            </a:r>
            <a:r>
              <a:rPr lang="en-US" altLang="zh-CN" sz="2400" b="0" dirty="0">
                <a:latin typeface="Symbol" panose="05050102010706020507" pitchFamily="18" charset="2"/>
                <a:ea typeface="楷体_GB2312" pitchFamily="49" charset="-122"/>
                <a:cs typeface="Arial" panose="020B0604020202020204" pitchFamily="34" charset="0"/>
              </a:rPr>
              <a:t>n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b="0" baseline="-250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C=C</a:t>
            </a:r>
            <a:r>
              <a:rPr lang="zh-CN" altLang="en-US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: -C=O, -C=C, Phenyl, C=N</a:t>
            </a:r>
            <a:r>
              <a:rPr lang="zh-CN" altLang="en-US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、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N=O.</a:t>
            </a:r>
            <a:endParaRPr lang="zh-CN" altLang="en-US" sz="2400" b="0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20000"/>
              </a:spcBef>
              <a:buClrTx/>
              <a:buSzTx/>
              <a:buFontTx/>
              <a:buChar char="•"/>
            </a:pPr>
            <a:r>
              <a:rPr lang="zh-CN" altLang="en-US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1500-1300cm</a:t>
            </a:r>
            <a:r>
              <a:rPr lang="en-US" altLang="zh-CN" sz="2400" b="0" baseline="300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-1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 </a:t>
            </a:r>
            <a:r>
              <a:rPr lang="en-US" altLang="zh-CN" sz="2400" b="0" dirty="0">
                <a:latin typeface="Symbol" panose="05050102010706020507" pitchFamily="18" charset="2"/>
                <a:ea typeface="楷体_GB2312" pitchFamily="49" charset="-122"/>
                <a:cs typeface="Arial" panose="020B0604020202020204" pitchFamily="34" charset="0"/>
              </a:rPr>
              <a:t>d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, </a:t>
            </a:r>
            <a:r>
              <a:rPr lang="en-US" altLang="zh-CN" sz="2400" b="0" dirty="0" err="1">
                <a:latin typeface="Symbol" panose="05050102010706020507" pitchFamily="18" charset="2"/>
                <a:ea typeface="楷体_GB2312" pitchFamily="49" charset="-122"/>
                <a:cs typeface="Arial" panose="020B0604020202020204" pitchFamily="34" charset="0"/>
              </a:rPr>
              <a:t>g</a:t>
            </a:r>
            <a:r>
              <a:rPr lang="en-US" altLang="zh-CN" sz="2400" b="0" baseline="-25000" dirty="0" err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C</a:t>
            </a:r>
            <a:r>
              <a:rPr lang="en-US" altLang="zh-CN" sz="2400" b="0" baseline="-250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-H    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For alkyl chains</a:t>
            </a:r>
            <a:endParaRPr lang="zh-CN" altLang="en-US" sz="2400" b="0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20000"/>
              </a:spcBef>
              <a:buClrTx/>
              <a:buSzTx/>
              <a:buFontTx/>
              <a:buChar char="•"/>
            </a:pPr>
            <a:r>
              <a:rPr lang="zh-CN" altLang="en-US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1300-400cm</a:t>
            </a:r>
            <a:r>
              <a:rPr lang="en-US" altLang="zh-CN" sz="2400" b="0" baseline="300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-1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 </a:t>
            </a:r>
            <a:r>
              <a:rPr lang="en-US" altLang="zh-CN" sz="2400" b="0" dirty="0">
                <a:latin typeface="Symbol" panose="05050102010706020507" pitchFamily="18" charset="2"/>
                <a:ea typeface="楷体_GB2312" pitchFamily="49" charset="-122"/>
                <a:cs typeface="Arial" panose="020B0604020202020204" pitchFamily="34" charset="0"/>
              </a:rPr>
              <a:t>d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, </a:t>
            </a:r>
            <a:r>
              <a:rPr lang="en-US" altLang="zh-CN" sz="2400" b="0" dirty="0" err="1">
                <a:latin typeface="Symbol" panose="05050102010706020507" pitchFamily="18" charset="2"/>
                <a:ea typeface="楷体_GB2312" pitchFamily="49" charset="-122"/>
                <a:cs typeface="Arial" panose="020B0604020202020204" pitchFamily="34" charset="0"/>
              </a:rPr>
              <a:t>g</a:t>
            </a:r>
            <a:r>
              <a:rPr lang="en-US" altLang="zh-CN" sz="2400" b="0" baseline="-25000" dirty="0" err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C</a:t>
            </a:r>
            <a:r>
              <a:rPr lang="en-US" altLang="zh-CN" sz="2400" b="0" baseline="-250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-H ,</a:t>
            </a:r>
            <a:r>
              <a:rPr lang="en-US" altLang="zh-CN" sz="2400" b="0" dirty="0">
                <a:latin typeface="Symbol" panose="05050102010706020507" pitchFamily="18" charset="2"/>
                <a:ea typeface="楷体_GB2312" pitchFamily="49" charset="-122"/>
                <a:cs typeface="Arial" panose="020B0604020202020204" pitchFamily="34" charset="0"/>
              </a:rPr>
              <a:t>n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b="0" baseline="-250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C-O 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: Benzene substitution, alkene conformation messages</a:t>
            </a:r>
            <a:endParaRPr lang="zh-CN" altLang="en-US" sz="2400" b="0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DFF2DB5A-7E6B-426C-9178-53016C32A47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4886"/>
    </mc:Choice>
    <mc:Fallback>
      <p:transition spd="slow" advTm="1248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615" x="6810375" y="3657600"/>
          <p14:tracePt t="1621" x="6856413" y="3694113"/>
          <p14:tracePt t="1628" x="6900863" y="3721100"/>
          <p14:tracePt t="1636" x="6937375" y="3738563"/>
          <p14:tracePt t="1644" x="6964363" y="3757613"/>
          <p14:tracePt t="1654" x="6992938" y="3784600"/>
          <p14:tracePt t="1661" x="7065963" y="3840163"/>
          <p14:tracePt t="1671" x="7146925" y="3884613"/>
          <p14:tracePt t="1678" x="7212013" y="3948113"/>
          <p14:tracePt t="1687" x="7292975" y="4003675"/>
          <p14:tracePt t="1695" x="7339013" y="4049713"/>
          <p14:tracePt t="1703" x="7375525" y="4086225"/>
          <p14:tracePt t="1712" x="7392988" y="4113213"/>
          <p14:tracePt t="1718" x="7402513" y="4122738"/>
          <p14:tracePt t="1726" x="7412038" y="4130675"/>
          <p14:tracePt t="1744" x="7412038" y="4140200"/>
          <p14:tracePt t="1750" x="7421563" y="4140200"/>
          <p14:tracePt t="1758" x="7429500" y="4140200"/>
          <p14:tracePt t="1766" x="7429500" y="4149725"/>
          <p14:tracePt t="1774" x="7439025" y="4149725"/>
          <p14:tracePt t="1783" x="7458075" y="4159250"/>
          <p14:tracePt t="1790" x="7475538" y="4159250"/>
          <p14:tracePt t="1798" x="7494588" y="4167188"/>
          <p14:tracePt t="1806" x="7512050" y="4167188"/>
          <p14:tracePt t="1818" x="7531100" y="4176713"/>
          <p14:tracePt t="1827" x="7548563" y="4176713"/>
          <p14:tracePt t="1835" x="7575550" y="4176713"/>
          <p14:tracePt t="1846" x="7602538" y="4176713"/>
          <p14:tracePt t="1855" x="7658100" y="4176713"/>
          <p14:tracePt t="1867" x="7704138" y="4176713"/>
          <p14:tracePt t="1880" x="7758113" y="4176713"/>
          <p14:tracePt t="1883" x="7921625" y="4176713"/>
          <p14:tracePt t="1891" x="8013700" y="4186238"/>
          <p14:tracePt t="1899" x="8040688" y="4186238"/>
          <p14:tracePt t="1907" x="8077200" y="4195763"/>
          <p14:tracePt t="1925" x="8096250" y="4203700"/>
          <p14:tracePt t="1935" x="8104188" y="4203700"/>
          <p14:tracePt t="1947" x="8123238" y="4203700"/>
          <p14:tracePt t="1955" x="8140700" y="4213225"/>
          <p14:tracePt t="1965" x="8213725" y="4240213"/>
          <p14:tracePt t="1971" x="8250238" y="4240213"/>
          <p14:tracePt t="1981" x="8286750" y="4249738"/>
          <p14:tracePt t="1987" x="8342313" y="4259263"/>
          <p14:tracePt t="1997" x="8396288" y="4268788"/>
          <p14:tracePt t="2005" x="8442325" y="4286250"/>
          <p14:tracePt t="2012" x="8488363" y="4295775"/>
          <p14:tracePt t="2021" x="8515350" y="4295775"/>
          <p14:tracePt t="2028" x="8551863" y="4303713"/>
          <p14:tracePt t="2036" x="8569325" y="4313238"/>
          <p14:tracePt t="2045" x="8588375" y="4313238"/>
          <p14:tracePt t="2052" x="8605838" y="4322763"/>
          <p14:tracePt t="2064" x="8624888" y="4322763"/>
          <p14:tracePt t="2072" x="8642350" y="4322763"/>
          <p14:tracePt t="2080" x="8661400" y="4332288"/>
          <p14:tracePt t="2091" x="8678863" y="4332288"/>
          <p14:tracePt t="2100" x="8697913" y="4340225"/>
          <p14:tracePt t="2108" x="8715375" y="4349750"/>
          <p14:tracePt t="2121" x="8724900" y="4349750"/>
          <p14:tracePt t="2128" x="8734425" y="4349750"/>
          <p14:tracePt t="2366" x="8742363" y="4359275"/>
          <p14:tracePt t="15035" x="8751888" y="4332288"/>
          <p14:tracePt t="15046" x="8761413" y="4322763"/>
          <p14:tracePt t="15054" x="8770938" y="4286250"/>
          <p14:tracePt t="15062" x="8778875" y="4259263"/>
          <p14:tracePt t="15072" x="8778875" y="4232275"/>
          <p14:tracePt t="15083" x="8778875" y="4213225"/>
          <p14:tracePt t="15091" x="8778875" y="4176713"/>
          <p14:tracePt t="15100" x="8788400" y="4176713"/>
          <p14:tracePt t="15267" x="8770938" y="4167188"/>
          <p14:tracePt t="15278" x="8742363" y="4167188"/>
          <p14:tracePt t="15289" x="8715375" y="4167188"/>
          <p14:tracePt t="15297" x="8697913" y="4167188"/>
          <p14:tracePt t="15309" x="8661400" y="4167188"/>
          <p14:tracePt t="15317" x="8632825" y="4159250"/>
          <p14:tracePt t="15325" x="8551863" y="4140200"/>
          <p14:tracePt t="15333" x="8523288" y="4140200"/>
          <p14:tracePt t="15340" x="8488363" y="4130675"/>
          <p14:tracePt t="15348" x="8469313" y="4122738"/>
          <p14:tracePt t="15356" x="8459788" y="4113213"/>
          <p14:tracePt t="15408" x="8451850" y="4113213"/>
          <p14:tracePt t="15787" x="8451850" y="4103688"/>
          <p14:tracePt t="15805" x="8459788" y="4103688"/>
          <p14:tracePt t="15811" x="8469313" y="4103688"/>
          <p14:tracePt t="15821" x="8478838" y="4094163"/>
          <p14:tracePt t="15828" x="8496300" y="4086225"/>
          <p14:tracePt t="15837" x="8505825" y="4086225"/>
          <p14:tracePt t="15843" x="8523288" y="4076700"/>
          <p14:tracePt t="15853" x="8532813" y="4067175"/>
          <p14:tracePt t="15869" x="8542338" y="4057650"/>
          <p14:tracePt t="15878" x="8559800" y="4049713"/>
          <p14:tracePt t="15907" x="8569325" y="4040188"/>
          <p14:tracePt t="15918" x="8578850" y="4030663"/>
          <p14:tracePt t="15925" x="8632825" y="3984625"/>
          <p14:tracePt t="15933" x="8642350" y="3967163"/>
          <p14:tracePt t="15941" x="8661400" y="3921125"/>
          <p14:tracePt t="15949" x="8697913" y="3875088"/>
          <p14:tracePt t="15957" x="8715375" y="3830638"/>
          <p14:tracePt t="15965" x="8742363" y="3767138"/>
          <p14:tracePt t="15978" x="8770938" y="3702050"/>
          <p14:tracePt t="15985" x="8797925" y="3621088"/>
          <p14:tracePt t="15992" x="8861425" y="3438525"/>
          <p14:tracePt t="16001" x="8870950" y="3375025"/>
          <p14:tracePt t="16008" x="8897938" y="3282950"/>
          <p14:tracePt t="16016" x="8897938" y="3219450"/>
          <p14:tracePt t="16024" x="8907463" y="3146425"/>
          <p14:tracePt t="16032" x="8907463" y="3100388"/>
          <p14:tracePt t="16040" x="8907463" y="3036888"/>
          <p14:tracePt t="16053" x="8907463" y="2963863"/>
          <p14:tracePt t="16061" x="8907463" y="2854325"/>
          <p14:tracePt t="16068" x="8907463" y="2781300"/>
          <p14:tracePt t="16077" x="8907463" y="2698750"/>
          <p14:tracePt t="16085" x="8907463" y="2625725"/>
          <p14:tracePt t="16093" x="8907463" y="2589213"/>
          <p14:tracePt t="16102" x="8907463" y="2517775"/>
          <p14:tracePt t="16111" x="8907463" y="2444750"/>
          <p14:tracePt t="16121" x="8934450" y="2398713"/>
          <p14:tracePt t="16133" x="8961438" y="2335213"/>
          <p14:tracePt t="16143" x="9097963" y="2133600"/>
          <p14:tracePt t="16322" x="8824913" y="1641475"/>
          <p14:tracePt t="16330" x="8559800" y="1668463"/>
          <p14:tracePt t="16338" x="8378825" y="1704975"/>
          <p14:tracePt t="16346" x="8159750" y="1768475"/>
          <p14:tracePt t="16354" x="8050213" y="1824038"/>
          <p14:tracePt t="16362" x="8013700" y="1887538"/>
          <p14:tracePt t="16528" x="8023225" y="1870075"/>
          <p14:tracePt t="16536" x="8040688" y="1804988"/>
          <p14:tracePt t="16544" x="8040688" y="1751013"/>
          <p14:tracePt t="16557" x="8013700" y="1704975"/>
          <p14:tracePt t="16564" x="7977188" y="1660525"/>
          <p14:tracePt t="16574" x="7867650" y="1587500"/>
          <p14:tracePt t="16584" x="7785100" y="1587500"/>
          <p14:tracePt t="16593" x="7694613" y="1587500"/>
          <p14:tracePt t="16600" x="7548563" y="1568450"/>
          <p14:tracePt t="16608" x="7385050" y="1568450"/>
          <p14:tracePt t="16616" x="7219950" y="1568450"/>
          <p14:tracePt t="16624" x="7046913" y="1568450"/>
          <p14:tracePt t="16633" x="6864350" y="1577975"/>
          <p14:tracePt t="16640" x="6746875" y="1587500"/>
          <p14:tracePt t="16649" x="6600825" y="1587500"/>
          <p14:tracePt t="16658" x="6381750" y="1604963"/>
          <p14:tracePt t="16666" x="6218238" y="1624013"/>
          <p14:tracePt t="16672" x="5989638" y="1641475"/>
          <p14:tracePt t="16682" x="5826125" y="1651000"/>
          <p14:tracePt t="16688" x="5514975" y="1668463"/>
          <p14:tracePt t="16698" x="5334000" y="1704975"/>
          <p14:tracePt t="16705" x="5151438" y="1704975"/>
          <p14:tracePt t="16714" x="5041900" y="1714500"/>
          <p14:tracePt t="16722" x="4859338" y="1714500"/>
          <p14:tracePt t="16731" x="4695825" y="1731963"/>
          <p14:tracePt t="16739" x="4567238" y="1741488"/>
          <p14:tracePt t="16746" x="4476750" y="1741488"/>
          <p14:tracePt t="16754" x="4357688" y="1760538"/>
          <p14:tracePt t="16762" x="4303713" y="1760538"/>
          <p14:tracePt t="16771" x="4138613" y="1768475"/>
          <p14:tracePt t="16778" x="3992563" y="1768475"/>
          <p14:tracePt t="16788" x="3883025" y="1768475"/>
          <p14:tracePt t="16795" x="3792538" y="1787525"/>
          <p14:tracePt t="16804" x="3646488" y="1787525"/>
          <p14:tracePt t="16811" x="3519488" y="1787525"/>
          <p14:tracePt t="16819" x="3473450" y="1787525"/>
          <p14:tracePt t="16827" x="3336925" y="1797050"/>
          <p14:tracePt t="16834" x="3281363" y="1797050"/>
          <p14:tracePt t="16843" x="3163888" y="1797050"/>
          <p14:tracePt t="16850" x="3071813" y="1814513"/>
          <p14:tracePt t="16858" x="2944813" y="1824038"/>
          <p14:tracePt t="16866" x="2844800" y="1851025"/>
          <p14:tracePt t="16875" x="2716213" y="1870075"/>
          <p14:tracePt t="16883" x="2606675" y="1897063"/>
          <p14:tracePt t="16896" x="2516188" y="1914525"/>
          <p14:tracePt t="16901" x="2360613" y="1943100"/>
          <p14:tracePt t="16907" x="2251075" y="1951038"/>
          <p14:tracePt t="16916" x="2179638" y="1951038"/>
          <p14:tracePt t="16927" x="2051050" y="1970088"/>
          <p14:tracePt t="16936" x="1841500" y="2016125"/>
          <p14:tracePt t="16942" x="1778000" y="2016125"/>
          <p14:tracePt t="16952" x="1751013" y="2024063"/>
          <p14:tracePt t="16961" x="1741488" y="2033588"/>
          <p14:tracePt t="16970" x="1731963" y="2043113"/>
          <p14:tracePt t="16988" x="1722438" y="2052638"/>
          <p14:tracePt t="16996" x="1722438" y="2060575"/>
          <p14:tracePt t="17004" x="1714500" y="2060575"/>
          <p14:tracePt t="17013" x="1704975" y="2070100"/>
          <p14:tracePt t="17023" x="1695450" y="2070100"/>
          <p14:tracePt t="17033" x="1677988" y="2089150"/>
          <p14:tracePt t="17041" x="1622425" y="2106613"/>
          <p14:tracePt t="17049" x="1595438" y="2116138"/>
          <p14:tracePt t="17057" x="1558925" y="2125663"/>
          <p14:tracePt t="17065" x="1531938" y="2133600"/>
          <p14:tracePt t="17073" x="1504950" y="2152650"/>
          <p14:tracePt t="17081" x="1476375" y="2152650"/>
          <p14:tracePt t="17089" x="1439863" y="2160588"/>
          <p14:tracePt t="17097" x="1412875" y="2160588"/>
          <p14:tracePt t="17105" x="1395413" y="2160588"/>
          <p14:tracePt t="17113" x="1376363" y="2160588"/>
          <p14:tracePt t="17121" x="1358900" y="2160588"/>
          <p14:tracePt t="17129" x="1339850" y="2160588"/>
          <p14:tracePt t="17137" x="1322388" y="2160588"/>
          <p14:tracePt t="17145" x="1312863" y="2152650"/>
          <p14:tracePt t="17153" x="1312863" y="2143125"/>
          <p14:tracePt t="17161" x="1303338" y="2143125"/>
          <p14:tracePt t="17169" x="1293813" y="2133600"/>
          <p14:tracePt t="17178" x="1285875" y="2133600"/>
          <p14:tracePt t="17185" x="1276350" y="2133600"/>
          <p14:tracePt t="17213" x="1266825" y="2133600"/>
          <p14:tracePt t="17237" x="1258888" y="2133600"/>
          <p14:tracePt t="17336" x="1258888" y="2125663"/>
          <p14:tracePt t="17352" x="1249363" y="2125663"/>
          <p14:tracePt t="17392" x="1239838" y="2125663"/>
          <p14:tracePt t="17422" x="1230313" y="2125663"/>
          <p14:tracePt t="17456" x="1222375" y="2125663"/>
          <p14:tracePt t="17482" x="1222375" y="2116138"/>
          <p14:tracePt t="17490" x="1212850" y="2116138"/>
          <p14:tracePt t="17520" x="1212850" y="2106613"/>
          <p14:tracePt t="17528" x="1203325" y="2106613"/>
          <p14:tracePt t="17577" x="1203325" y="2097088"/>
          <p14:tracePt t="18922" x="1230313" y="2097088"/>
          <p14:tracePt t="18932" x="1249363" y="2097088"/>
          <p14:tracePt t="18944" x="1266825" y="2097088"/>
          <p14:tracePt t="18955" x="1285875" y="2097088"/>
          <p14:tracePt t="18962" x="1303338" y="2097088"/>
          <p14:tracePt t="18977" x="1322388" y="2097088"/>
          <p14:tracePt t="18986" x="1339850" y="2097088"/>
          <p14:tracePt t="18994" x="1395413" y="2097088"/>
          <p14:tracePt t="19002" x="1403350" y="2097088"/>
          <p14:tracePt t="19010" x="1412875" y="2097088"/>
          <p14:tracePt t="19020" x="1422400" y="2097088"/>
          <p14:tracePt t="19031" x="1431925" y="2097088"/>
          <p14:tracePt t="19041" x="1468438" y="2097088"/>
          <p14:tracePt t="19047" x="1485900" y="2097088"/>
          <p14:tracePt t="19056" x="1495425" y="2097088"/>
          <p14:tracePt t="19063" x="1504950" y="2097088"/>
          <p14:tracePt t="19071" x="1522413" y="2097088"/>
          <p14:tracePt t="19079" x="1541463" y="2097088"/>
          <p14:tracePt t="19087" x="1568450" y="2097088"/>
          <p14:tracePt t="19095" x="1585913" y="2097088"/>
          <p14:tracePt t="19103" x="1631950" y="2097088"/>
          <p14:tracePt t="19113" x="1649413" y="2097088"/>
          <p14:tracePt t="19119" x="1677988" y="2097088"/>
          <p14:tracePt t="19128" x="1695450" y="2097088"/>
          <p14:tracePt t="19135" x="1714500" y="2097088"/>
          <p14:tracePt t="19143" x="1731963" y="2097088"/>
          <p14:tracePt t="19151" x="1741488" y="2097088"/>
          <p14:tracePt t="19159" x="1758950" y="2097088"/>
          <p14:tracePt t="19167" x="1778000" y="2097088"/>
          <p14:tracePt t="19175" x="1787525" y="2097088"/>
          <p14:tracePt t="19183" x="1804988" y="2097088"/>
          <p14:tracePt t="19192" x="1814513" y="2097088"/>
          <p14:tracePt t="19199" x="1831975" y="2097088"/>
          <p14:tracePt t="19208" x="1841500" y="2089150"/>
          <p14:tracePt t="19217" x="1851025" y="2089150"/>
          <p14:tracePt t="19225" x="1868488" y="2089150"/>
          <p14:tracePt t="19233" x="1878013" y="2089150"/>
          <p14:tracePt t="19241" x="1895475" y="2089150"/>
          <p14:tracePt t="19249" x="1914525" y="2089150"/>
          <p14:tracePt t="19257" x="1924050" y="2089150"/>
          <p14:tracePt t="19265" x="1941513" y="2089150"/>
          <p14:tracePt t="19281" x="1960563" y="2089150"/>
          <p14:tracePt t="19289" x="1968500" y="2089150"/>
          <p14:tracePt t="19297" x="1987550" y="2089150"/>
          <p14:tracePt t="19305" x="2005013" y="2089150"/>
          <p14:tracePt t="19313" x="2024063" y="2089150"/>
          <p14:tracePt t="19321" x="2041525" y="2089150"/>
          <p14:tracePt t="19329" x="2070100" y="2089150"/>
          <p14:tracePt t="19337" x="2087563" y="2089150"/>
          <p14:tracePt t="19347" x="2114550" y="2089150"/>
          <p14:tracePt t="19357" x="2133600" y="2089150"/>
          <p14:tracePt t="19365" x="2160588" y="2089150"/>
          <p14:tracePt t="19372" x="2179638" y="2089150"/>
          <p14:tracePt t="19380" x="2224088" y="2089150"/>
          <p14:tracePt t="19388" x="2251075" y="2089150"/>
          <p14:tracePt t="19396" x="2287588" y="2089150"/>
          <p14:tracePt t="19404" x="2324100" y="2089150"/>
          <p14:tracePt t="19416" x="2352675" y="2089150"/>
          <p14:tracePt t="19430" x="2379663" y="2089150"/>
          <p14:tracePt t="19436" x="2479675" y="2089150"/>
          <p14:tracePt t="19444" x="2516188" y="2089150"/>
          <p14:tracePt t="19452" x="2562225" y="2089150"/>
          <p14:tracePt t="19464" x="2616200" y="2089150"/>
          <p14:tracePt t="19474" x="2689225" y="2089150"/>
          <p14:tracePt t="19484" x="2835275" y="2089150"/>
          <p14:tracePt t="19494" x="2871788" y="2089150"/>
          <p14:tracePt t="19500" x="2917825" y="2089150"/>
          <p14:tracePt t="19511" x="2954338" y="2089150"/>
          <p14:tracePt t="19516" x="2990850" y="2089150"/>
          <p14:tracePt t="19527" x="3017838" y="2089150"/>
          <p14:tracePt t="19534" x="3044825" y="2089150"/>
          <p14:tracePt t="19543" x="3071813" y="2089150"/>
          <p14:tracePt t="19550" x="3100388" y="2089150"/>
          <p14:tracePt t="19558" x="3117850" y="2089150"/>
          <p14:tracePt t="19566" x="3136900" y="2089150"/>
          <p14:tracePt t="19574" x="3154363" y="2079625"/>
          <p14:tracePt t="19582" x="3171825" y="2079625"/>
          <p14:tracePt t="19590" x="3181350" y="2070100"/>
          <p14:tracePt t="19598" x="3190875" y="2070100"/>
          <p14:tracePt t="19606" x="3208338" y="2070100"/>
          <p14:tracePt t="19614" x="3217863" y="2060575"/>
          <p14:tracePt t="19622" x="3254375" y="2052638"/>
          <p14:tracePt t="19630" x="3273425" y="2043113"/>
          <p14:tracePt t="19638" x="3290888" y="2033588"/>
          <p14:tracePt t="19646" x="3317875" y="2033588"/>
          <p14:tracePt t="19654" x="3346450" y="2033588"/>
          <p14:tracePt t="19663" x="3373438" y="2033588"/>
          <p14:tracePt t="19670" x="3409950" y="2033588"/>
          <p14:tracePt t="19678" x="3436938" y="2024063"/>
          <p14:tracePt t="19686" x="3463925" y="2006600"/>
          <p14:tracePt t="19695" x="3509963" y="1979613"/>
          <p14:tracePt t="19702" x="3527425" y="1960563"/>
          <p14:tracePt t="19710" x="3546475" y="1943100"/>
          <p14:tracePt t="19718" x="3546475" y="1979613"/>
          <p14:tracePt t="19727" x="3500438" y="2024063"/>
          <p14:tracePt t="19970" x="3500438" y="2016125"/>
          <p14:tracePt t="19977" x="3500438" y="2006600"/>
          <p14:tracePt t="19984" x="3500438" y="1979613"/>
          <p14:tracePt t="20027" x="3490913" y="1979613"/>
          <p14:tracePt t="20033" x="3482975" y="1979613"/>
          <p14:tracePt t="20041" x="3463925" y="1979613"/>
          <p14:tracePt t="20048" x="3455988" y="1979613"/>
          <p14:tracePt t="20057" x="3446463" y="1979613"/>
          <p14:tracePt t="20066" x="3427413" y="1979613"/>
          <p14:tracePt t="20074" x="3419475" y="1987550"/>
          <p14:tracePt t="20083" x="3409950" y="1987550"/>
          <p14:tracePt t="20091" x="3400425" y="1987550"/>
          <p14:tracePt t="20098" x="3400425" y="1997075"/>
          <p14:tracePt t="20107" x="3390900" y="1997075"/>
          <p14:tracePt t="20154" x="3390900" y="2006600"/>
          <p14:tracePt t="20170" x="3390900" y="2016125"/>
          <p14:tracePt t="20186" x="3390900" y="2024063"/>
          <p14:tracePt t="20242" x="3400425" y="2024063"/>
          <p14:tracePt t="20251" x="3409950" y="2024063"/>
          <p14:tracePt t="20260" x="3419475" y="2033588"/>
          <p14:tracePt t="20274" x="3427413" y="2033588"/>
          <p14:tracePt t="20282" x="3436938" y="2043113"/>
          <p14:tracePt t="20293" x="3455988" y="2043113"/>
          <p14:tracePt t="20307" x="3463925" y="2043113"/>
          <p14:tracePt t="20317" x="3473450" y="2043113"/>
          <p14:tracePt t="20323" x="3490913" y="2052638"/>
          <p14:tracePt t="20345" x="3509963" y="2052638"/>
          <p14:tracePt t="20352" x="3519488" y="2052638"/>
          <p14:tracePt t="20360" x="3536950" y="2052638"/>
          <p14:tracePt t="20374" x="3546475" y="2052638"/>
          <p14:tracePt t="20384" x="3556000" y="2052638"/>
          <p14:tracePt t="20392" x="3563938" y="2060575"/>
          <p14:tracePt t="20402" x="3573463" y="2060575"/>
          <p14:tracePt t="20412" x="3582988" y="2060575"/>
          <p14:tracePt t="20420" x="3592513" y="2060575"/>
          <p14:tracePt t="20428" x="3600450" y="2060575"/>
          <p14:tracePt t="20436" x="3600450" y="2070100"/>
          <p14:tracePt t="20444" x="3609975" y="2070100"/>
          <p14:tracePt t="21823" x="3619500" y="2070100"/>
          <p14:tracePt t="21831" x="3629025" y="2070100"/>
          <p14:tracePt t="21838" x="3665538" y="2070100"/>
          <p14:tracePt t="21846" x="3692525" y="2070100"/>
          <p14:tracePt t="21854" x="3746500" y="2070100"/>
          <p14:tracePt t="21862" x="3783013" y="2070100"/>
          <p14:tracePt t="21870" x="3856038" y="2070100"/>
          <p14:tracePt t="21880" x="3892550" y="2070100"/>
          <p14:tracePt t="21890" x="3948113" y="2070100"/>
          <p14:tracePt t="21899" x="3992563" y="2070100"/>
          <p14:tracePt t="21913" x="4029075" y="2070100"/>
          <p14:tracePt t="21916" x="4084638" y="2070100"/>
          <p14:tracePt t="21923" x="4129088" y="2070100"/>
          <p14:tracePt t="21931" x="4157663" y="2070100"/>
          <p14:tracePt t="21939" x="4194175" y="2070100"/>
          <p14:tracePt t="21947" x="4211638" y="2070100"/>
          <p14:tracePt t="21955" x="4257675" y="2070100"/>
          <p14:tracePt t="21963" x="4284663" y="2070100"/>
          <p14:tracePt t="21971" x="4311650" y="2079625"/>
          <p14:tracePt t="21979" x="4330700" y="2079625"/>
          <p14:tracePt t="21989" x="4348163" y="2079625"/>
          <p14:tracePt t="21995" x="4367213" y="2079625"/>
          <p14:tracePt t="22003" x="4384675" y="2079625"/>
          <p14:tracePt t="22013" x="4413250" y="2079625"/>
          <p14:tracePt t="22019" x="4421188" y="2079625"/>
          <p14:tracePt t="22049" x="4430713" y="2079625"/>
          <p14:tracePt t="22081" x="4440238" y="2079625"/>
          <p14:tracePt t="22113" x="4448175" y="2079625"/>
          <p14:tracePt t="22120" x="4457700" y="2079625"/>
          <p14:tracePt t="22138" x="4467225" y="2070100"/>
          <p14:tracePt t="22149" x="4476750" y="2060575"/>
          <p14:tracePt t="22156" x="4484688" y="2060575"/>
          <p14:tracePt t="22164" x="4494213" y="2052638"/>
          <p14:tracePt t="22172" x="4513263" y="2052638"/>
          <p14:tracePt t="22180" x="4521200" y="2052638"/>
          <p14:tracePt t="22188" x="4521200" y="2043113"/>
          <p14:tracePt t="22241" x="4530725" y="2043113"/>
          <p14:tracePt t="22339" x="4540250" y="2043113"/>
          <p14:tracePt t="22443" x="4549775" y="2033588"/>
          <p14:tracePt t="22466" x="4557713" y="2033588"/>
          <p14:tracePt t="22474" x="4576763" y="2033588"/>
          <p14:tracePt t="22482" x="4586288" y="2033588"/>
          <p14:tracePt t="22490" x="4594225" y="2024063"/>
          <p14:tracePt t="22506" x="4603750" y="2024063"/>
          <p14:tracePt t="22515" x="4622800" y="2024063"/>
          <p14:tracePt t="22523" x="4630738" y="2024063"/>
          <p14:tracePt t="22532" x="4640263" y="2024063"/>
          <p14:tracePt t="22539" x="4659313" y="2024063"/>
          <p14:tracePt t="22547" x="4676775" y="2024063"/>
          <p14:tracePt t="22563" x="4695825" y="2024063"/>
          <p14:tracePt t="22570" x="4703763" y="2024063"/>
          <p14:tracePt t="22578" x="4722813" y="2024063"/>
          <p14:tracePt t="22586" x="4730750" y="2024063"/>
          <p14:tracePt t="22596" x="4749800" y="2024063"/>
          <p14:tracePt t="22614" x="4759325" y="2024063"/>
          <p14:tracePt t="22624" x="4767263" y="2024063"/>
          <p14:tracePt t="22634" x="4776788" y="2024063"/>
          <p14:tracePt t="22676" x="4786313" y="2024063"/>
          <p14:tracePt t="22838" x="4795838" y="2024063"/>
          <p14:tracePt t="22860" x="4803775" y="2024063"/>
          <p14:tracePt t="23297" x="4803775" y="2033588"/>
          <p14:tracePt t="23305" x="4813300" y="2033588"/>
          <p14:tracePt t="23323" x="4822825" y="2033588"/>
          <p14:tracePt t="23342" x="4832350" y="2043113"/>
          <p14:tracePt t="23350" x="4849813" y="2052638"/>
          <p14:tracePt t="23360" x="4905375" y="2079625"/>
          <p14:tracePt t="23377" x="4932363" y="2089150"/>
          <p14:tracePt t="23385" x="4968875" y="2097088"/>
          <p14:tracePt t="23394" x="5049838" y="2106613"/>
          <p14:tracePt t="23402" x="5095875" y="2106613"/>
          <p14:tracePt t="23412" x="5132388" y="2106613"/>
          <p14:tracePt t="23422" x="5159375" y="2116138"/>
          <p14:tracePt t="23432" x="5195888" y="2133600"/>
          <p14:tracePt t="23442" x="5214938" y="2133600"/>
          <p14:tracePt t="23448" x="5232400" y="2143125"/>
          <p14:tracePt t="23464" x="5241925" y="2143125"/>
          <p14:tracePt t="23474" x="5251450" y="2143125"/>
          <p14:tracePt t="23480" x="5260975" y="2143125"/>
          <p14:tracePt t="23490" x="5268913" y="2143125"/>
          <p14:tracePt t="23498" x="5278438" y="2143125"/>
          <p14:tracePt t="23506" x="5287963" y="2143125"/>
          <p14:tracePt t="23523" x="5297488" y="2143125"/>
          <p14:tracePt t="23531" x="5305425" y="2143125"/>
          <p14:tracePt t="23539" x="5314950" y="2143125"/>
          <p14:tracePt t="23547" x="5324475" y="2143125"/>
          <p14:tracePt t="23554" x="5334000" y="2143125"/>
          <p14:tracePt t="23562" x="5351463" y="2143125"/>
          <p14:tracePt t="23570" x="5360988" y="2143125"/>
          <p14:tracePt t="23579" x="5368925" y="2143125"/>
          <p14:tracePt t="23586" x="5387975" y="2143125"/>
          <p14:tracePt t="23594" x="5405438" y="2143125"/>
          <p14:tracePt t="23602" x="5414963" y="2143125"/>
          <p14:tracePt t="23618" x="5424488" y="2143125"/>
          <p14:tracePt t="23973" x="5434013" y="2143125"/>
          <p14:tracePt t="24019" x="5441950" y="2133600"/>
          <p14:tracePt t="24035" x="5451475" y="2133600"/>
          <p14:tracePt t="24488" x="5461000" y="2133600"/>
          <p14:tracePt t="24496" x="5470525" y="2133600"/>
          <p14:tracePt t="24504" x="5487988" y="2125663"/>
          <p14:tracePt t="24512" x="5507038" y="2125663"/>
          <p14:tracePt t="24521" x="5534025" y="2116138"/>
          <p14:tracePt t="24529" x="5561013" y="2116138"/>
          <p14:tracePt t="24537" x="5580063" y="2116138"/>
          <p14:tracePt t="24546" x="5597525" y="2106613"/>
          <p14:tracePt t="24553" x="5624513" y="2106613"/>
          <p14:tracePt t="24562" x="5643563" y="2106613"/>
          <p14:tracePt t="24569" x="5680075" y="2097088"/>
          <p14:tracePt t="24582" x="5688013" y="2097088"/>
          <p14:tracePt t="24585" x="5724525" y="2097088"/>
          <p14:tracePt t="24597" x="5753100" y="2097088"/>
          <p14:tracePt t="24601" x="5780088" y="2089150"/>
          <p14:tracePt t="24610" x="5807075" y="2089150"/>
          <p14:tracePt t="24619" x="5826125" y="2089150"/>
          <p14:tracePt t="24627" x="5853113" y="2089150"/>
          <p14:tracePt t="24634" x="5899150" y="2089150"/>
          <p14:tracePt t="24643" x="5916613" y="2089150"/>
          <p14:tracePt t="24650" x="5943600" y="2089150"/>
          <p14:tracePt t="24658" x="5962650" y="2079625"/>
          <p14:tracePt t="24666" x="5989638" y="2079625"/>
          <p14:tracePt t="24674" x="6007100" y="2079625"/>
          <p14:tracePt t="24682" x="6026150" y="2079625"/>
          <p14:tracePt t="24690" x="6043613" y="2079625"/>
          <p14:tracePt t="24698" x="6062663" y="2079625"/>
          <p14:tracePt t="24706" x="6080125" y="2079625"/>
          <p14:tracePt t="24714" x="6099175" y="2079625"/>
          <p14:tracePt t="24723" x="6126163" y="2079625"/>
          <p14:tracePt t="24730" x="6153150" y="2079625"/>
          <p14:tracePt t="24738" x="6172200" y="2079625"/>
          <p14:tracePt t="24750" x="6199188" y="2079625"/>
          <p14:tracePt t="24758" x="6218238" y="2079625"/>
          <p14:tracePt t="24770" x="6226175" y="2079625"/>
          <p14:tracePt t="24778" x="6235700" y="2079625"/>
          <p14:tracePt t="24788" x="6245225" y="2079625"/>
          <p14:tracePt t="24812" x="6254750" y="2079625"/>
          <p14:tracePt t="24839" x="6262688" y="2079625"/>
          <p14:tracePt t="25143" x="6262688" y="2070100"/>
          <p14:tracePt t="25157" x="6272213" y="2070100"/>
          <p14:tracePt t="25175" x="6291263" y="2060575"/>
          <p14:tracePt t="25183" x="6299200" y="2052638"/>
          <p14:tracePt t="25190" x="6318250" y="2052638"/>
          <p14:tracePt t="25198" x="6335713" y="2043113"/>
          <p14:tracePt t="25206" x="6354763" y="2043113"/>
          <p14:tracePt t="25214" x="6381750" y="2033588"/>
          <p14:tracePt t="25222" x="6399213" y="2033588"/>
          <p14:tracePt t="25230" x="6427788" y="2024063"/>
          <p14:tracePt t="25240" x="6445250" y="2024063"/>
          <p14:tracePt t="25252" x="6491288" y="2024063"/>
          <p14:tracePt t="25258" x="6545263" y="2006600"/>
          <p14:tracePt t="25270" x="6573838" y="2006600"/>
          <p14:tracePt t="25278" x="6627813" y="2006600"/>
          <p14:tracePt t="25290" x="6718300" y="2006600"/>
          <p14:tracePt t="25298" x="6773863" y="2006600"/>
          <p14:tracePt t="25306" x="6937375" y="1997075"/>
          <p14:tracePt t="25318" x="7029450" y="1997075"/>
          <p14:tracePt t="25328" x="7073900" y="1997075"/>
          <p14:tracePt t="25335" x="7129463" y="1997075"/>
          <p14:tracePt t="25343" x="7165975" y="1997075"/>
          <p14:tracePt t="25351" x="7212013" y="1997075"/>
          <p14:tracePt t="25361" x="7256463" y="1987550"/>
          <p14:tracePt t="25370" x="7292975" y="1987550"/>
          <p14:tracePt t="25378" x="7366000" y="1987550"/>
          <p14:tracePt t="25386" x="7392988" y="1987550"/>
          <p14:tracePt t="25394" x="7429500" y="1987550"/>
          <p14:tracePt t="25403" x="7475538" y="1987550"/>
          <p14:tracePt t="25410" x="7512050" y="1987550"/>
          <p14:tracePt t="25418" x="7567613" y="1987550"/>
          <p14:tracePt t="25428" x="7639050" y="1987550"/>
          <p14:tracePt t="25438" x="7704138" y="1987550"/>
          <p14:tracePt t="25448" x="7740650" y="1987550"/>
          <p14:tracePt t="25456" x="7813675" y="1987550"/>
          <p14:tracePt t="25467" x="7885113" y="1987550"/>
          <p14:tracePt t="25477" x="8013700" y="1987550"/>
          <p14:tracePt t="25484" x="8159750" y="1987550"/>
          <p14:tracePt t="25496" x="8186738" y="1987550"/>
          <p14:tracePt t="25506" x="8204200" y="1979613"/>
          <p14:tracePt t="25516" x="8223250" y="1979613"/>
          <p14:tracePt t="25524" x="8250238" y="1979613"/>
          <p14:tracePt t="25532" x="8259763" y="1979613"/>
          <p14:tracePt t="25540" x="8286750" y="1979613"/>
          <p14:tracePt t="25548" x="8313738" y="1979613"/>
          <p14:tracePt t="25556" x="8323263" y="1979613"/>
          <p14:tracePt t="25564" x="8350250" y="1979613"/>
          <p14:tracePt t="25577" x="8386763" y="1979613"/>
          <p14:tracePt t="25584" x="8415338" y="1979613"/>
          <p14:tracePt t="25593" x="8451850" y="1979613"/>
          <p14:tracePt t="25600" x="8478838" y="1979613"/>
          <p14:tracePt t="25608" x="8505825" y="1970088"/>
          <p14:tracePt t="25616" x="8523288" y="1970088"/>
          <p14:tracePt t="25624" x="8532813" y="1970088"/>
          <p14:tracePt t="25632" x="8542338" y="1970088"/>
          <p14:tracePt t="25739" x="8532813" y="1970088"/>
          <p14:tracePt t="25747" x="8515350" y="1970088"/>
          <p14:tracePt t="25755" x="8496300" y="1970088"/>
          <p14:tracePt t="25763" x="8469313" y="1970088"/>
          <p14:tracePt t="25771" x="8442325" y="1970088"/>
          <p14:tracePt t="25778" x="8405813" y="1970088"/>
          <p14:tracePt t="25786" x="8378825" y="1970088"/>
          <p14:tracePt t="25794" x="8359775" y="1970088"/>
          <p14:tracePt t="25802" x="8332788" y="1970088"/>
          <p14:tracePt t="25811" x="8313738" y="1970088"/>
          <p14:tracePt t="25818" x="8286750" y="1970088"/>
          <p14:tracePt t="25827" x="8269288" y="1970088"/>
          <p14:tracePt t="25834" x="8223250" y="1979613"/>
          <p14:tracePt t="25843" x="8196263" y="1979613"/>
          <p14:tracePt t="25851" x="8159750" y="1979613"/>
          <p14:tracePt t="25859" x="8104188" y="1979613"/>
          <p14:tracePt t="25866" x="8077200" y="1987550"/>
          <p14:tracePt t="25874" x="8031163" y="1987550"/>
          <p14:tracePt t="25894" x="7950200" y="1987550"/>
          <p14:tracePt t="25902" x="7921625" y="1987550"/>
          <p14:tracePt t="25910" x="7885113" y="1987550"/>
          <p14:tracePt t="25922" x="7877175" y="1987550"/>
          <p14:tracePt t="25932" x="7840663" y="1987550"/>
          <p14:tracePt t="25938" x="7821613" y="1987550"/>
          <p14:tracePt t="25946" x="7794625" y="1997075"/>
          <p14:tracePt t="25954" x="7758113" y="1997075"/>
          <p14:tracePt t="25962" x="7740650" y="1997075"/>
          <p14:tracePt t="25970" x="7648575" y="2006600"/>
          <p14:tracePt t="25980" x="7621588" y="2006600"/>
          <p14:tracePt t="25986" x="7567613" y="2024063"/>
          <p14:tracePt t="25996" x="7521575" y="2024063"/>
          <p14:tracePt t="26008" x="7485063" y="2024063"/>
          <p14:tracePt t="26021" x="7366000" y="2033588"/>
          <p14:tracePt t="26027" x="7329488" y="2033588"/>
          <p14:tracePt t="26040" x="7256463" y="2043113"/>
          <p14:tracePt t="26050" x="7219950" y="2043113"/>
          <p14:tracePt t="26061" x="7092950" y="2043113"/>
          <p14:tracePt t="26068" x="7029450" y="2043113"/>
          <p14:tracePt t="26078" x="6992938" y="2043113"/>
          <p14:tracePt t="26088" x="6946900" y="2043113"/>
          <p14:tracePt t="26096" x="6856413" y="2043113"/>
          <p14:tracePt t="26104" x="6810375" y="2043113"/>
          <p14:tracePt t="26112" x="6773863" y="2043113"/>
          <p14:tracePt t="26121" x="6754813" y="2043113"/>
          <p14:tracePt t="26128" x="6727825" y="2043113"/>
          <p14:tracePt t="26137" x="6681788" y="2043113"/>
          <p14:tracePt t="26145" x="6654800" y="2043113"/>
          <p14:tracePt t="26153" x="6627813" y="2043113"/>
          <p14:tracePt t="26162" x="6591300" y="2043113"/>
          <p14:tracePt t="26169" x="6564313" y="2043113"/>
          <p14:tracePt t="26178" x="6537325" y="2043113"/>
          <p14:tracePt t="26184" x="6518275" y="2043113"/>
          <p14:tracePt t="26193" x="6500813" y="2052638"/>
          <p14:tracePt t="26201" x="6481763" y="2052638"/>
          <p14:tracePt t="26209" x="6464300" y="2052638"/>
          <p14:tracePt t="26217" x="6445250" y="2052638"/>
          <p14:tracePt t="26225" x="6418263" y="2052638"/>
          <p14:tracePt t="26233" x="6399213" y="2052638"/>
          <p14:tracePt t="26241" x="6381750" y="2052638"/>
          <p14:tracePt t="26249" x="6362700" y="2052638"/>
          <p14:tracePt t="26257" x="6335713" y="2052638"/>
          <p14:tracePt t="26267" x="6318250" y="2052638"/>
          <p14:tracePt t="26273" x="6291263" y="2052638"/>
          <p14:tracePt t="26283" x="6262688" y="2052638"/>
          <p14:tracePt t="26293" x="6235700" y="2052638"/>
          <p14:tracePt t="26303" x="6199188" y="2052638"/>
          <p14:tracePt t="26311" x="6162675" y="2052638"/>
          <p14:tracePt t="26319" x="6135688" y="2052638"/>
          <p14:tracePt t="26328" x="6116638" y="2052638"/>
          <p14:tracePt t="26334" x="6108700" y="2052638"/>
          <p14:tracePt t="26343" x="6089650" y="2052638"/>
          <p14:tracePt t="26351" x="6080125" y="2052638"/>
          <p14:tracePt t="26359" x="6072188" y="2052638"/>
          <p14:tracePt t="26366" x="6072188" y="2060575"/>
          <p14:tracePt t="26383" x="6062663" y="2060575"/>
          <p14:tracePt t="26407" x="6053138" y="2060575"/>
          <p14:tracePt t="26414" x="6043613" y="2060575"/>
          <p14:tracePt t="26423" x="6035675" y="2060575"/>
          <p14:tracePt t="26430" x="6016625" y="2060575"/>
          <p14:tracePt t="26438" x="6007100" y="2060575"/>
          <p14:tracePt t="26446" x="5999163" y="2070100"/>
          <p14:tracePt t="26456" x="5989638" y="2070100"/>
          <p14:tracePt t="26466" x="5980113" y="2070100"/>
          <p14:tracePt t="26474" x="5962650" y="2070100"/>
          <p14:tracePt t="26483" x="5953125" y="2070100"/>
          <p14:tracePt t="26656" x="5962650" y="2070100"/>
          <p14:tracePt t="26664" x="5972175" y="2070100"/>
          <p14:tracePt t="26672" x="5980113" y="2070100"/>
          <p14:tracePt t="26680" x="5989638" y="2070100"/>
          <p14:tracePt t="26688" x="6007100" y="2070100"/>
          <p14:tracePt t="26696" x="6026150" y="2070100"/>
          <p14:tracePt t="26705" x="6035675" y="2070100"/>
          <p14:tracePt t="26713" x="6043613" y="2070100"/>
          <p14:tracePt t="26721" x="6053138" y="2070100"/>
          <p14:tracePt t="26728" x="6062663" y="2070100"/>
          <p14:tracePt t="26744" x="6072188" y="2070100"/>
          <p14:tracePt t="26761" x="6080125" y="2070100"/>
          <p14:tracePt t="26768" x="6099175" y="2070100"/>
          <p14:tracePt t="26777" x="6116638" y="2070100"/>
          <p14:tracePt t="26784" x="6135688" y="2070100"/>
          <p14:tracePt t="26793" x="6162675" y="2070100"/>
          <p14:tracePt t="26801" x="6181725" y="2070100"/>
          <p14:tracePt t="26809" x="6199188" y="2070100"/>
          <p14:tracePt t="26817" x="6218238" y="2070100"/>
          <p14:tracePt t="26825" x="6235700" y="2070100"/>
          <p14:tracePt t="26833" x="6262688" y="2070100"/>
          <p14:tracePt t="26841" x="6281738" y="2070100"/>
          <p14:tracePt t="26851" x="6299200" y="2070100"/>
          <p14:tracePt t="26859" x="6308725" y="2070100"/>
          <p14:tracePt t="26878" x="6318250" y="2070100"/>
          <p14:tracePt t="29637" x="6308725" y="2070100"/>
          <p14:tracePt t="29646" x="6291263" y="2070100"/>
          <p14:tracePt t="29657" x="6272213" y="2070100"/>
          <p14:tracePt t="29670" x="6245225" y="2070100"/>
          <p14:tracePt t="29678" x="6189663" y="2070100"/>
          <p14:tracePt t="29686" x="6145213" y="2070100"/>
          <p14:tracePt t="29695" x="6108700" y="2070100"/>
          <p14:tracePt t="29702" x="6080125" y="2070100"/>
          <p14:tracePt t="29710" x="6035675" y="2070100"/>
          <p14:tracePt t="29720" x="5999163" y="2070100"/>
          <p14:tracePt t="29730" x="5962650" y="2070100"/>
          <p14:tracePt t="29738" x="5826125" y="2070100"/>
          <p14:tracePt t="29746" x="5770563" y="2070100"/>
          <p14:tracePt t="29754" x="5707063" y="2070100"/>
          <p14:tracePt t="29762" x="5670550" y="2070100"/>
          <p14:tracePt t="29770" x="5561013" y="2070100"/>
          <p14:tracePt t="29778" x="5461000" y="2070100"/>
          <p14:tracePt t="29786" x="5368925" y="2070100"/>
          <p14:tracePt t="29794" x="5205413" y="2070100"/>
          <p14:tracePt t="29802" x="5049838" y="2070100"/>
          <p14:tracePt t="29810" x="4968875" y="2070100"/>
          <p14:tracePt t="29818" x="4813300" y="2070100"/>
          <p14:tracePt t="29827" x="4613275" y="2070100"/>
          <p14:tracePt t="29835" x="4448175" y="2070100"/>
          <p14:tracePt t="29842" x="4303713" y="2070100"/>
          <p14:tracePt t="29850" x="4257675" y="2070100"/>
          <p14:tracePt t="29858" x="4121150" y="2070100"/>
          <p14:tracePt t="29866" x="3956050" y="2070100"/>
          <p14:tracePt t="29874" x="3883025" y="2070100"/>
          <p14:tracePt t="29894" x="3665538" y="2070100"/>
          <p14:tracePt t="29898" x="3592513" y="2070100"/>
          <p14:tracePt t="29906" x="3509963" y="2070100"/>
          <p14:tracePt t="29914" x="3436938" y="2070100"/>
          <p14:tracePt t="29922" x="3346450" y="2079625"/>
          <p14:tracePt t="29930" x="3273425" y="2079625"/>
          <p14:tracePt t="29938" x="3200400" y="2079625"/>
          <p14:tracePt t="29946" x="3127375" y="2079625"/>
          <p14:tracePt t="29954" x="3044825" y="2079625"/>
          <p14:tracePt t="29964" x="2954338" y="2079625"/>
          <p14:tracePt t="29971" x="2898775" y="2079625"/>
          <p14:tracePt t="29981" x="2808288" y="2079625"/>
          <p14:tracePt t="29990" x="2752725" y="2079625"/>
          <p14:tracePt t="29997" x="2679700" y="2079625"/>
          <p14:tracePt t="30005" x="2616200" y="2079625"/>
          <p14:tracePt t="30015" x="2562225" y="2079625"/>
          <p14:tracePt t="30021" x="2525713" y="2079625"/>
          <p14:tracePt t="30030" x="2479675" y="2079625"/>
          <p14:tracePt t="30037" x="2452688" y="2079625"/>
          <p14:tracePt t="30046" x="2425700" y="2079625"/>
          <p14:tracePt t="30053" x="2397125" y="2079625"/>
          <p14:tracePt t="30063" x="2352675" y="2079625"/>
          <p14:tracePt t="30069" x="2324100" y="2079625"/>
          <p14:tracePt t="30079" x="2297113" y="2079625"/>
          <p14:tracePt t="30085" x="2251075" y="2079625"/>
          <p14:tracePt t="30093" x="2197100" y="2079625"/>
          <p14:tracePt t="30101" x="2160588" y="2079625"/>
          <p14:tracePt t="30109" x="2133600" y="2079625"/>
          <p14:tracePt t="30116" x="2097088" y="2079625"/>
          <p14:tracePt t="30129" x="2070100" y="2079625"/>
          <p14:tracePt t="30138" x="2041525" y="2079625"/>
          <p14:tracePt t="30146" x="2014538" y="2079625"/>
          <p14:tracePt t="30152" x="1997075" y="2079625"/>
          <p14:tracePt t="30160" x="1968500" y="2079625"/>
          <p14:tracePt t="30168" x="1941513" y="2079625"/>
          <p14:tracePt t="30176" x="1905000" y="2079625"/>
          <p14:tracePt t="30184" x="1868488" y="2079625"/>
          <p14:tracePt t="30193" x="1841500" y="2079625"/>
          <p14:tracePt t="30200" x="1804988" y="2079625"/>
          <p14:tracePt t="30208" x="1778000" y="2079625"/>
          <p14:tracePt t="30218" x="1741488" y="2079625"/>
          <p14:tracePt t="30227" x="1714500" y="2079625"/>
          <p14:tracePt t="30238" x="1677988" y="2079625"/>
          <p14:tracePt t="30244" x="1576388" y="2089150"/>
          <p14:tracePt t="30254" x="1549400" y="2097088"/>
          <p14:tracePt t="30262" x="1504950" y="2106613"/>
          <p14:tracePt t="30270" x="1476375" y="2106613"/>
          <p14:tracePt t="30278" x="1449388" y="2116138"/>
          <p14:tracePt t="30287" x="1403350" y="2116138"/>
          <p14:tracePt t="30295" x="1366838" y="2125663"/>
          <p14:tracePt t="30302" x="1322388" y="2143125"/>
          <p14:tracePt t="30311" x="1249363" y="2160588"/>
          <p14:tracePt t="30318" x="1185863" y="2179638"/>
          <p14:tracePt t="30327" x="1139825" y="2189163"/>
          <p14:tracePt t="30334" x="1103313" y="2197100"/>
          <p14:tracePt t="30343" x="1076325" y="2206625"/>
          <p14:tracePt t="30350" x="1039813" y="2216150"/>
          <p14:tracePt t="30358" x="1011238" y="2225675"/>
          <p14:tracePt t="30366" x="993775" y="2233613"/>
          <p14:tracePt t="30374" x="966788" y="2243138"/>
          <p14:tracePt t="30382" x="947738" y="2252663"/>
          <p14:tracePt t="30391" x="903288" y="2279650"/>
          <p14:tracePt t="30398" x="884238" y="2289175"/>
          <p14:tracePt t="30406" x="866775" y="2298700"/>
          <p14:tracePt t="30414" x="847725" y="2306638"/>
          <p14:tracePt t="30423" x="830263" y="2316163"/>
          <p14:tracePt t="30430" x="820738" y="2316163"/>
          <p14:tracePt t="30438" x="811213" y="2325688"/>
          <p14:tracePt t="30446" x="801688" y="2335213"/>
          <p14:tracePt t="30454" x="801688" y="2343150"/>
          <p14:tracePt t="30462" x="793750" y="2343150"/>
          <p14:tracePt t="30470" x="774700" y="2352675"/>
          <p14:tracePt t="30478" x="774700" y="2362200"/>
          <p14:tracePt t="30486" x="765175" y="2371725"/>
          <p14:tracePt t="30495" x="765175" y="2379663"/>
          <p14:tracePt t="30502" x="765175" y="2389188"/>
          <p14:tracePt t="30512" x="757238" y="2398713"/>
          <p14:tracePt t="30521" x="757238" y="2408238"/>
          <p14:tracePt t="30527" x="757238" y="2425700"/>
          <p14:tracePt t="30537" x="747713" y="2435225"/>
          <p14:tracePt t="30546" x="747713" y="2444750"/>
          <p14:tracePt t="30552" x="747713" y="2452688"/>
          <p14:tracePt t="30562" x="747713" y="2462213"/>
          <p14:tracePt t="30568" x="747713" y="2481263"/>
          <p14:tracePt t="30578" x="747713" y="2489200"/>
          <p14:tracePt t="30584" x="747713" y="2498725"/>
          <p14:tracePt t="30594" x="747713" y="2508250"/>
          <p14:tracePt t="30604" x="747713" y="2517775"/>
          <p14:tracePt t="30612" x="747713" y="2525713"/>
          <p14:tracePt t="30620" x="747713" y="2535238"/>
          <p14:tracePt t="30648" x="747713" y="2544763"/>
          <p14:tracePt t="30797" x="747713" y="2554288"/>
          <p14:tracePt t="30815" x="747713" y="2562225"/>
          <p14:tracePt t="30821" x="757238" y="2562225"/>
          <p14:tracePt t="30839" x="757238" y="2571750"/>
          <p14:tracePt t="30855" x="757238" y="2581275"/>
          <p14:tracePt t="30871" x="765175" y="2581275"/>
          <p14:tracePt t="31055" x="774700" y="2581275"/>
          <p14:tracePt t="31065" x="784225" y="2581275"/>
          <p14:tracePt t="31075" x="801688" y="2589213"/>
          <p14:tracePt t="31085" x="811213" y="2589213"/>
          <p14:tracePt t="31093" x="830263" y="2589213"/>
          <p14:tracePt t="31109" x="847725" y="2598738"/>
          <p14:tracePt t="31133" x="857250" y="2598738"/>
          <p14:tracePt t="31169" x="866775" y="2598738"/>
          <p14:tracePt t="31187" x="874713" y="2598738"/>
          <p14:tracePt t="31209" x="884238" y="2598738"/>
          <p14:tracePt t="31217" x="893763" y="2598738"/>
          <p14:tracePt t="31279" x="903288" y="2598738"/>
          <p14:tracePt t="31289" x="911225" y="2598738"/>
          <p14:tracePt t="31299" x="920750" y="2598738"/>
          <p14:tracePt t="31307" x="930275" y="2598738"/>
          <p14:tracePt t="31329" x="939800" y="2608263"/>
          <p14:tracePt t="31338" x="947738" y="2608263"/>
          <p14:tracePt t="31357" x="957263" y="2608263"/>
          <p14:tracePt t="31373" x="966788" y="2608263"/>
          <p14:tracePt t="31384" x="974725" y="2608263"/>
          <p14:tracePt t="31395" x="984250" y="2608263"/>
          <p14:tracePt t="31403" x="993775" y="2608263"/>
          <p14:tracePt t="34208" x="1003300" y="2608263"/>
          <p14:tracePt t="34215" x="1011238" y="2608263"/>
          <p14:tracePt t="34223" x="1030288" y="2617788"/>
          <p14:tracePt t="34231" x="1039813" y="2617788"/>
          <p14:tracePt t="34239" x="1057275" y="2617788"/>
          <p14:tracePt t="34247" x="1066800" y="2617788"/>
          <p14:tracePt t="34255" x="1076325" y="2617788"/>
          <p14:tracePt t="34287" x="1084263" y="2617788"/>
          <p14:tracePt t="34314" x="1093788" y="2617788"/>
          <p14:tracePt t="34327" x="1103313" y="2617788"/>
          <p14:tracePt t="34334" x="1120775" y="2617788"/>
          <p14:tracePt t="34342" x="1139825" y="2625725"/>
          <p14:tracePt t="34350" x="1149350" y="2625725"/>
          <p14:tracePt t="34358" x="1157288" y="2625725"/>
          <p14:tracePt t="34366" x="1166813" y="2625725"/>
          <p14:tracePt t="34374" x="1185863" y="2625725"/>
          <p14:tracePt t="34382" x="1203325" y="2625725"/>
          <p14:tracePt t="34390" x="1222375" y="2625725"/>
          <p14:tracePt t="34398" x="1249363" y="2625725"/>
          <p14:tracePt t="34406" x="1293813" y="2644775"/>
          <p14:tracePt t="34414" x="1366838" y="2644775"/>
          <p14:tracePt t="34428" x="1439863" y="2654300"/>
          <p14:tracePt t="34434" x="1512888" y="2654300"/>
          <p14:tracePt t="34443" x="1576388" y="2662238"/>
          <p14:tracePt t="34450" x="1612900" y="2662238"/>
          <p14:tracePt t="34461" x="1677988" y="2681288"/>
          <p14:tracePt t="34468" x="1714500" y="2690813"/>
          <p14:tracePt t="34476" x="1741488" y="2690813"/>
          <p14:tracePt t="34484" x="1787525" y="2698750"/>
          <p14:tracePt t="34492" x="1841500" y="2698750"/>
          <p14:tracePt t="34502" x="1868488" y="2698750"/>
          <p14:tracePt t="34513" x="1905000" y="2698750"/>
          <p14:tracePt t="34521" x="1931988" y="2698750"/>
          <p14:tracePt t="34529" x="1968500" y="2698750"/>
          <p14:tracePt t="34537" x="2014538" y="2698750"/>
          <p14:tracePt t="34547" x="2051050" y="2698750"/>
          <p14:tracePt t="34555" x="2106613" y="2698750"/>
          <p14:tracePt t="34565" x="2151063" y="2698750"/>
          <p14:tracePt t="34573" x="2214563" y="2698750"/>
          <p14:tracePt t="34581" x="2279650" y="2698750"/>
          <p14:tracePt t="34589" x="2297113" y="2698750"/>
          <p14:tracePt t="34596" x="2324100" y="2698750"/>
          <p14:tracePt t="34605" x="2333625" y="2698750"/>
          <p14:tracePt t="34613" x="2343150" y="2698750"/>
          <p14:tracePt t="34621" x="2360613" y="2698750"/>
          <p14:tracePt t="34629" x="2397125" y="2698750"/>
          <p14:tracePt t="34637" x="2406650" y="2698750"/>
          <p14:tracePt t="34646" x="2452688" y="2698750"/>
          <p14:tracePt t="34653" x="2479675" y="2698750"/>
          <p14:tracePt t="34663" x="2506663" y="2698750"/>
          <p14:tracePt t="34669" x="2543175" y="2698750"/>
          <p14:tracePt t="34679" x="2552700" y="2698750"/>
          <p14:tracePt t="34685" x="2598738" y="2698750"/>
          <p14:tracePt t="34694" x="2616200" y="2698750"/>
          <p14:tracePt t="34701" x="2635250" y="2698750"/>
          <p14:tracePt t="34709" x="2662238" y="2698750"/>
          <p14:tracePt t="34716" x="2689225" y="2698750"/>
          <p14:tracePt t="34726" x="2708275" y="2698750"/>
          <p14:tracePt t="34733" x="2735263" y="2708275"/>
          <p14:tracePt t="34740" x="2752725" y="2708275"/>
          <p14:tracePt t="34750" x="2789238" y="2708275"/>
          <p14:tracePt t="34756" x="2825750" y="2708275"/>
          <p14:tracePt t="34766" x="2852738" y="2708275"/>
          <p14:tracePt t="34772" x="2898775" y="2717800"/>
          <p14:tracePt t="34782" x="2917825" y="2717800"/>
          <p14:tracePt t="34788" x="2944813" y="2717800"/>
          <p14:tracePt t="34799" x="2971800" y="2727325"/>
          <p14:tracePt t="34806" x="2981325" y="2727325"/>
          <p14:tracePt t="34814" x="2990850" y="2727325"/>
          <p14:tracePt t="34823" x="2998788" y="2727325"/>
          <p14:tracePt t="34830" x="3008313" y="2727325"/>
          <p14:tracePt t="34846" x="3017838" y="2727325"/>
          <p14:tracePt t="34854" x="3035300" y="2727325"/>
          <p14:tracePt t="34862" x="3063875" y="2735263"/>
          <p14:tracePt t="34870" x="3100388" y="2735263"/>
          <p14:tracePt t="34878" x="3127375" y="2735263"/>
          <p14:tracePt t="34895" x="3181350" y="2735263"/>
          <p14:tracePt t="34902" x="3200400" y="2735263"/>
          <p14:tracePt t="34911" x="3217863" y="2735263"/>
          <p14:tracePt t="34918" x="3236913" y="2735263"/>
          <p14:tracePt t="34927" x="3254375" y="2735263"/>
          <p14:tracePt t="34934" x="3281363" y="2735263"/>
          <p14:tracePt t="34944" x="3300413" y="2735263"/>
          <p14:tracePt t="34950" x="3327400" y="2735263"/>
          <p14:tracePt t="34958" x="3354388" y="2735263"/>
          <p14:tracePt t="34966" x="3390900" y="2744788"/>
          <p14:tracePt t="34974" x="3409950" y="2744788"/>
          <p14:tracePt t="34985" x="3427413" y="2744788"/>
          <p14:tracePt t="34991" x="3455988" y="2744788"/>
          <p14:tracePt t="35000" x="3463925" y="2744788"/>
          <p14:tracePt t="35006" x="3490913" y="2744788"/>
          <p14:tracePt t="35016" x="3500438" y="2744788"/>
          <p14:tracePt t="35027" x="3519488" y="2744788"/>
          <p14:tracePt t="35038" x="3536950" y="2744788"/>
          <p14:tracePt t="35048" x="3546475" y="2744788"/>
          <p14:tracePt t="35056" x="3563938" y="2744788"/>
          <p14:tracePt t="35064" x="3573463" y="2744788"/>
          <p14:tracePt t="35084" x="3582988" y="2744788"/>
          <p14:tracePt t="35096" x="3592513" y="2744788"/>
          <p14:tracePt t="35140" x="3600450" y="2744788"/>
          <p14:tracePt t="35196" x="3609975" y="2744788"/>
          <p14:tracePt t="35221" x="3619500" y="2744788"/>
          <p14:tracePt t="35245" x="3629025" y="2744788"/>
          <p14:tracePt t="35261" x="3636963" y="2744788"/>
          <p14:tracePt t="35277" x="3646488" y="2744788"/>
          <p14:tracePt t="35311" x="3656013" y="2744788"/>
          <p14:tracePt t="35334" x="3665538" y="2744788"/>
          <p14:tracePt t="35366" x="3673475" y="2744788"/>
          <p14:tracePt t="35399" x="3683000" y="2744788"/>
          <p14:tracePt t="35415" x="3692525" y="2744788"/>
          <p14:tracePt t="35432" x="3702050" y="2744788"/>
          <p14:tracePt t="35447" x="3709988" y="2735263"/>
          <p14:tracePt t="35454" x="3719513" y="2717800"/>
          <p14:tracePt t="35463" x="3756025" y="2671763"/>
          <p14:tracePt t="35470" x="3775075" y="2635250"/>
          <p14:tracePt t="35479" x="3792538" y="2598738"/>
          <p14:tracePt t="35486" x="3810000" y="2562225"/>
          <p14:tracePt t="35496" x="3819525" y="2535238"/>
          <p14:tracePt t="35502" x="3819525" y="2525713"/>
          <p14:tracePt t="35526" x="3783013" y="2525713"/>
          <p14:tracePt t="35761" x="3792538" y="2517775"/>
          <p14:tracePt t="35768" x="3829050" y="2471738"/>
          <p14:tracePt t="35777" x="3838575" y="2462213"/>
          <p14:tracePt t="35784" x="3846513" y="2462213"/>
          <p14:tracePt t="35793" x="3846513" y="2452688"/>
          <p14:tracePt t="35833" x="3846513" y="2462213"/>
          <p14:tracePt t="35841" x="3846513" y="2481263"/>
          <p14:tracePt t="35850" x="3846513" y="2489200"/>
          <p14:tracePt t="35859" x="3846513" y="2498725"/>
          <p14:tracePt t="35885" x="3846513" y="2508250"/>
          <p14:tracePt t="35896" x="3846513" y="2517775"/>
          <p14:tracePt t="35901" x="3892550" y="2535238"/>
          <p14:tracePt t="35916" x="3902075" y="2554288"/>
          <p14:tracePt t="35931" x="3919538" y="2562225"/>
          <p14:tracePt t="35939" x="3956050" y="2589213"/>
          <p14:tracePt t="35947" x="3992563" y="2608263"/>
          <p14:tracePt t="35955" x="4002088" y="2617788"/>
          <p14:tracePt t="35966" x="4021138" y="2625725"/>
          <p14:tracePt t="35978" x="4038600" y="2635250"/>
          <p14:tracePt t="35986" x="4065588" y="2654300"/>
          <p14:tracePt t="35994" x="4084638" y="2662238"/>
          <p14:tracePt t="36002" x="4111625" y="2662238"/>
          <p14:tracePt t="36010" x="4129088" y="2671763"/>
          <p14:tracePt t="36023" x="4165600" y="2681288"/>
          <p14:tracePt t="36030" x="4221163" y="2708275"/>
          <p14:tracePt t="36038" x="4248150" y="2708275"/>
          <p14:tracePt t="36046" x="4275138" y="2717800"/>
          <p14:tracePt t="36054" x="4311650" y="2717800"/>
          <p14:tracePt t="36062" x="4340225" y="2717800"/>
          <p14:tracePt t="36070" x="4348163" y="2727325"/>
          <p14:tracePt t="36079" x="4384675" y="2727325"/>
          <p14:tracePt t="36087" x="4403725" y="2727325"/>
          <p14:tracePt t="36096" x="4413250" y="2727325"/>
          <p14:tracePt t="36103" x="4421188" y="2727325"/>
          <p14:tracePt t="36112" x="4430713" y="2727325"/>
          <p14:tracePt t="36118" x="4440238" y="2727325"/>
          <p14:tracePt t="36127" x="4457700" y="2727325"/>
          <p14:tracePt t="36134" x="4467225" y="2727325"/>
          <p14:tracePt t="36144" x="4476750" y="2727325"/>
          <p14:tracePt t="36163" x="4484688" y="2727325"/>
          <p14:tracePt t="36167" x="4494213" y="2717800"/>
          <p14:tracePt t="36179" x="4503738" y="2717800"/>
          <p14:tracePt t="36183" x="4513263" y="2708275"/>
          <p14:tracePt t="36201" x="4521200" y="2708275"/>
          <p14:tracePt t="36217" x="4521200" y="2698750"/>
          <p14:tracePt t="36233" x="4530725" y="2698750"/>
          <p14:tracePt t="36240" x="4540250" y="2698750"/>
          <p14:tracePt t="36249" x="4549775" y="2698750"/>
          <p14:tracePt t="36256" x="4557713" y="2698750"/>
          <p14:tracePt t="36265" x="4567238" y="2698750"/>
          <p14:tracePt t="36273" x="4576763" y="2698750"/>
          <p14:tracePt t="36289" x="4586288" y="2698750"/>
          <p14:tracePt t="36296" x="4594225" y="2698750"/>
          <p14:tracePt t="36305" x="4603750" y="2690813"/>
          <p14:tracePt t="36313" x="4613275" y="2690813"/>
          <p14:tracePt t="36324" x="4622800" y="2690813"/>
          <p14:tracePt t="36332" x="4630738" y="2690813"/>
          <p14:tracePt t="36352" x="4640263" y="2690813"/>
          <p14:tracePt t="36361" x="4649788" y="2690813"/>
          <p14:tracePt t="36368" x="4659313" y="2690813"/>
          <p14:tracePt t="36378" x="4667250" y="2681288"/>
          <p14:tracePt t="36392" x="4676775" y="2681288"/>
          <p14:tracePt t="36400" x="4686300" y="2681288"/>
          <p14:tracePt t="36432" x="4686300" y="2671763"/>
          <p14:tracePt t="36441" x="4695825" y="2671763"/>
          <p14:tracePt t="36457" x="4695825" y="2662238"/>
          <p14:tracePt t="36467" x="4703763" y="2662238"/>
          <p14:tracePt t="36679" x="4713288" y="2662238"/>
          <p14:tracePt t="36946" x="4722813" y="2662238"/>
          <p14:tracePt t="36952" x="4730750" y="2662238"/>
          <p14:tracePt t="36961" x="4740275" y="2662238"/>
          <p14:tracePt t="36985" x="4749800" y="2662238"/>
          <p14:tracePt t="36993" x="4759325" y="2662238"/>
          <p14:tracePt t="37011" x="4767263" y="2662238"/>
          <p14:tracePt t="37016" x="4776788" y="2662238"/>
          <p14:tracePt t="37027" x="4786313" y="2662238"/>
          <p14:tracePt t="37046" x="4795838" y="2662238"/>
          <p14:tracePt t="37070" x="4803775" y="2662238"/>
          <p14:tracePt t="37094" x="4813300" y="2662238"/>
          <p14:tracePt t="37131" x="4822825" y="2662238"/>
          <p14:tracePt t="37235" x="4832350" y="2662238"/>
          <p14:tracePt t="37259" x="4840288" y="2662238"/>
          <p14:tracePt t="37298" x="4849813" y="2662238"/>
          <p14:tracePt t="37396" x="4859338" y="2662238"/>
          <p14:tracePt t="37412" x="4868863" y="2662238"/>
          <p14:tracePt t="37429" x="4876800" y="2662238"/>
          <p14:tracePt t="37444" x="4886325" y="2662238"/>
          <p14:tracePt t="37468" x="4895850" y="2662238"/>
          <p14:tracePt t="37493" x="4905375" y="2662238"/>
          <p14:tracePt t="37500" x="4913313" y="2662238"/>
          <p14:tracePt t="37509" x="4922838" y="2662238"/>
          <p14:tracePt t="37518" x="4932363" y="2662238"/>
          <p14:tracePt t="37533" x="4941888" y="2662238"/>
          <p14:tracePt t="37541" x="4949825" y="2662238"/>
          <p14:tracePt t="37549" x="4949825" y="2671763"/>
          <p14:tracePt t="37556" x="4959350" y="2671763"/>
          <p14:tracePt t="37567" x="4968875" y="2671763"/>
          <p14:tracePt t="37573" x="4978400" y="2671763"/>
          <p14:tracePt t="37584" x="4986338" y="2671763"/>
          <p14:tracePt t="37589" x="5005388" y="2681288"/>
          <p14:tracePt t="37599" x="5014913" y="2681288"/>
          <p14:tracePt t="37630" x="5022850" y="2681288"/>
          <p14:tracePt t="37639" x="5032375" y="2681288"/>
          <p14:tracePt t="37646" x="5049838" y="2681288"/>
          <p14:tracePt t="37655" x="5068888" y="2681288"/>
          <p14:tracePt t="37662" x="5086350" y="2698750"/>
          <p14:tracePt t="37671" x="5105400" y="2698750"/>
          <p14:tracePt t="37678" x="5122863" y="2708275"/>
          <p14:tracePt t="37686" x="5151438" y="2717800"/>
          <p14:tracePt t="37694" x="5168900" y="2717800"/>
          <p14:tracePt t="37702" x="5178425" y="2717800"/>
          <p14:tracePt t="37711" x="5195888" y="2727325"/>
          <p14:tracePt t="37719" x="5214938" y="2727325"/>
          <p14:tracePt t="37726" x="5224463" y="2727325"/>
          <p14:tracePt t="37742" x="5232400" y="2727325"/>
          <p14:tracePt t="37751" x="5241925" y="2727325"/>
          <p14:tracePt t="37764" x="5260975" y="2727325"/>
          <p14:tracePt t="37778" x="5268913" y="2727325"/>
          <p14:tracePt t="37786" x="5287963" y="2735263"/>
          <p14:tracePt t="37794" x="5324475" y="2735263"/>
          <p14:tracePt t="37804" x="5334000" y="2735263"/>
          <p14:tracePt t="37815" x="5351463" y="2744788"/>
          <p14:tracePt t="37824" x="5368925" y="2744788"/>
          <p14:tracePt t="37836" x="5378450" y="2744788"/>
          <p14:tracePt t="37844" x="5405438" y="2754313"/>
          <p14:tracePt t="37862" x="5424488" y="2754313"/>
          <p14:tracePt t="37870" x="5441950" y="2754313"/>
          <p14:tracePt t="37882" x="5451475" y="2754313"/>
          <p14:tracePt t="37895" x="5470525" y="2754313"/>
          <p14:tracePt t="37904" x="5487988" y="2754313"/>
          <p14:tracePt t="37912" x="5497513" y="2754313"/>
          <p14:tracePt t="37924" x="5507038" y="2763838"/>
          <p14:tracePt t="37932" x="5514975" y="2763838"/>
          <p14:tracePt t="37945" x="5534025" y="2763838"/>
          <p14:tracePt t="37952" x="5543550" y="2763838"/>
          <p14:tracePt t="37961" x="5551488" y="2763838"/>
          <p14:tracePt t="37968" x="5561013" y="2763838"/>
          <p14:tracePt t="37977" x="5570538" y="2763838"/>
          <p14:tracePt t="37984" x="5580063" y="2763838"/>
          <p14:tracePt t="38000" x="5588000" y="2763838"/>
          <p14:tracePt t="38009" x="5597525" y="2763838"/>
          <p14:tracePt t="38017" x="5607050" y="2763838"/>
          <p14:tracePt t="38024" x="5616575" y="2763838"/>
          <p14:tracePt t="38098" x="5624513" y="2763838"/>
          <p14:tracePt t="38128" x="5634038" y="2763838"/>
          <p14:tracePt t="38155" x="5643563" y="2763838"/>
          <p14:tracePt t="38226" x="5653088" y="2763838"/>
          <p14:tracePt t="38243" x="5661025" y="2763838"/>
          <p14:tracePt t="38250" x="5670550" y="2754313"/>
          <p14:tracePt t="38268" x="5680075" y="2754313"/>
          <p14:tracePt t="38290" x="5688013" y="2754313"/>
          <p14:tracePt t="38298" x="5697538" y="2754313"/>
          <p14:tracePt t="38306" x="5707063" y="2754313"/>
          <p14:tracePt t="38314" x="5724525" y="2744788"/>
          <p14:tracePt t="38322" x="5734050" y="2744788"/>
          <p14:tracePt t="38330" x="5743575" y="2744788"/>
          <p14:tracePt t="38354" x="5753100" y="2744788"/>
          <p14:tracePt t="38366" x="5761038" y="2735263"/>
          <p14:tracePt t="38386" x="5770563" y="2735263"/>
          <p14:tracePt t="38394" x="5789613" y="2727325"/>
          <p14:tracePt t="38404" x="5797550" y="2727325"/>
          <p14:tracePt t="38429" x="5807075" y="2717800"/>
          <p14:tracePt t="38444" x="5816600" y="2717800"/>
          <p14:tracePt t="38450" x="5826125" y="2717800"/>
          <p14:tracePt t="38461" x="5826125" y="2708275"/>
          <p14:tracePt t="38469" x="5834063" y="2708275"/>
          <p14:tracePt t="38477" x="5843588" y="2708275"/>
          <p14:tracePt t="38485" x="5843588" y="2698750"/>
          <p14:tracePt t="38494" x="5853113" y="2698750"/>
          <p14:tracePt t="38501" x="5862638" y="2690813"/>
          <p14:tracePt t="38509" x="5870575" y="2681288"/>
          <p14:tracePt t="38517" x="5880100" y="2681288"/>
          <p14:tracePt t="38525" x="5899150" y="2671763"/>
          <p14:tracePt t="38533" x="5907088" y="2662238"/>
          <p14:tracePt t="38541" x="5916613" y="2654300"/>
          <p14:tracePt t="38549" x="5926138" y="2654300"/>
          <p14:tracePt t="38557" x="5935663" y="2644775"/>
          <p14:tracePt t="38565" x="5935663" y="2635250"/>
          <p14:tracePt t="38573" x="5943600" y="2625725"/>
          <p14:tracePt t="38581" x="5953125" y="2625725"/>
          <p14:tracePt t="38589" x="5962650" y="2625725"/>
          <p14:tracePt t="38597" x="5972175" y="2598738"/>
          <p14:tracePt t="38605" x="5980113" y="2589213"/>
          <p14:tracePt t="38613" x="5989638" y="2571750"/>
          <p14:tracePt t="38621" x="5989638" y="2554288"/>
          <p14:tracePt t="38630" x="5999163" y="2535238"/>
          <p14:tracePt t="38636" x="5999163" y="2508250"/>
          <p14:tracePt t="38645" x="6007100" y="2471738"/>
          <p14:tracePt t="38654" x="6007100" y="2444750"/>
          <p14:tracePt t="38663" x="6016625" y="2416175"/>
          <p14:tracePt t="38671" x="6016625" y="2389188"/>
          <p14:tracePt t="38679" x="6016625" y="2362200"/>
          <p14:tracePt t="38685" x="6016625" y="2343150"/>
          <p14:tracePt t="38693" x="6016625" y="2325688"/>
          <p14:tracePt t="38700" x="6016625" y="2306638"/>
          <p14:tracePt t="38711" x="6016625" y="2289175"/>
          <p14:tracePt t="38716" x="6016625" y="2270125"/>
          <p14:tracePt t="38727" x="6016625" y="2262188"/>
          <p14:tracePt t="38734" x="6016625" y="2252663"/>
          <p14:tracePt t="38743" x="6016625" y="2243138"/>
          <p14:tracePt t="38766" x="6016625" y="2233613"/>
          <p14:tracePt t="38786" x="6016625" y="2225675"/>
          <p14:tracePt t="38814" x="6016625" y="2216150"/>
          <p14:tracePt t="38822" x="6016625" y="2206625"/>
          <p14:tracePt t="38830" x="6016625" y="2197100"/>
          <p14:tracePt t="38838" x="6016625" y="2189163"/>
          <p14:tracePt t="38854" x="6007100" y="2179638"/>
          <p14:tracePt t="38862" x="5999163" y="2179638"/>
          <p14:tracePt t="38870" x="5999163" y="2170113"/>
          <p14:tracePt t="38878" x="5980113" y="2160588"/>
          <p14:tracePt t="38895" x="5926138" y="2143125"/>
          <p14:tracePt t="38902" x="5899150" y="2133600"/>
          <p14:tracePt t="38912" x="5843588" y="2116138"/>
          <p14:tracePt t="38919" x="5789613" y="2116138"/>
          <p14:tracePt t="38929" x="5724525" y="2106613"/>
          <p14:tracePt t="38934" x="5634038" y="2097088"/>
          <p14:tracePt t="38943" x="5561013" y="2097088"/>
          <p14:tracePt t="38950" x="5507038" y="2097088"/>
          <p14:tracePt t="38958" x="5461000" y="2089150"/>
          <p14:tracePt t="38966" x="5434013" y="2089150"/>
          <p14:tracePt t="38974" x="5405438" y="2089150"/>
          <p14:tracePt t="38984" x="5387975" y="2089150"/>
          <p14:tracePt t="38990" x="5368925" y="2070100"/>
          <p14:tracePt t="39001" x="5351463" y="2070100"/>
          <p14:tracePt t="39008" x="5334000" y="2070100"/>
          <p14:tracePt t="39017" x="5324475" y="2070100"/>
          <p14:tracePt t="39024" x="5305425" y="2070100"/>
          <p14:tracePt t="39033" x="5287963" y="2070100"/>
          <p14:tracePt t="39040" x="5268913" y="2070100"/>
          <p14:tracePt t="39048" x="5251450" y="2070100"/>
          <p14:tracePt t="39056" x="5232400" y="2070100"/>
          <p14:tracePt t="39065" x="5205413" y="2070100"/>
          <p14:tracePt t="39073" x="5178425" y="2070100"/>
          <p14:tracePt t="39081" x="5159375" y="2070100"/>
          <p14:tracePt t="39089" x="5151438" y="2070100"/>
          <p14:tracePt t="39097" x="5132388" y="2070100"/>
          <p14:tracePt t="39113" x="5114925" y="2070100"/>
          <p14:tracePt t="39120" x="5095875" y="2070100"/>
          <p14:tracePt t="39128" x="5086350" y="2070100"/>
          <p14:tracePt t="39137" x="5068888" y="2070100"/>
          <p14:tracePt t="39146" x="5041900" y="2079625"/>
          <p14:tracePt t="39153" x="5014913" y="2079625"/>
          <p14:tracePt t="39163" x="4978400" y="2079625"/>
          <p14:tracePt t="39169" x="4949825" y="2089150"/>
          <p14:tracePt t="39179" x="4913313" y="2089150"/>
          <p14:tracePt t="39193" x="4868863" y="2097088"/>
          <p14:tracePt t="39203" x="4840288" y="2097088"/>
          <p14:tracePt t="39212" x="4813300" y="2106613"/>
          <p14:tracePt t="39220" x="4749800" y="2116138"/>
          <p14:tracePt t="39228" x="4730750" y="2116138"/>
          <p14:tracePt t="39256" x="4722813" y="2116138"/>
          <p14:tracePt t="39277" x="4676775" y="2125663"/>
          <p14:tracePt t="39286" x="4622800" y="2125663"/>
          <p14:tracePt t="39292" x="4586288" y="2133600"/>
          <p14:tracePt t="39320" x="4586288" y="2143125"/>
          <p14:tracePt t="39330" x="4576763" y="2143125"/>
          <p14:tracePt t="39338" x="4557713" y="2152650"/>
          <p14:tracePt t="39346" x="4549775" y="2152650"/>
          <p14:tracePt t="39356" x="4540250" y="2160588"/>
          <p14:tracePt t="39362" x="4540250" y="2170113"/>
          <p14:tracePt t="39371" x="4530725" y="2179638"/>
          <p14:tracePt t="39378" x="4521200" y="2189163"/>
          <p14:tracePt t="39387" x="4521200" y="2197100"/>
          <p14:tracePt t="39395" x="4521200" y="2206625"/>
          <p14:tracePt t="39403" x="4521200" y="2225675"/>
          <p14:tracePt t="39411" x="4513263" y="2243138"/>
          <p14:tracePt t="39418" x="4513263" y="2262188"/>
          <p14:tracePt t="39426" x="4503738" y="2270125"/>
          <p14:tracePt t="39434" x="4503738" y="2279650"/>
          <p14:tracePt t="39442" x="4503738" y="2289175"/>
          <p14:tracePt t="39458" x="4503738" y="2298700"/>
          <p14:tracePt t="39466" x="4494213" y="2316163"/>
          <p14:tracePt t="39474" x="4494213" y="2335213"/>
          <p14:tracePt t="39483" x="4494213" y="2362200"/>
          <p14:tracePt t="39490" x="4494213" y="2398713"/>
          <p14:tracePt t="39503" x="4494213" y="2425700"/>
          <p14:tracePt t="39511" x="4503738" y="2508250"/>
          <p14:tracePt t="39519" x="4521200" y="2544763"/>
          <p14:tracePt t="39527" x="4530725" y="2571750"/>
          <p14:tracePt t="39535" x="4549775" y="2581275"/>
          <p14:tracePt t="39543" x="4557713" y="2598738"/>
          <p14:tracePt t="39562" x="4567238" y="2608263"/>
          <p14:tracePt t="39566" x="4567238" y="2617788"/>
          <p14:tracePt t="39601" x="4576763" y="2617788"/>
          <p14:tracePt t="39616" x="4586288" y="2625725"/>
          <p14:tracePt t="39624" x="4603750" y="2635250"/>
          <p14:tracePt t="39632" x="4622800" y="2654300"/>
          <p14:tracePt t="39640" x="4640263" y="2654300"/>
          <p14:tracePt t="39648" x="4667250" y="2681288"/>
          <p14:tracePt t="39657" x="4695825" y="2690813"/>
          <p14:tracePt t="39664" x="4703763" y="2690813"/>
          <p14:tracePt t="39704" x="4722813" y="2698750"/>
          <p14:tracePt t="39712" x="4730750" y="2698750"/>
          <p14:tracePt t="39724" x="4822825" y="2717800"/>
          <p14:tracePt t="39735" x="4840288" y="2717800"/>
          <p14:tracePt t="39744" x="4859338" y="2727325"/>
          <p14:tracePt t="39752" x="4895850" y="2727325"/>
          <p14:tracePt t="39761" x="4913313" y="2727325"/>
          <p14:tracePt t="39768" x="4932363" y="2727325"/>
          <p14:tracePt t="39778" x="4949825" y="2727325"/>
          <p14:tracePt t="39784" x="4968875" y="2727325"/>
          <p14:tracePt t="39793" x="4986338" y="2727325"/>
          <p14:tracePt t="39801" x="4995863" y="2727325"/>
          <p14:tracePt t="39819" x="5005388" y="2727325"/>
          <p14:tracePt t="39894" x="5014913" y="2727325"/>
          <p14:tracePt t="39912" x="5022850" y="2727325"/>
          <p14:tracePt t="39921" x="5049838" y="2727325"/>
          <p14:tracePt t="39927" x="5068888" y="2735263"/>
          <p14:tracePt t="39935" x="5078413" y="2735263"/>
          <p14:tracePt t="39942" x="5095875" y="2735263"/>
          <p14:tracePt t="39950" x="5105400" y="2744788"/>
          <p14:tracePt t="39958" x="5122863" y="2744788"/>
          <p14:tracePt t="41014" x="5132388" y="2744788"/>
          <p14:tracePt t="41022" x="5141913" y="2754313"/>
          <p14:tracePt t="41032" x="5159375" y="2754313"/>
          <p14:tracePt t="41042" x="5187950" y="2763838"/>
          <p14:tracePt t="41050" x="5205413" y="2771775"/>
          <p14:tracePt t="41060" x="5241925" y="2781300"/>
          <p14:tracePt t="41070" x="5268913" y="2781300"/>
          <p14:tracePt t="41078" x="5287963" y="2790825"/>
          <p14:tracePt t="41086" x="5305425" y="2790825"/>
          <p14:tracePt t="41094" x="5324475" y="2790825"/>
          <p14:tracePt t="41106" x="5341938" y="2800350"/>
          <p14:tracePt t="41114" x="5368925" y="2800350"/>
          <p14:tracePt t="41122" x="5424488" y="2800350"/>
          <p14:tracePt t="41130" x="5441950" y="2800350"/>
          <p14:tracePt t="41138" x="5470525" y="2800350"/>
          <p14:tracePt t="41147" x="5487988" y="2800350"/>
          <p14:tracePt t="41155" x="5507038" y="2800350"/>
          <p14:tracePt t="41164" x="5524500" y="2800350"/>
          <p14:tracePt t="41171" x="5543550" y="2800350"/>
          <p14:tracePt t="41179" x="5570538" y="2800350"/>
          <p14:tracePt t="41186" x="5597525" y="2800350"/>
          <p14:tracePt t="41194" x="5624513" y="2800350"/>
          <p14:tracePt t="41202" x="5680075" y="2800350"/>
          <p14:tracePt t="41211" x="5724525" y="2800350"/>
          <p14:tracePt t="41218" x="5761038" y="2800350"/>
          <p14:tracePt t="41228" x="5797550" y="2800350"/>
          <p14:tracePt t="41234" x="5826125" y="2800350"/>
          <p14:tracePt t="41243" x="5834063" y="2800350"/>
          <p14:tracePt t="41250" x="5843588" y="2800350"/>
          <p14:tracePt t="41312" x="5853113" y="2800350"/>
          <p14:tracePt t="41320" x="5862638" y="2800350"/>
          <p14:tracePt t="41336" x="5870575" y="2800350"/>
          <p14:tracePt t="41344" x="5880100" y="2800350"/>
          <p14:tracePt t="41360" x="5889625" y="2800350"/>
          <p14:tracePt t="41377" x="5899150" y="2790825"/>
          <p14:tracePt t="41409" x="5899150" y="2781300"/>
          <p14:tracePt t="41417" x="5899150" y="2771775"/>
          <p14:tracePt t="41426" x="5907088" y="2771775"/>
          <p14:tracePt t="41432" x="5907088" y="2763838"/>
          <p14:tracePt t="41448" x="5907088" y="2754313"/>
          <p14:tracePt t="41456" x="5916613" y="2735263"/>
          <p14:tracePt t="41467" x="5926138" y="2708275"/>
          <p14:tracePt t="41472" x="5935663" y="2690813"/>
          <p14:tracePt t="41482" x="5943600" y="2654300"/>
          <p14:tracePt t="41488" x="5953125" y="2635250"/>
          <p14:tracePt t="41498" x="5980113" y="2608263"/>
          <p14:tracePt t="41504" x="5989638" y="2589213"/>
          <p14:tracePt t="41512" x="6016625" y="2544763"/>
          <p14:tracePt t="41520" x="6026150" y="2517775"/>
          <p14:tracePt t="41530" x="6043613" y="2489200"/>
          <p14:tracePt t="41538" x="6053138" y="2462213"/>
          <p14:tracePt t="41544" x="6062663" y="2444750"/>
          <p14:tracePt t="41554" x="6062663" y="2425700"/>
          <p14:tracePt t="41562" x="6062663" y="2416175"/>
          <p14:tracePt t="41570" x="6072188" y="2398713"/>
          <p14:tracePt t="41592" x="6080125" y="2379663"/>
          <p14:tracePt t="41604" x="6089650" y="2371725"/>
          <p14:tracePt t="41614" x="6099175" y="2352675"/>
          <p14:tracePt t="41627" x="6108700" y="2306638"/>
          <p14:tracePt t="41636" x="6116638" y="2289175"/>
          <p14:tracePt t="41646" x="6126163" y="2270125"/>
          <p14:tracePt t="41656" x="6126163" y="2216150"/>
          <p14:tracePt t="41666" x="6126163" y="2197100"/>
          <p14:tracePt t="41676" x="6126163" y="2189163"/>
          <p14:tracePt t="41682" x="6126163" y="2179638"/>
          <p14:tracePt t="41690" x="6126163" y="2160588"/>
          <p14:tracePt t="41700" x="6126163" y="2152650"/>
          <p14:tracePt t="41711" x="6126163" y="2133600"/>
          <p14:tracePt t="41718" x="6089650" y="2116138"/>
          <p14:tracePt t="41727" x="6072188" y="2116138"/>
          <p14:tracePt t="41734" x="6053138" y="2106613"/>
          <p14:tracePt t="41743" x="6026150" y="2097088"/>
          <p14:tracePt t="41750" x="6007100" y="2097088"/>
          <p14:tracePt t="41758" x="5980113" y="2089150"/>
          <p14:tracePt t="41766" x="5943600" y="2079625"/>
          <p14:tracePt t="41774" x="5916613" y="2079625"/>
          <p14:tracePt t="41783" x="5899150" y="2070100"/>
          <p14:tracePt t="41792" x="5862638" y="2052638"/>
          <p14:tracePt t="41799" x="5816600" y="2052638"/>
          <p14:tracePt t="41809" x="5789613" y="2043113"/>
          <p14:tracePt t="41814" x="5753100" y="2033588"/>
          <p14:tracePt t="41824" x="5716588" y="2033588"/>
          <p14:tracePt t="41830" x="5680075" y="2033588"/>
          <p14:tracePt t="41840" x="5624513" y="2033588"/>
          <p14:tracePt t="41848" x="5561013" y="2033588"/>
          <p14:tracePt t="41856" x="5524500" y="2033588"/>
          <p14:tracePt t="41864" x="5470525" y="2033588"/>
          <p14:tracePt t="41873" x="5424488" y="2033588"/>
          <p14:tracePt t="41880" x="5387975" y="2033588"/>
          <p14:tracePt t="41888" x="5341938" y="2033588"/>
          <p14:tracePt t="41896" x="5305425" y="2033588"/>
          <p14:tracePt t="41904" x="5251450" y="2033588"/>
          <p14:tracePt t="41912" x="5205413" y="2033588"/>
          <p14:tracePt t="41921" x="5168900" y="2033588"/>
          <p14:tracePt t="41930" x="5095875" y="2033588"/>
          <p14:tracePt t="41937" x="5041900" y="2033588"/>
          <p14:tracePt t="41946" x="5005388" y="2033588"/>
          <p14:tracePt t="41953" x="4949825" y="2033588"/>
          <p14:tracePt t="41963" x="4905375" y="2033588"/>
          <p14:tracePt t="41969" x="4859338" y="2052638"/>
          <p14:tracePt t="41979" x="4822825" y="2052638"/>
          <p14:tracePt t="41985" x="4776788" y="2060575"/>
          <p14:tracePt t="41993" x="4749800" y="2070100"/>
          <p14:tracePt t="42001" x="4722813" y="2079625"/>
          <p14:tracePt t="42009" x="4695825" y="2079625"/>
          <p14:tracePt t="42017" x="4686300" y="2089150"/>
          <p14:tracePt t="42025" x="4676775" y="2097088"/>
          <p14:tracePt t="42032" x="4667250" y="2097088"/>
          <p14:tracePt t="42052" x="4659313" y="2097088"/>
          <p14:tracePt t="42066" x="4659313" y="2106613"/>
          <p14:tracePt t="42078" x="4649788" y="2106613"/>
          <p14:tracePt t="42084" x="4649788" y="2116138"/>
          <p14:tracePt t="42102" x="4649788" y="2125663"/>
          <p14:tracePt t="42112" x="4649788" y="2133600"/>
          <p14:tracePt t="42120" x="4640263" y="2133600"/>
          <p14:tracePt t="42130" x="4640263" y="2152650"/>
          <p14:tracePt t="42136" x="4640263" y="2160588"/>
          <p14:tracePt t="42150" x="4640263" y="2170113"/>
          <p14:tracePt t="42162" x="4640263" y="2189163"/>
          <p14:tracePt t="42170" x="4640263" y="2197100"/>
          <p14:tracePt t="42178" x="4640263" y="2225675"/>
          <p14:tracePt t="42186" x="4640263" y="2233613"/>
          <p14:tracePt t="42194" x="4640263" y="2243138"/>
          <p14:tracePt t="42202" x="4640263" y="2262188"/>
          <p14:tracePt t="42222" x="4640263" y="2279650"/>
          <p14:tracePt t="42230" x="4649788" y="2289175"/>
          <p14:tracePt t="42238" x="4649788" y="2298700"/>
          <p14:tracePt t="42246" x="4659313" y="2306638"/>
          <p14:tracePt t="42254" x="4659313" y="2316163"/>
          <p14:tracePt t="42262" x="4667250" y="2325688"/>
          <p14:tracePt t="42270" x="4676775" y="2325688"/>
          <p14:tracePt t="42278" x="4676775" y="2335213"/>
          <p14:tracePt t="42286" x="4686300" y="2343150"/>
          <p14:tracePt t="42294" x="4695825" y="2352675"/>
          <p14:tracePt t="42302" x="4703763" y="2371725"/>
          <p14:tracePt t="42311" x="4703763" y="2379663"/>
          <p14:tracePt t="42318" x="4722813" y="2398713"/>
          <p14:tracePt t="42326" x="4730750" y="2398713"/>
          <p14:tracePt t="42335" x="4740275" y="2416175"/>
          <p14:tracePt t="42342" x="4749800" y="2425700"/>
          <p14:tracePt t="42350" x="4759325" y="2444750"/>
          <p14:tracePt t="42370" x="4767263" y="2452688"/>
          <p14:tracePt t="42378" x="4786313" y="2471738"/>
          <p14:tracePt t="42386" x="4803775" y="2481263"/>
          <p14:tracePt t="42395" x="4813300" y="2489200"/>
          <p14:tracePt t="42404" x="4822825" y="2489200"/>
          <p14:tracePt t="42413" x="4832350" y="2498725"/>
          <p14:tracePt t="42420" x="4840288" y="2498725"/>
          <p14:tracePt t="42429" x="4849813" y="2498725"/>
          <p14:tracePt t="42436" x="4859338" y="2498725"/>
          <p14:tracePt t="42445" x="4876800" y="2508250"/>
          <p14:tracePt t="42452" x="4905375" y="2517775"/>
          <p14:tracePt t="42462" x="4922838" y="2535238"/>
          <p14:tracePt t="42468" x="4949825" y="2544763"/>
          <p14:tracePt t="42477" x="4978400" y="2554288"/>
          <p14:tracePt t="42484" x="5005388" y="2554288"/>
          <p14:tracePt t="42492" x="5022850" y="2562225"/>
          <p14:tracePt t="42500" x="5041900" y="2571750"/>
          <p14:tracePt t="42508" x="5059363" y="2571750"/>
          <p14:tracePt t="42516" x="5078413" y="2571750"/>
          <p14:tracePt t="42524" x="5095875" y="2581275"/>
          <p14:tracePt t="42533" x="5105400" y="2581275"/>
          <p14:tracePt t="42540" x="5114925" y="2581275"/>
          <p14:tracePt t="42549" x="5122863" y="2589213"/>
          <p14:tracePt t="42565" x="5132388" y="2589213"/>
          <p14:tracePt t="42594" x="5141913" y="2589213"/>
          <p14:tracePt t="42677" x="5151438" y="2589213"/>
          <p14:tracePt t="42715" x="5159375" y="2589213"/>
          <p14:tracePt t="42763" x="5168900" y="2589213"/>
          <p14:tracePt t="42786" x="5178425" y="2589213"/>
          <p14:tracePt t="42802" x="5187950" y="2589213"/>
          <p14:tracePt t="42819" x="5195888" y="2589213"/>
          <p14:tracePt t="42835" x="5205413" y="2589213"/>
          <p14:tracePt t="42851" x="5214938" y="2589213"/>
          <p14:tracePt t="42859" x="5224463" y="2589213"/>
          <p14:tracePt t="42875" x="5232400" y="2589213"/>
          <p14:tracePt t="42965" x="5241925" y="2589213"/>
          <p14:tracePt t="42970" x="5251450" y="2589213"/>
          <p14:tracePt t="42987" x="5260975" y="2589213"/>
          <p14:tracePt t="42997" x="5268913" y="2589213"/>
          <p14:tracePt t="43005" x="5287963" y="2589213"/>
          <p14:tracePt t="43012" x="5297488" y="2589213"/>
          <p14:tracePt t="43040" x="5305425" y="2589213"/>
          <p14:tracePt t="43056" x="5334000" y="2598738"/>
          <p14:tracePt t="43064" x="5341938" y="2598738"/>
          <p14:tracePt t="43088" x="5351463" y="2598738"/>
          <p14:tracePt t="43104" x="5360988" y="2598738"/>
          <p14:tracePt t="43112" x="5368925" y="2598738"/>
          <p14:tracePt t="43120" x="5387975" y="2598738"/>
          <p14:tracePt t="43140" x="5405438" y="2598738"/>
          <p14:tracePt t="43148" x="5441950" y="2598738"/>
          <p14:tracePt t="43164" x="5461000" y="2598738"/>
          <p14:tracePt t="43173" x="5478463" y="2598738"/>
          <p14:tracePt t="43180" x="5487988" y="2598738"/>
          <p14:tracePt t="43188" x="5497513" y="2598738"/>
          <p14:tracePt t="43616" x="5507038" y="2598738"/>
          <p14:tracePt t="43624" x="5514975" y="2608263"/>
          <p14:tracePt t="43633" x="5524500" y="2617788"/>
          <p14:tracePt t="43642" x="5534025" y="2625725"/>
          <p14:tracePt t="43648" x="5551488" y="2635250"/>
          <p14:tracePt t="43656" x="5570538" y="2644775"/>
          <p14:tracePt t="43665" x="5597525" y="2654300"/>
          <p14:tracePt t="43673" x="5624513" y="2662238"/>
          <p14:tracePt t="43689" x="5634038" y="2662238"/>
          <p14:tracePt t="43696" x="5653088" y="2671763"/>
          <p14:tracePt t="43705" x="5670550" y="2671763"/>
          <p14:tracePt t="43712" x="5688013" y="2671763"/>
          <p14:tracePt t="43721" x="5716588" y="2671763"/>
          <p14:tracePt t="43728" x="5734050" y="2681288"/>
          <p14:tracePt t="43737" x="5753100" y="2681288"/>
          <p14:tracePt t="43745" x="5770563" y="2681288"/>
          <p14:tracePt t="43753" x="5789613" y="2690813"/>
          <p14:tracePt t="43761" x="5807075" y="2690813"/>
          <p14:tracePt t="43769" x="5816600" y="2690813"/>
          <p14:tracePt t="43777" x="5834063" y="2690813"/>
          <p14:tracePt t="43786" x="5853113" y="2690813"/>
          <p14:tracePt t="43793" x="5870575" y="2698750"/>
          <p14:tracePt t="43802" x="5899150" y="2698750"/>
          <p14:tracePt t="43808" x="5916613" y="2698750"/>
          <p14:tracePt t="43818" x="5943600" y="2708275"/>
          <p14:tracePt t="43826" x="5972175" y="2708275"/>
          <p14:tracePt t="43834" x="5989638" y="2708275"/>
          <p14:tracePt t="43842" x="6016625" y="2708275"/>
          <p14:tracePt t="43850" x="6053138" y="2708275"/>
          <p14:tracePt t="43858" x="6089650" y="2708275"/>
          <p14:tracePt t="43866" x="6116638" y="2717800"/>
          <p14:tracePt t="43874" x="6135688" y="2717800"/>
          <p14:tracePt t="43895" x="6162675" y="2717800"/>
          <p14:tracePt t="43899" x="6172200" y="2717800"/>
          <p14:tracePt t="43907" x="6181725" y="2717800"/>
          <p14:tracePt t="43914" x="6189663" y="2717800"/>
          <p14:tracePt t="43978" x="6199188" y="2717800"/>
          <p14:tracePt t="43986" x="6208713" y="2717800"/>
          <p14:tracePt t="43998" x="6226175" y="2717800"/>
          <p14:tracePt t="44012" x="6245225" y="2717800"/>
          <p14:tracePt t="44024" x="6272213" y="2717800"/>
          <p14:tracePt t="44032" x="6291263" y="2717800"/>
          <p14:tracePt t="44044" x="6308725" y="2717800"/>
          <p14:tracePt t="44050" x="6318250" y="2717800"/>
          <p14:tracePt t="44058" x="6326188" y="2717800"/>
          <p14:tracePt t="44083" x="6335713" y="2717800"/>
          <p14:tracePt t="44181" x="6345238" y="2717800"/>
          <p14:tracePt t="44214" x="6354763" y="2717800"/>
          <p14:tracePt t="44221" x="6354763" y="2727325"/>
          <p14:tracePt t="44236" x="6362700" y="2727325"/>
          <p14:tracePt t="44252" x="6372225" y="2727325"/>
          <p14:tracePt t="45099" x="6362700" y="2717800"/>
          <p14:tracePt t="45123" x="6354763" y="2717800"/>
          <p14:tracePt t="47024" x="6345238" y="2717800"/>
          <p14:tracePt t="47155" x="6335713" y="2717800"/>
          <p14:tracePt t="47194" x="6326188" y="2717800"/>
          <p14:tracePt t="47211" x="6308725" y="2717800"/>
          <p14:tracePt t="47219" x="6281738" y="2717800"/>
          <p14:tracePt t="47227" x="6235700" y="2727325"/>
          <p14:tracePt t="47235" x="6181725" y="2727325"/>
          <p14:tracePt t="47243" x="6108700" y="2727325"/>
          <p14:tracePt t="47251" x="5980113" y="2744788"/>
          <p14:tracePt t="47259" x="5880100" y="2763838"/>
          <p14:tracePt t="47266" x="5753100" y="2763838"/>
          <p14:tracePt t="47274" x="5643563" y="2763838"/>
          <p14:tracePt t="47283" x="5368925" y="2771775"/>
          <p14:tracePt t="47291" x="5187950" y="2790825"/>
          <p14:tracePt t="47299" x="5049838" y="2808288"/>
          <p14:tracePt t="47307" x="4722813" y="2808288"/>
          <p14:tracePt t="47314" x="4557713" y="2817813"/>
          <p14:tracePt t="47322" x="4311650" y="2817813"/>
          <p14:tracePt t="47330" x="4002088" y="2836863"/>
          <p14:tracePt t="47338" x="3856038" y="2836863"/>
          <p14:tracePt t="47346" x="3629025" y="2854325"/>
          <p14:tracePt t="47356" x="3473450" y="2854325"/>
          <p14:tracePt t="47366" x="3273425" y="2854325"/>
          <p14:tracePt t="47374" x="3090863" y="2854325"/>
          <p14:tracePt t="47383" x="2925763" y="2854325"/>
          <p14:tracePt t="47400" x="2852738" y="2854325"/>
          <p14:tracePt t="47408" x="2689225" y="2854325"/>
          <p14:tracePt t="47414" x="2406650" y="2844800"/>
          <p14:tracePt t="47430" x="2179638" y="2790825"/>
          <p14:tracePt t="47438" x="2087563" y="2763838"/>
          <p14:tracePt t="47446" x="1960563" y="2735263"/>
          <p14:tracePt t="47454" x="1878013" y="2708275"/>
          <p14:tracePt t="47462" x="1831975" y="2698750"/>
          <p14:tracePt t="47473" x="1768475" y="2671763"/>
          <p14:tracePt t="47478" x="1658938" y="2625725"/>
          <p14:tracePt t="47489" x="1576388" y="2608263"/>
          <p14:tracePt t="47494" x="1531938" y="2581275"/>
          <p14:tracePt t="47506" x="1468438" y="2554288"/>
          <p14:tracePt t="47513" x="1412875" y="2535238"/>
          <p14:tracePt t="47520" x="1366838" y="2517775"/>
          <p14:tracePt t="47528" x="1339850" y="2498725"/>
          <p14:tracePt t="47536" x="1303338" y="2489200"/>
          <p14:tracePt t="47546" x="1285875" y="2481263"/>
          <p14:tracePt t="47553" x="1258888" y="2462213"/>
          <p14:tracePt t="47561" x="1212850" y="2435225"/>
          <p14:tracePt t="47568" x="1185863" y="2425700"/>
          <p14:tracePt t="47576" x="1139825" y="2408238"/>
          <p14:tracePt t="47584" x="1076325" y="2379663"/>
          <p14:tracePt t="47593" x="1047750" y="2371725"/>
          <p14:tracePt t="47600" x="1020763" y="2362200"/>
          <p14:tracePt t="47609" x="984250" y="2352675"/>
          <p14:tracePt t="47616" x="966788" y="2343150"/>
          <p14:tracePt t="47624" x="947738" y="2335213"/>
          <p14:tracePt t="47641" x="939800" y="2325688"/>
          <p14:tracePt t="47649" x="930275" y="2316163"/>
          <p14:tracePt t="47657" x="920750" y="2316163"/>
          <p14:tracePt t="47664" x="920750" y="2306638"/>
          <p14:tracePt t="47673" x="911225" y="2306638"/>
          <p14:tracePt t="47681" x="903288" y="2298700"/>
          <p14:tracePt t="47689" x="884238" y="2279650"/>
          <p14:tracePt t="47696" x="874713" y="2262188"/>
          <p14:tracePt t="47705" x="857250" y="2252663"/>
          <p14:tracePt t="47712" x="847725" y="2233613"/>
          <p14:tracePt t="47720" x="830263" y="2225675"/>
          <p14:tracePt t="47730" x="820738" y="2216150"/>
          <p14:tracePt t="47737" x="801688" y="2197100"/>
          <p14:tracePt t="47746" x="784225" y="2189163"/>
          <p14:tracePt t="47753" x="774700" y="2179638"/>
          <p14:tracePt t="47764" x="774700" y="2170113"/>
          <p14:tracePt t="47774" x="774700" y="2160588"/>
          <p14:tracePt t="47782" x="765175" y="2152650"/>
          <p14:tracePt t="47887" x="784225" y="2143125"/>
          <p14:tracePt t="47895" x="811213" y="2143125"/>
          <p14:tracePt t="47903" x="866775" y="2143125"/>
          <p14:tracePt t="47911" x="903288" y="2143125"/>
          <p14:tracePt t="47919" x="974725" y="2143125"/>
          <p14:tracePt t="47927" x="1066800" y="2143125"/>
          <p14:tracePt t="47936" x="1093788" y="2143125"/>
          <p14:tracePt t="47943" x="1149350" y="2143125"/>
          <p14:tracePt t="47952" x="1222375" y="2143125"/>
          <p14:tracePt t="47959" x="1293813" y="2143125"/>
          <p14:tracePt t="47967" x="1366838" y="2143125"/>
          <p14:tracePt t="47975" x="1449388" y="2143125"/>
          <p14:tracePt t="47983" x="1504950" y="2143125"/>
          <p14:tracePt t="47990" x="1541463" y="2143125"/>
          <p14:tracePt t="48003" x="1612900" y="2143125"/>
          <p14:tracePt t="48011" x="1668463" y="2143125"/>
          <p14:tracePt t="48018" x="1722438" y="2143125"/>
          <p14:tracePt t="48028" x="1814513" y="2143125"/>
          <p14:tracePt t="48034" x="1860550" y="2143125"/>
          <p14:tracePt t="48044" x="1895475" y="2143125"/>
          <p14:tracePt t="48050" x="1951038" y="2143125"/>
          <p14:tracePt t="48062" x="1997075" y="2143125"/>
          <p14:tracePt t="48068" x="2078038" y="2143125"/>
          <p14:tracePt t="48077" x="2114550" y="2143125"/>
          <p14:tracePt t="48084" x="2187575" y="2143125"/>
          <p14:tracePt t="48092" x="2260600" y="2143125"/>
          <p14:tracePt t="48100" x="2333625" y="2143125"/>
          <p14:tracePt t="48108" x="2406650" y="2143125"/>
          <p14:tracePt t="48116" x="2533650" y="2143125"/>
          <p14:tracePt t="48124" x="2662238" y="2143125"/>
          <p14:tracePt t="48132" x="2725738" y="2143125"/>
          <p14:tracePt t="48140" x="2889250" y="2143125"/>
          <p14:tracePt t="48148" x="3017838" y="2143125"/>
          <p14:tracePt t="48156" x="3071813" y="2143125"/>
          <p14:tracePt t="48164" x="3236913" y="2133600"/>
          <p14:tracePt t="48172" x="3327400" y="2116138"/>
          <p14:tracePt t="48180" x="3382963" y="2116138"/>
          <p14:tracePt t="48188" x="3519488" y="2089150"/>
          <p14:tracePt t="48196" x="3592513" y="2089150"/>
          <p14:tracePt t="48208" x="3702050" y="2089150"/>
          <p14:tracePt t="48220" x="3792538" y="2089150"/>
          <p14:tracePt t="48228" x="3865563" y="2089150"/>
          <p14:tracePt t="48238" x="4257675" y="2070100"/>
          <p14:tracePt t="48246" x="4367213" y="2070100"/>
          <p14:tracePt t="48256" x="4494213" y="2052638"/>
          <p14:tracePt t="48264" x="4659313" y="2043113"/>
          <p14:tracePt t="48273" x="4749800" y="2043113"/>
          <p14:tracePt t="48280" x="4895850" y="2043113"/>
          <p14:tracePt t="48292" x="5022850" y="2024063"/>
          <p14:tracePt t="48298" x="5151438" y="2024063"/>
          <p14:tracePt t="48308" x="5241925" y="2024063"/>
          <p14:tracePt t="48318" x="5424488" y="2024063"/>
          <p14:tracePt t="48344" x="5534025" y="2024063"/>
          <p14:tracePt t="48354" x="5607050" y="2024063"/>
          <p14:tracePt t="48362" x="5853113" y="2024063"/>
          <p14:tracePt t="48370" x="5916613" y="2024063"/>
          <p14:tracePt t="48378" x="6007100" y="2024063"/>
          <p14:tracePt t="48386" x="6062663" y="2024063"/>
          <p14:tracePt t="48394" x="6153150" y="2024063"/>
          <p14:tracePt t="48402" x="6172200" y="2024063"/>
          <p14:tracePt t="48412" x="6208713" y="2016125"/>
          <p14:tracePt t="48419" x="6291263" y="2016125"/>
          <p14:tracePt t="48426" x="6326188" y="2016125"/>
          <p14:tracePt t="48434" x="6354763" y="2006600"/>
          <p14:tracePt t="48442" x="6399213" y="2006600"/>
          <p14:tracePt t="48450" x="6418263" y="2006600"/>
          <p14:tracePt t="48458" x="6454775" y="2006600"/>
          <p14:tracePt t="48466" x="6481763" y="2006600"/>
          <p14:tracePt t="48474" x="6537325" y="2006600"/>
          <p14:tracePt t="48482" x="6581775" y="2006600"/>
          <p14:tracePt t="48491" x="6627813" y="2006600"/>
          <p14:tracePt t="48498" x="6654800" y="2016125"/>
          <p14:tracePt t="48506" x="6710363" y="2016125"/>
          <p14:tracePt t="48514" x="6746875" y="2024063"/>
          <p14:tracePt t="48522" x="6810375" y="2024063"/>
          <p14:tracePt t="48530" x="6883400" y="2043113"/>
          <p14:tracePt t="48539" x="6929438" y="2043113"/>
          <p14:tracePt t="48546" x="6983413" y="2043113"/>
          <p14:tracePt t="48554" x="7019925" y="2052638"/>
          <p14:tracePt t="48562" x="7073900" y="2052638"/>
          <p14:tracePt t="48571" x="7146925" y="2052638"/>
          <p14:tracePt t="48578" x="7212013" y="2052638"/>
          <p14:tracePt t="48586" x="7248525" y="2052638"/>
          <p14:tracePt t="48594" x="7302500" y="2052638"/>
          <p14:tracePt t="48602" x="7392988" y="2052638"/>
          <p14:tracePt t="48611" x="7448550" y="2052638"/>
          <p14:tracePt t="48620" x="7531100" y="2052638"/>
          <p14:tracePt t="48628" x="7585075" y="2052638"/>
          <p14:tracePt t="48636" x="7639050" y="2052638"/>
          <p14:tracePt t="48644" x="7712075" y="2060575"/>
          <p14:tracePt t="48652" x="7777163" y="2060575"/>
          <p14:tracePt t="48661" x="7813675" y="2060575"/>
          <p14:tracePt t="48668" x="7885113" y="2060575"/>
          <p14:tracePt t="48678" x="7940675" y="2079625"/>
          <p14:tracePt t="48690" x="7967663" y="2079625"/>
          <p14:tracePt t="48700" x="8067675" y="2089150"/>
          <p14:tracePt t="48708" x="8113713" y="2097088"/>
          <p14:tracePt t="48716" x="8123238" y="2097088"/>
          <p14:tracePt t="48726" x="8140700" y="2106613"/>
          <p14:tracePt t="48740" x="8159750" y="2106613"/>
          <p14:tracePt t="48750" x="8169275" y="2106613"/>
          <p14:tracePt t="48762" x="8186738" y="2106613"/>
          <p14:tracePt t="48770" x="8223250" y="2106613"/>
          <p14:tracePt t="48782" x="8240713" y="2106613"/>
          <p14:tracePt t="48792" x="8250238" y="2106613"/>
          <p14:tracePt t="48800" x="8296275" y="2106613"/>
          <p14:tracePt t="48808" x="8323263" y="2106613"/>
          <p14:tracePt t="48816" x="8350250" y="2106613"/>
          <p14:tracePt t="48824" x="8386763" y="2106613"/>
          <p14:tracePt t="48832" x="8396288" y="2106613"/>
          <p14:tracePt t="48840" x="8432800" y="2106613"/>
          <p14:tracePt t="48848" x="8451850" y="2116138"/>
          <p14:tracePt t="48856" x="8469313" y="2116138"/>
          <p14:tracePt t="48873" x="8488363" y="2116138"/>
          <p14:tracePt t="48880" x="8505825" y="2116138"/>
          <p14:tracePt t="48889" x="8515350" y="2116138"/>
          <p14:tracePt t="48899" x="8532813" y="2116138"/>
          <p14:tracePt t="48904" x="8542338" y="2116138"/>
          <p14:tracePt t="48915" x="8551863" y="2116138"/>
          <p14:tracePt t="51327" x="8542338" y="2116138"/>
          <p14:tracePt t="51383" x="8532813" y="2116138"/>
          <p14:tracePt t="51391" x="8496300" y="2116138"/>
          <p14:tracePt t="51400" x="8423275" y="2116138"/>
          <p14:tracePt t="51407" x="8269288" y="2116138"/>
          <p14:tracePt t="51417" x="8169275" y="2116138"/>
          <p14:tracePt t="51422" x="7994650" y="2133600"/>
          <p14:tracePt t="51431" x="7821613" y="2160588"/>
          <p14:tracePt t="51438" x="7612063" y="2206625"/>
          <p14:tracePt t="51448" x="7356475" y="2262188"/>
          <p14:tracePt t="51456" x="6956425" y="2352675"/>
          <p14:tracePt t="51466" x="6637338" y="2416175"/>
          <p14:tracePt t="51476" x="6418263" y="2462213"/>
          <p14:tracePt t="51484" x="6016625" y="2554288"/>
          <p14:tracePt t="51492" x="5624513" y="2617788"/>
          <p14:tracePt t="51500" x="5187950" y="2708275"/>
          <p14:tracePt t="51511" x="4895850" y="2771775"/>
          <p14:tracePt t="51521" x="4713288" y="2817813"/>
          <p14:tracePt t="51528" x="4448175" y="2873375"/>
          <p14:tracePt t="51538" x="4321175" y="2900363"/>
          <p14:tracePt t="51548" x="4184650" y="2927350"/>
          <p14:tracePt t="51556" x="3783013" y="3027363"/>
          <p14:tracePt t="51564" x="3692525" y="3046413"/>
          <p14:tracePt t="51572" x="3592513" y="3054350"/>
          <p14:tracePt t="51580" x="3519488" y="3063875"/>
          <p14:tracePt t="51588" x="3354388" y="3100388"/>
          <p14:tracePt t="51598" x="3244850" y="3109913"/>
          <p14:tracePt t="51605" x="3127375" y="3127375"/>
          <p14:tracePt t="51613" x="2998788" y="3127375"/>
          <p14:tracePt t="51621" x="2871788" y="3155950"/>
          <p14:tracePt t="51636" x="2744788" y="3155950"/>
          <p14:tracePt t="51646" x="2652713" y="3155950"/>
          <p14:tracePt t="51653" x="2151063" y="3173413"/>
          <p14:tracePt t="51662" x="2005013" y="3173413"/>
          <p14:tracePt t="51669" x="1951038" y="3192463"/>
          <p14:tracePt t="51677" x="1787525" y="3192463"/>
          <p14:tracePt t="51685" x="1622425" y="3192463"/>
          <p14:tracePt t="51693" x="1531938" y="3192463"/>
          <p14:tracePt t="51701" x="1422400" y="3192463"/>
          <p14:tracePt t="51709" x="1293813" y="3192463"/>
          <p14:tracePt t="51719" x="1203325" y="3192463"/>
          <p14:tracePt t="51725" x="1076325" y="3192463"/>
          <p14:tracePt t="51734" x="1003300" y="3192463"/>
          <p14:tracePt t="51741" x="911225" y="3192463"/>
          <p14:tracePt t="51751" x="838200" y="3192463"/>
          <p14:tracePt t="51759" x="757238" y="3192463"/>
          <p14:tracePt t="51767" x="665163" y="3192463"/>
          <p14:tracePt t="51775" x="611188" y="3192463"/>
          <p14:tracePt t="51784" x="538163" y="3192463"/>
          <p14:tracePt t="51791" x="482600" y="3192463"/>
          <p14:tracePt t="51800" x="455613" y="3192463"/>
          <p14:tracePt t="51807" x="409575" y="3200400"/>
          <p14:tracePt t="51816" x="392113" y="3200400"/>
          <p14:tracePt t="51822" x="373063" y="3200400"/>
          <p14:tracePt t="51830" x="365125" y="3200400"/>
          <p14:tracePt t="51846" x="355600" y="3200400"/>
          <p14:tracePt t="51862" x="346075" y="3200400"/>
          <p14:tracePt t="51870" x="336550" y="3209925"/>
          <p14:tracePt t="51907" x="328613" y="3209925"/>
          <p14:tracePt t="51947" x="328613" y="3228975"/>
          <p14:tracePt t="51954" x="328613" y="3246438"/>
          <p14:tracePt t="51963" x="336550" y="3265488"/>
          <p14:tracePt t="51971" x="336550" y="3273425"/>
          <p14:tracePt t="51979" x="346075" y="3292475"/>
          <p14:tracePt t="51990" x="346075" y="3302000"/>
          <p14:tracePt t="52000" x="355600" y="3309938"/>
          <p14:tracePt t="52012" x="355600" y="3319463"/>
          <p14:tracePt t="52086" x="355600" y="3328988"/>
          <p14:tracePt t="52102" x="365125" y="3328988"/>
          <p14:tracePt t="52112" x="373063" y="3328988"/>
          <p14:tracePt t="52120" x="382588" y="3328988"/>
          <p14:tracePt t="52128" x="401638" y="3328988"/>
          <p14:tracePt t="52136" x="428625" y="3319463"/>
          <p14:tracePt t="52152" x="438150" y="3319463"/>
          <p14:tracePt t="52162" x="428625" y="3319463"/>
          <p14:tracePt t="52168" x="401638" y="3328988"/>
          <p14:tracePt t="52358" x="401638" y="3309938"/>
          <p14:tracePt t="52366" x="419100" y="3282950"/>
          <p14:tracePt t="52374" x="438150" y="3246438"/>
          <p14:tracePt t="52383" x="465138" y="3236913"/>
          <p14:tracePt t="52390" x="465138" y="3228975"/>
          <p14:tracePt t="52398" x="482600" y="3219450"/>
          <p14:tracePt t="52406" x="501650" y="3209925"/>
          <p14:tracePt t="52414" x="519113" y="3192463"/>
          <p14:tracePt t="52422" x="528638" y="3192463"/>
          <p14:tracePt t="52430" x="547688" y="3182938"/>
          <p14:tracePt t="52446" x="547688" y="3173413"/>
          <p14:tracePt t="52464" x="555625" y="3173413"/>
          <p14:tracePt t="52475" x="565150" y="3173413"/>
          <p14:tracePt t="52487" x="574675" y="3173413"/>
          <p14:tracePt t="52499" x="584200" y="3182938"/>
          <p14:tracePt t="52506" x="592138" y="3182938"/>
          <p14:tracePt t="52516" x="620713" y="3228975"/>
          <p14:tracePt t="52522" x="638175" y="3236913"/>
          <p14:tracePt t="52532" x="655638" y="3255963"/>
          <p14:tracePt t="52540" x="684213" y="3273425"/>
          <p14:tracePt t="52558" x="711200" y="3292475"/>
          <p14:tracePt t="52566" x="738188" y="3302000"/>
          <p14:tracePt t="52576" x="784225" y="3328988"/>
          <p14:tracePt t="52584" x="793750" y="3328988"/>
          <p14:tracePt t="52592" x="801688" y="3328988"/>
          <p14:tracePt t="52598" x="811213" y="3328988"/>
          <p14:tracePt t="52644" x="811213" y="3319463"/>
          <p14:tracePt t="52653" x="811213" y="3309938"/>
          <p14:tracePt t="52660" x="811213" y="3292475"/>
          <p14:tracePt t="52680" x="811213" y="3282950"/>
          <p14:tracePt t="52688" x="820738" y="3273425"/>
          <p14:tracePt t="52696" x="820738" y="3265488"/>
          <p14:tracePt t="52704" x="820738" y="3246438"/>
          <p14:tracePt t="52712" x="820738" y="3236913"/>
          <p14:tracePt t="52720" x="830263" y="3236913"/>
          <p14:tracePt t="52729" x="830263" y="3228975"/>
          <p14:tracePt t="53019" x="838200" y="3228975"/>
          <p14:tracePt t="53026" x="847725" y="3228975"/>
          <p14:tracePt t="53050" x="857250" y="3228975"/>
          <p14:tracePt t="53301" x="857250" y="3236913"/>
          <p14:tracePt t="54954" x="857250" y="3246438"/>
          <p14:tracePt t="54962" x="866775" y="3246438"/>
          <p14:tracePt t="54970" x="874713" y="3255963"/>
          <p14:tracePt t="54981" x="893763" y="3255963"/>
          <p14:tracePt t="54988" x="903288" y="3265488"/>
          <p14:tracePt t="54996" x="911225" y="3265488"/>
          <p14:tracePt t="55004" x="939800" y="3273425"/>
          <p14:tracePt t="55012" x="947738" y="3273425"/>
          <p14:tracePt t="55020" x="966788" y="3273425"/>
          <p14:tracePt t="55030" x="1003300" y="3273425"/>
          <p14:tracePt t="55044" x="1030288" y="3273425"/>
          <p14:tracePt t="55052" x="1057275" y="3273425"/>
          <p14:tracePt t="55061" x="1139825" y="3273425"/>
          <p14:tracePt t="55068" x="1193800" y="3273425"/>
          <p14:tracePt t="55077" x="1230313" y="3273425"/>
          <p14:tracePt t="55084" x="1258888" y="3273425"/>
          <p14:tracePt t="55092" x="1293813" y="3273425"/>
          <p14:tracePt t="55100" x="1312863" y="3273425"/>
          <p14:tracePt t="55108" x="1358900" y="3273425"/>
          <p14:tracePt t="55116" x="1385888" y="3273425"/>
          <p14:tracePt t="55124" x="1439863" y="3273425"/>
          <p14:tracePt t="55134" x="1468438" y="3273425"/>
          <p14:tracePt t="55146" x="1512888" y="3282950"/>
          <p14:tracePt t="55150" x="1549400" y="3282950"/>
          <p14:tracePt t="55158" x="1604963" y="3282950"/>
          <p14:tracePt t="55166" x="1649413" y="3282950"/>
          <p14:tracePt t="55174" x="1685925" y="3292475"/>
          <p14:tracePt t="55183" x="1741488" y="3292475"/>
          <p14:tracePt t="55191" x="1787525" y="3292475"/>
          <p14:tracePt t="55198" x="1824038" y="3292475"/>
          <p14:tracePt t="55207" x="1868488" y="3302000"/>
          <p14:tracePt t="55214" x="1887538" y="3309938"/>
          <p14:tracePt t="55223" x="1914525" y="3309938"/>
          <p14:tracePt t="55230" x="1941513" y="3309938"/>
          <p14:tracePt t="55239" x="1960563" y="3319463"/>
          <p14:tracePt t="55246" x="1997075" y="3319463"/>
          <p14:tracePt t="55254" x="2014538" y="3319463"/>
          <p14:tracePt t="55262" x="2051050" y="3319463"/>
          <p14:tracePt t="55270" x="2078038" y="3319463"/>
          <p14:tracePt t="55279" x="2133600" y="3319463"/>
          <p14:tracePt t="55286" x="2179638" y="3319463"/>
          <p14:tracePt t="55294" x="2206625" y="3319463"/>
          <p14:tracePt t="55303" x="2251075" y="3328988"/>
          <p14:tracePt t="55312" x="2279650" y="3328988"/>
          <p14:tracePt t="55318" x="2306638" y="3328988"/>
          <p14:tracePt t="55326" x="2333625" y="3328988"/>
          <p14:tracePt t="55334" x="2360613" y="3328988"/>
          <p14:tracePt t="55343" x="2406650" y="3346450"/>
          <p14:tracePt t="55350" x="2443163" y="3346450"/>
          <p14:tracePt t="55361" x="2489200" y="3346450"/>
          <p14:tracePt t="55366" x="2525713" y="3346450"/>
          <p14:tracePt t="55382" x="2598738" y="3355975"/>
          <p14:tracePt t="55396" x="2643188" y="3355975"/>
          <p14:tracePt t="55408" x="2771775" y="3355975"/>
          <p14:tracePt t="55416" x="2825750" y="3355975"/>
          <p14:tracePt t="55422" x="2935288" y="3355975"/>
          <p14:tracePt t="55432" x="3008313" y="3355975"/>
          <p14:tracePt t="55440" x="3081338" y="3355975"/>
          <p14:tracePt t="55448" x="3154363" y="3355975"/>
          <p14:tracePt t="55456" x="3217863" y="3355975"/>
          <p14:tracePt t="55464" x="3273425" y="3355975"/>
          <p14:tracePt t="55472" x="3327400" y="3355975"/>
          <p14:tracePt t="55480" x="3354388" y="3355975"/>
          <p14:tracePt t="55488" x="3400425" y="3365500"/>
          <p14:tracePt t="55496" x="3427413" y="3365500"/>
          <p14:tracePt t="55504" x="3446463" y="3365500"/>
          <p14:tracePt t="55513" x="3473450" y="3365500"/>
          <p14:tracePt t="55520" x="3500438" y="3365500"/>
          <p14:tracePt t="55528" x="3519488" y="3365500"/>
          <p14:tracePt t="55536" x="3546475" y="3365500"/>
          <p14:tracePt t="55544" x="3582988" y="3365500"/>
          <p14:tracePt t="55552" x="3609975" y="3365500"/>
          <p14:tracePt t="55561" x="3646488" y="3365500"/>
          <p14:tracePt t="55568" x="3702050" y="3365500"/>
          <p14:tracePt t="55576" x="3729038" y="3365500"/>
          <p14:tracePt t="55584" x="3775075" y="3365500"/>
          <p14:tracePt t="55594" x="3810000" y="3365500"/>
          <p14:tracePt t="55600" x="3856038" y="3365500"/>
          <p14:tracePt t="55608" x="3883025" y="3365500"/>
          <p14:tracePt t="55616" x="3911600" y="3365500"/>
          <p14:tracePt t="55624" x="3956050" y="3365500"/>
          <p14:tracePt t="55632" x="3984625" y="3365500"/>
          <p14:tracePt t="55640" x="4011613" y="3365500"/>
          <p14:tracePt t="55648" x="4021138" y="3365500"/>
          <p14:tracePt t="55656" x="4029075" y="3365500"/>
          <p14:tracePt t="55664" x="4038600" y="3365500"/>
          <p14:tracePt t="55673" x="4048125" y="3365500"/>
          <p14:tracePt t="55759" x="4057650" y="3365500"/>
          <p14:tracePt t="55934" x="4075113" y="3365500"/>
          <p14:tracePt t="55944" x="4094163" y="3365500"/>
          <p14:tracePt t="55950" x="4129088" y="3355975"/>
          <p14:tracePt t="55962" x="4157663" y="3338513"/>
          <p14:tracePt t="55970" x="4184650" y="3328988"/>
          <p14:tracePt t="56001" x="4230688" y="3302000"/>
          <p14:tracePt t="56010" x="4257675" y="3292475"/>
          <p14:tracePt t="56020" x="4184650" y="3338513"/>
          <p14:tracePt t="56028" x="4048125" y="3411538"/>
          <p14:tracePt t="56233" x="4048125" y="3402013"/>
          <p14:tracePt t="56242" x="4048125" y="3392488"/>
          <p14:tracePt t="56250" x="4048125" y="3365500"/>
          <p14:tracePt t="56259" x="4048125" y="3355975"/>
          <p14:tracePt t="56275" x="4048125" y="3346450"/>
          <p14:tracePt t="56283" x="4057650" y="3346450"/>
          <p14:tracePt t="56306" x="4065588" y="3338513"/>
          <p14:tracePt t="56338" x="4065588" y="3328988"/>
          <p14:tracePt t="56346" x="4065588" y="3319463"/>
          <p14:tracePt t="56362" x="4065588" y="3309938"/>
          <p14:tracePt t="56371" x="4075113" y="3309938"/>
          <p14:tracePt t="56378" x="4075113" y="3302000"/>
          <p14:tracePt t="56414" x="4084638" y="3302000"/>
          <p14:tracePt t="56438" x="4094163" y="3302000"/>
          <p14:tracePt t="56446" x="4102100" y="3302000"/>
          <p14:tracePt t="56454" x="4111625" y="3302000"/>
          <p14:tracePt t="56462" x="4121150" y="3302000"/>
          <p14:tracePt t="56472" x="4129088" y="3302000"/>
          <p14:tracePt t="56478" x="4138613" y="3302000"/>
          <p14:tracePt t="56488" x="4157663" y="3302000"/>
          <p14:tracePt t="56498" x="4165600" y="3302000"/>
          <p14:tracePt t="56506" x="4175125" y="3302000"/>
          <p14:tracePt t="56514" x="4184650" y="3302000"/>
          <p14:tracePt t="56522" x="4194175" y="3302000"/>
          <p14:tracePt t="56530" x="4211638" y="3302000"/>
          <p14:tracePt t="56540" x="4221163" y="3302000"/>
          <p14:tracePt t="56549" x="4238625" y="3302000"/>
          <p14:tracePt t="56557" x="4257675" y="3302000"/>
          <p14:tracePt t="56565" x="4275138" y="3302000"/>
          <p14:tracePt t="56573" x="4284663" y="3302000"/>
          <p14:tracePt t="56581" x="4294188" y="3302000"/>
          <p14:tracePt t="56589" x="4311650" y="3302000"/>
          <p14:tracePt t="56597" x="4321175" y="3302000"/>
          <p14:tracePt t="56605" x="4340225" y="3302000"/>
          <p14:tracePt t="56613" x="4357688" y="3302000"/>
          <p14:tracePt t="56621" x="4376738" y="3302000"/>
          <p14:tracePt t="56629" x="4394200" y="3302000"/>
          <p14:tracePt t="56637" x="4421188" y="3302000"/>
          <p14:tracePt t="56645" x="4440238" y="3302000"/>
          <p14:tracePt t="56653" x="4467225" y="3302000"/>
          <p14:tracePt t="56663" x="4503738" y="3302000"/>
          <p14:tracePt t="56668" x="4540250" y="3302000"/>
          <p14:tracePt t="56677" x="4567238" y="3302000"/>
          <p14:tracePt t="56684" x="4594225" y="3302000"/>
          <p14:tracePt t="56693" x="4622800" y="3302000"/>
          <p14:tracePt t="56700" x="4640263" y="3302000"/>
          <p14:tracePt t="56709" x="4659313" y="3302000"/>
          <p14:tracePt t="56716" x="4667250" y="3302000"/>
          <p14:tracePt t="56725" x="4686300" y="3302000"/>
          <p14:tracePt t="56733" x="4695825" y="3302000"/>
          <p14:tracePt t="56749" x="4703763" y="3302000"/>
          <p14:tracePt t="56756" x="4713288" y="3302000"/>
          <p14:tracePt t="56764" x="4722813" y="3302000"/>
          <p14:tracePt t="56772" x="4730750" y="3302000"/>
          <p14:tracePt t="56780" x="4740275" y="3302000"/>
          <p14:tracePt t="56789" x="4749800" y="3302000"/>
          <p14:tracePt t="56811" x="4759325" y="3302000"/>
          <p14:tracePt t="56820" x="4776788" y="3302000"/>
          <p14:tracePt t="56828" x="4786313" y="3302000"/>
          <p14:tracePt t="56838" x="4803775" y="3302000"/>
          <p14:tracePt t="56846" x="4832350" y="3302000"/>
          <p14:tracePt t="56854" x="4840288" y="3302000"/>
          <p14:tracePt t="56862" x="4859338" y="3302000"/>
          <p14:tracePt t="56873" x="4868863" y="3302000"/>
          <p14:tracePt t="56880" x="4886325" y="3302000"/>
          <p14:tracePt t="56890" x="4895850" y="3302000"/>
          <p14:tracePt t="56898" x="4922838" y="3302000"/>
          <p14:tracePt t="56908" x="4932363" y="3302000"/>
          <p14:tracePt t="56918" x="4949825" y="3302000"/>
          <p14:tracePt t="56926" x="4968875" y="3302000"/>
          <p14:tracePt t="56934" x="4986338" y="3302000"/>
          <p14:tracePt t="56942" x="5005388" y="3302000"/>
          <p14:tracePt t="56958" x="5032375" y="3302000"/>
          <p14:tracePt t="56966" x="5049838" y="3302000"/>
          <p14:tracePt t="56974" x="5068888" y="3302000"/>
          <p14:tracePt t="56983" x="5086350" y="3302000"/>
          <p14:tracePt t="56991" x="5114925" y="3309938"/>
          <p14:tracePt t="56998" x="5151438" y="3309938"/>
          <p14:tracePt t="57007" x="5187950" y="3309938"/>
          <p14:tracePt t="57014" x="5205413" y="3309938"/>
          <p14:tracePt t="57023" x="5224463" y="3319463"/>
          <p14:tracePt t="57031" x="5241925" y="3319463"/>
          <p14:tracePt t="57039" x="5260975" y="3319463"/>
          <p14:tracePt t="57046" x="5268913" y="3319463"/>
          <p14:tracePt t="57054" x="5287963" y="3319463"/>
          <p14:tracePt t="57062" x="5305425" y="3328988"/>
          <p14:tracePt t="57070" x="5324475" y="3328988"/>
          <p14:tracePt t="57080" x="5351463" y="3328988"/>
          <p14:tracePt t="57086" x="5368925" y="3338513"/>
          <p14:tracePt t="57096" x="5387975" y="3338513"/>
          <p14:tracePt t="57102" x="5414963" y="3338513"/>
          <p14:tracePt t="57116" x="5434013" y="3338513"/>
          <p14:tracePt t="57122" x="5461000" y="3338513"/>
          <p14:tracePt t="57133" x="5487988" y="3338513"/>
          <p14:tracePt t="57142" x="5507038" y="3338513"/>
          <p14:tracePt t="57148" x="5534025" y="3338513"/>
          <p14:tracePt t="57157" x="5570538" y="3338513"/>
          <p14:tracePt t="57164" x="5588000" y="3338513"/>
          <p14:tracePt t="57172" x="5616575" y="3338513"/>
          <p14:tracePt t="57180" x="5634038" y="3338513"/>
          <p14:tracePt t="57188" x="5688013" y="3338513"/>
          <p14:tracePt t="57196" x="5724525" y="3338513"/>
          <p14:tracePt t="57204" x="5743575" y="3338513"/>
          <p14:tracePt t="57212" x="5770563" y="3338513"/>
          <p14:tracePt t="57221" x="5797550" y="3338513"/>
          <p14:tracePt t="57228" x="5816600" y="3338513"/>
          <p14:tracePt t="57237" x="5834063" y="3338513"/>
          <p14:tracePt t="57245" x="5853113" y="3338513"/>
          <p14:tracePt t="57252" x="5862638" y="3338513"/>
          <p14:tracePt t="57261" x="5870575" y="3338513"/>
          <p14:tracePt t="57268" x="5880100" y="3338513"/>
          <p14:tracePt t="57276" x="5889625" y="3338513"/>
          <p14:tracePt t="57294" x="5899150" y="3338513"/>
          <p14:tracePt t="57304" x="5907088" y="3338513"/>
          <p14:tracePt t="57316" x="5916613" y="3338513"/>
          <p14:tracePt t="57326" x="5926138" y="3338513"/>
          <p14:tracePt t="57352" x="5962650" y="3338513"/>
          <p14:tracePt t="57362" x="5980113" y="3338513"/>
          <p14:tracePt t="57370" x="6062663" y="3338513"/>
          <p14:tracePt t="57380" x="6080125" y="3338513"/>
          <p14:tracePt t="57390" x="6162675" y="3338513"/>
          <p14:tracePt t="57398" x="6189663" y="3338513"/>
          <p14:tracePt t="57411" x="6235700" y="3338513"/>
          <p14:tracePt t="57418" x="6318250" y="3338513"/>
          <p14:tracePt t="57430" x="6362700" y="3338513"/>
          <p14:tracePt t="57438" x="6454775" y="3338513"/>
          <p14:tracePt t="57446" x="6491288" y="3338513"/>
          <p14:tracePt t="57454" x="6527800" y="3338513"/>
          <p14:tracePt t="57462" x="6545263" y="3346450"/>
          <p14:tracePt t="57470" x="6573838" y="3346450"/>
          <p14:tracePt t="57478" x="6591300" y="3346450"/>
          <p14:tracePt t="57486" x="6610350" y="3346450"/>
          <p14:tracePt t="57495" x="6627813" y="3346450"/>
          <p14:tracePt t="57503" x="6673850" y="3365500"/>
          <p14:tracePt t="57512" x="6700838" y="3365500"/>
          <p14:tracePt t="57519" x="6727825" y="3365500"/>
          <p14:tracePt t="57527" x="6754813" y="3365500"/>
          <p14:tracePt t="57535" x="6791325" y="3365500"/>
          <p14:tracePt t="57543" x="6819900" y="3365500"/>
          <p14:tracePt t="57551" x="6856413" y="3365500"/>
          <p14:tracePt t="57559" x="6900863" y="3365500"/>
          <p14:tracePt t="57567" x="6929438" y="3365500"/>
          <p14:tracePt t="57575" x="6956425" y="3365500"/>
          <p14:tracePt t="57583" x="6973888" y="3365500"/>
          <p14:tracePt t="57591" x="6983413" y="3365500"/>
          <p14:tracePt t="57598" x="6992938" y="3365500"/>
          <p14:tracePt t="57607" x="7000875" y="3365500"/>
          <p14:tracePt t="57631" x="7010400" y="3365500"/>
          <p14:tracePt t="57665" x="7019925" y="3365500"/>
          <p14:tracePt t="57671" x="7029450" y="3365500"/>
          <p14:tracePt t="57681" x="7037388" y="3365500"/>
          <p14:tracePt t="57687" x="7046913" y="3365500"/>
          <p14:tracePt t="57697" x="7056438" y="3365500"/>
          <p14:tracePt t="57713" x="7065963" y="3365500"/>
          <p14:tracePt t="57720" x="7073900" y="3365500"/>
          <p14:tracePt t="57736" x="7083425" y="3365500"/>
          <p14:tracePt t="57752" x="7092950" y="3365500"/>
          <p14:tracePt t="57762" x="7102475" y="3365500"/>
          <p14:tracePt t="57772" x="7110413" y="3365500"/>
          <p14:tracePt t="57797" x="7129463" y="3365500"/>
          <p14:tracePt t="57805" x="7138988" y="3365500"/>
          <p14:tracePt t="57817" x="7156450" y="3365500"/>
          <p14:tracePt t="57820" x="7175500" y="3365500"/>
          <p14:tracePt t="57828" x="7183438" y="3365500"/>
          <p14:tracePt t="57846" x="7192963" y="3365500"/>
          <p14:tracePt t="57852" x="7202488" y="3365500"/>
          <p14:tracePt t="57861" x="7219950" y="3365500"/>
          <p14:tracePt t="57868" x="7239000" y="3365500"/>
          <p14:tracePt t="57877" x="7256463" y="3365500"/>
          <p14:tracePt t="57884" x="7275513" y="3365500"/>
          <p14:tracePt t="57893" x="7292975" y="3355975"/>
          <p14:tracePt t="57912" x="7356475" y="3346450"/>
          <p14:tracePt t="57916" x="7375525" y="3346450"/>
          <p14:tracePt t="57924" x="7402513" y="3346450"/>
          <p14:tracePt t="57934" x="7429500" y="3338513"/>
          <p14:tracePt t="57940" x="7458075" y="3338513"/>
          <p14:tracePt t="57950" x="7475538" y="3328988"/>
          <p14:tracePt t="57957" x="7502525" y="3328988"/>
          <p14:tracePt t="57967" x="7539038" y="3328988"/>
          <p14:tracePt t="57974" x="7558088" y="3319463"/>
          <p14:tracePt t="57982" x="7575550" y="3319463"/>
          <p14:tracePt t="57990" x="7594600" y="3302000"/>
          <p14:tracePt t="57998" x="7621588" y="3302000"/>
          <p14:tracePt t="58006" x="7631113" y="3302000"/>
          <p14:tracePt t="58014" x="7639050" y="3302000"/>
          <p14:tracePt t="58031" x="7648575" y="3302000"/>
          <p14:tracePt t="58038" x="7658100" y="3302000"/>
          <p14:tracePt t="58046" x="7667625" y="3302000"/>
          <p14:tracePt t="58062" x="7675563" y="3302000"/>
          <p14:tracePt t="58071" x="7685088" y="3292475"/>
          <p14:tracePt t="58087" x="7694613" y="3292475"/>
          <p14:tracePt t="58112" x="7704138" y="3292475"/>
          <p14:tracePt t="58118" x="7721600" y="3292475"/>
          <p14:tracePt t="58126" x="7731125" y="3292475"/>
          <p14:tracePt t="58134" x="7740650" y="3292475"/>
          <p14:tracePt t="58142" x="7748588" y="3292475"/>
          <p14:tracePt t="58150" x="7758113" y="3292475"/>
          <p14:tracePt t="58166" x="7767638" y="3292475"/>
          <p14:tracePt t="58174" x="7777163" y="3292475"/>
          <p14:tracePt t="58183" x="7785100" y="3292475"/>
          <p14:tracePt t="58201" x="7794625" y="3292475"/>
          <p14:tracePt t="58207" x="7804150" y="3292475"/>
          <p14:tracePt t="58264" x="7813675" y="3292475"/>
          <p14:tracePt t="58284" x="7821613" y="3292475"/>
          <p14:tracePt t="58292" x="7840663" y="3292475"/>
          <p14:tracePt t="58301" x="7850188" y="3292475"/>
          <p14:tracePt t="58309" x="7858125" y="3292475"/>
          <p14:tracePt t="58318" x="7867650" y="3292475"/>
          <p14:tracePt t="58336" x="7877175" y="3292475"/>
          <p14:tracePt t="58347" x="7885113" y="3292475"/>
          <p14:tracePt t="58353" x="7894638" y="3292475"/>
          <p14:tracePt t="58362" x="7904163" y="3292475"/>
          <p14:tracePt t="58369" x="7913688" y="3292475"/>
          <p14:tracePt t="58385" x="7921625" y="3292475"/>
          <p14:tracePt t="58393" x="7931150" y="3292475"/>
          <p14:tracePt t="58401" x="7950200" y="3292475"/>
          <p14:tracePt t="58409" x="7958138" y="3292475"/>
          <p14:tracePt t="58417" x="7967663" y="3292475"/>
          <p14:tracePt t="58425" x="7977188" y="3292475"/>
          <p14:tracePt t="58433" x="7986713" y="3292475"/>
          <p14:tracePt t="58440" x="7994650" y="3292475"/>
          <p14:tracePt t="58448" x="8004175" y="3292475"/>
          <p14:tracePt t="58456" x="8013700" y="3292475"/>
          <p14:tracePt t="58464" x="8031163" y="3292475"/>
          <p14:tracePt t="58473" x="8040688" y="3292475"/>
          <p14:tracePt t="58480" x="8050213" y="3292475"/>
          <p14:tracePt t="58488" x="8059738" y="3292475"/>
          <p14:tracePt t="58498" x="8067675" y="3292475"/>
          <p14:tracePt t="58504" x="8077200" y="3292475"/>
          <p14:tracePt t="58514" x="8086725" y="3292475"/>
          <p14:tracePt t="58520" x="8096250" y="3292475"/>
          <p14:tracePt t="58530" x="8104188" y="3292475"/>
          <p14:tracePt t="58538" x="8113713" y="3292475"/>
          <p14:tracePt t="58558" x="8123238" y="3292475"/>
          <p14:tracePt t="58566" x="8132763" y="3292475"/>
          <p14:tracePt t="58574" x="8140700" y="3292475"/>
          <p14:tracePt t="58582" x="8150225" y="3292475"/>
          <p14:tracePt t="58590" x="8159750" y="3292475"/>
          <p14:tracePt t="58598" x="8169275" y="3292475"/>
          <p14:tracePt t="58614" x="8177213" y="3292475"/>
          <p14:tracePt t="58623" x="8186738" y="3292475"/>
          <p14:tracePt t="58630" x="8196263" y="3292475"/>
          <p14:tracePt t="58639" x="8204200" y="3292475"/>
          <p14:tracePt t="58646" x="8223250" y="3292475"/>
          <p14:tracePt t="58662" x="8232775" y="3292475"/>
          <p14:tracePt t="58671" x="8240713" y="3292475"/>
          <p14:tracePt t="58681" x="8250238" y="3292475"/>
          <p14:tracePt t="58686" x="8259763" y="3292475"/>
          <p14:tracePt t="58695" x="8269288" y="3292475"/>
          <p14:tracePt t="58718" x="8277225" y="3292475"/>
          <p14:tracePt t="58772" x="8286750" y="3292475"/>
          <p14:tracePt t="58804" x="8296275" y="3292475"/>
          <p14:tracePt t="59150" x="8277225" y="3292475"/>
          <p14:tracePt t="59158" x="8250238" y="3282950"/>
          <p14:tracePt t="59166" x="8204200" y="3265488"/>
          <p14:tracePt t="59174" x="8177213" y="3255963"/>
          <p14:tracePt t="59182" x="8123238" y="3255963"/>
          <p14:tracePt t="59190" x="8031163" y="3246438"/>
          <p14:tracePt t="59198" x="7950200" y="3228975"/>
          <p14:tracePt t="59206" x="7894638" y="3228975"/>
          <p14:tracePt t="59214" x="7785100" y="3228975"/>
          <p14:tracePt t="59223" x="7658100" y="3228975"/>
          <p14:tracePt t="59230" x="7458075" y="3228975"/>
          <p14:tracePt t="59238" x="7265988" y="3228975"/>
          <p14:tracePt t="59247" x="7138988" y="3228975"/>
          <p14:tracePt t="59254" x="6773863" y="3228975"/>
          <p14:tracePt t="59266" x="6481763" y="3228975"/>
          <p14:tracePt t="59274" x="6299200" y="3219450"/>
          <p14:tracePt t="59282" x="6016625" y="3200400"/>
          <p14:tracePt t="59291" x="5624513" y="3155950"/>
          <p14:tracePt t="59299" x="5424488" y="3155950"/>
          <p14:tracePt t="59306" x="5241925" y="3136900"/>
          <p14:tracePt t="59315" x="5132388" y="3136900"/>
          <p14:tracePt t="59322" x="4859338" y="3127375"/>
          <p14:tracePt t="59330" x="4759325" y="3109913"/>
          <p14:tracePt t="59338" x="4557713" y="3090863"/>
          <p14:tracePt t="59346" x="4421188" y="3090863"/>
          <p14:tracePt t="59354" x="4340225" y="3090863"/>
          <p14:tracePt t="59364" x="4148138" y="3090863"/>
          <p14:tracePt t="59370" x="4021138" y="3090863"/>
          <p14:tracePt t="59380" x="3875088" y="3090863"/>
          <p14:tracePt t="59386" x="3765550" y="3090863"/>
          <p14:tracePt t="59396" x="3629025" y="3100388"/>
          <p14:tracePt t="59404" x="3436938" y="3119438"/>
          <p14:tracePt t="59412" x="3300413" y="3127375"/>
          <p14:tracePt t="59420" x="3190875" y="3146425"/>
          <p14:tracePt t="59428" x="3027363" y="3146425"/>
          <p14:tracePt t="59436" x="2954338" y="3155950"/>
          <p14:tracePt t="59446" x="2808288" y="3173413"/>
          <p14:tracePt t="59453" x="2679700" y="3173413"/>
          <p14:tracePt t="59462" x="2598738" y="3182938"/>
          <p14:tracePt t="59472" x="2452688" y="3182938"/>
          <p14:tracePt t="59480" x="2343150" y="3200400"/>
          <p14:tracePt t="59488" x="2251075" y="3200400"/>
          <p14:tracePt t="59496" x="2143125" y="3209925"/>
          <p14:tracePt t="59504" x="2041525" y="3228975"/>
          <p14:tracePt t="59512" x="2005013" y="3228975"/>
          <p14:tracePt t="59521" x="1905000" y="3236913"/>
          <p14:tracePt t="59532" x="1831975" y="3246438"/>
          <p14:tracePt t="59537" x="1768475" y="3246438"/>
          <p14:tracePt t="59547" x="1695450" y="3265488"/>
          <p14:tracePt t="59553" x="1641475" y="3265488"/>
          <p14:tracePt t="59564" x="1541463" y="3273425"/>
          <p14:tracePt t="59569" x="1431925" y="3292475"/>
          <p14:tracePt t="59578" x="1358900" y="3302000"/>
          <p14:tracePt t="59585" x="1330325" y="3309938"/>
          <p14:tracePt t="59593" x="1258888" y="3309938"/>
          <p14:tracePt t="59601" x="1193800" y="3328988"/>
          <p14:tracePt t="59609" x="1157288" y="3338513"/>
          <p14:tracePt t="59617" x="1076325" y="3346450"/>
          <p14:tracePt t="59625" x="1047750" y="3346450"/>
          <p14:tracePt t="59635" x="1011238" y="3355975"/>
          <p14:tracePt t="59641" x="974725" y="3355975"/>
          <p14:tracePt t="59651" x="947738" y="3355975"/>
          <p14:tracePt t="59657" x="920750" y="3365500"/>
          <p14:tracePt t="59667" x="893763" y="3365500"/>
          <p14:tracePt t="59673" x="847725" y="3382963"/>
          <p14:tracePt t="59683" x="830263" y="3382963"/>
          <p14:tracePt t="59691" x="801688" y="3392488"/>
          <p14:tracePt t="59700" x="757238" y="3392488"/>
          <p14:tracePt t="59707" x="738188" y="3402013"/>
          <p14:tracePt t="59715" x="701675" y="3411538"/>
          <p14:tracePt t="59723" x="655638" y="3419475"/>
          <p14:tracePt t="59732" x="628650" y="3419475"/>
          <p14:tracePt t="59738" x="620713" y="3429000"/>
          <p14:tracePt t="59746" x="601663" y="3429000"/>
          <p14:tracePt t="59754" x="592138" y="3429000"/>
          <p14:tracePt t="59762" x="592138" y="3438525"/>
          <p14:tracePt t="59787" x="584200" y="3446463"/>
          <p14:tracePt t="59811" x="584200" y="3455988"/>
          <p14:tracePt t="59820" x="584200" y="3465513"/>
          <p14:tracePt t="59826" x="574675" y="3482975"/>
          <p14:tracePt t="59834" x="574675" y="3502025"/>
          <p14:tracePt t="59843" x="574675" y="3519488"/>
          <p14:tracePt t="59850" x="574675" y="3538538"/>
          <p14:tracePt t="59858" x="574675" y="3556000"/>
          <p14:tracePt t="59866" x="565150" y="3575050"/>
          <p14:tracePt t="59874" x="565150" y="3592513"/>
          <p14:tracePt t="59895" x="565150" y="3638550"/>
          <p14:tracePt t="59899" x="565150" y="3657600"/>
          <p14:tracePt t="59906" x="565150" y="3684588"/>
          <p14:tracePt t="59915" x="565150" y="3702050"/>
          <p14:tracePt t="59924" x="565150" y="3721100"/>
          <p14:tracePt t="59930" x="565150" y="3730625"/>
          <p14:tracePt t="59940" x="565150" y="3738563"/>
          <p14:tracePt t="59964" x="565150" y="3757613"/>
          <p14:tracePt t="59981" x="565150" y="3767138"/>
          <p14:tracePt t="59990" x="565150" y="3775075"/>
          <p14:tracePt t="59997" x="565150" y="3784600"/>
          <p14:tracePt t="60005" x="565150" y="3794125"/>
          <p14:tracePt t="60013" x="565150" y="3803650"/>
          <p14:tracePt t="60036" x="565150" y="3811588"/>
          <p14:tracePt t="60045" x="565150" y="3821113"/>
          <p14:tracePt t="60052" x="565150" y="3830638"/>
          <p14:tracePt t="60061" x="565150" y="3840163"/>
          <p14:tracePt t="60077" x="565150" y="3848100"/>
          <p14:tracePt t="60085" x="565150" y="3857625"/>
          <p14:tracePt t="60108" x="565150" y="3867150"/>
          <p14:tracePt t="60124" x="565150" y="3875088"/>
          <p14:tracePt t="60132" x="565150" y="3884613"/>
          <p14:tracePt t="60140" x="584200" y="3884613"/>
          <p14:tracePt t="60156" x="611188" y="3894138"/>
          <p14:tracePt t="60164" x="628650" y="3894138"/>
          <p14:tracePt t="60172" x="674688" y="3894138"/>
          <p14:tracePt t="60180" x="701675" y="3894138"/>
          <p14:tracePt t="60189" x="728663" y="3894138"/>
          <p14:tracePt t="60199" x="757238" y="3894138"/>
          <p14:tracePt t="60204" x="765175" y="3894138"/>
          <p14:tracePt t="60214" x="784225" y="3894138"/>
          <p14:tracePt t="60223" x="793750" y="3894138"/>
          <p14:tracePt t="60254" x="801688" y="3894138"/>
          <p14:tracePt t="60287" x="811213" y="3894138"/>
          <p14:tracePt t="60327" x="820738" y="3894138"/>
          <p14:tracePt t="60343" x="830263" y="3894138"/>
          <p14:tracePt t="61897" x="847725" y="3894138"/>
          <p14:tracePt t="61906" x="866775" y="3894138"/>
          <p14:tracePt t="61914" x="893763" y="3894138"/>
          <p14:tracePt t="61922" x="920750" y="3894138"/>
          <p14:tracePt t="61930" x="957263" y="3894138"/>
          <p14:tracePt t="61938" x="984250" y="3894138"/>
          <p14:tracePt t="61946" x="1020763" y="3894138"/>
          <p14:tracePt t="61959" x="1066800" y="3894138"/>
          <p14:tracePt t="61966" x="1093788" y="3894138"/>
          <p14:tracePt t="61975" x="1112838" y="3894138"/>
          <p14:tracePt t="61983" x="1130300" y="3894138"/>
          <p14:tracePt t="61991" x="1157288" y="3894138"/>
          <p14:tracePt t="61999" x="1176338" y="3894138"/>
          <p14:tracePt t="62006" x="1203325" y="3894138"/>
          <p14:tracePt t="62015" x="1249363" y="3894138"/>
          <p14:tracePt t="62023" x="1285875" y="3894138"/>
          <p14:tracePt t="62030" x="1312863" y="3894138"/>
          <p14:tracePt t="62039" x="1339850" y="3894138"/>
          <p14:tracePt t="62046" x="1376363" y="3894138"/>
          <p14:tracePt t="62055" x="1431925" y="3894138"/>
          <p14:tracePt t="62062" x="1458913" y="3894138"/>
          <p14:tracePt t="62071" x="1495425" y="3894138"/>
          <p14:tracePt t="62079" x="1531938" y="3894138"/>
          <p14:tracePt t="62086" x="1558925" y="3894138"/>
          <p14:tracePt t="62095" x="1622425" y="3894138"/>
          <p14:tracePt t="62103" x="1641475" y="3894138"/>
          <p14:tracePt t="62111" x="1677988" y="3894138"/>
          <p14:tracePt t="62119" x="1704975" y="3894138"/>
          <p14:tracePt t="62127" x="1731963" y="3894138"/>
          <p14:tracePt t="62135" x="1751013" y="3894138"/>
          <p14:tracePt t="62143" x="1768475" y="3894138"/>
          <p14:tracePt t="62151" x="1787525" y="3894138"/>
          <p14:tracePt t="62159" x="1795463" y="3894138"/>
          <p14:tracePt t="62183" x="1804988" y="3894138"/>
          <p14:tracePt t="62213" x="1814513" y="3894138"/>
          <p14:tracePt t="62229" x="1824038" y="3894138"/>
          <p14:tracePt t="62237" x="1831975" y="3894138"/>
          <p14:tracePt t="62245" x="1841500" y="3894138"/>
          <p14:tracePt t="62253" x="1851025" y="3894138"/>
          <p14:tracePt t="62269" x="1860550" y="3894138"/>
          <p14:tracePt t="62277" x="1868488" y="3894138"/>
          <p14:tracePt t="62301" x="1878013" y="3894138"/>
          <p14:tracePt t="62341" x="1887538" y="3894138"/>
          <p14:tracePt t="62357" x="1895475" y="3894138"/>
          <p14:tracePt t="62373" x="1905000" y="3894138"/>
          <p14:tracePt t="62599" x="1924050" y="3894138"/>
          <p14:tracePt t="62607" x="1941513" y="3894138"/>
          <p14:tracePt t="62615" x="1951038" y="3903663"/>
          <p14:tracePt t="62623" x="1960563" y="3903663"/>
          <p14:tracePt t="62631" x="1968500" y="3903663"/>
          <p14:tracePt t="62639" x="1987550" y="3903663"/>
          <p14:tracePt t="62663" x="1997075" y="3911600"/>
          <p14:tracePt t="62671" x="2014538" y="3911600"/>
          <p14:tracePt t="62679" x="2024063" y="3911600"/>
          <p14:tracePt t="62687" x="2041525" y="3911600"/>
          <p14:tracePt t="62695" x="2070100" y="3911600"/>
          <p14:tracePt t="62703" x="2078038" y="3911600"/>
          <p14:tracePt t="62712" x="2097088" y="3911600"/>
          <p14:tracePt t="62719" x="2106613" y="3911600"/>
          <p14:tracePt t="62727" x="2124075" y="3911600"/>
          <p14:tracePt t="62736" x="2143125" y="3911600"/>
          <p14:tracePt t="62749" x="2160588" y="3911600"/>
          <p14:tracePt t="62755" x="2170113" y="3911600"/>
          <p14:tracePt t="62765" x="2179638" y="3911600"/>
          <p14:tracePt t="62773" x="2187575" y="3911600"/>
          <p14:tracePt t="62781" x="2197100" y="3911600"/>
          <p14:tracePt t="62796" x="2206625" y="3911600"/>
          <p14:tracePt t="62828" x="2214563" y="3911600"/>
          <p14:tracePt t="62844" x="2224088" y="3911600"/>
          <p14:tracePt t="62852" x="2233613" y="3911600"/>
          <p14:tracePt t="62878" x="2251075" y="3911600"/>
          <p14:tracePt t="62884" x="2260600" y="3911600"/>
          <p14:tracePt t="62893" x="2270125" y="3911600"/>
          <p14:tracePt t="62900" x="2279650" y="3911600"/>
          <p14:tracePt t="62909" x="2287588" y="3911600"/>
          <p14:tracePt t="62925" x="2297113" y="3911600"/>
          <p14:tracePt t="62933" x="2306638" y="3911600"/>
          <p14:tracePt t="62941" x="2316163" y="3911600"/>
          <p14:tracePt t="62957" x="2324100" y="3911600"/>
          <p14:tracePt t="62973" x="2333625" y="3911600"/>
          <p14:tracePt t="62980" x="2343150" y="3911600"/>
          <p14:tracePt t="62996" x="2352675" y="3911600"/>
          <p14:tracePt t="63013" x="2360613" y="3911600"/>
          <p14:tracePt t="63043" x="2370138" y="3911600"/>
          <p14:tracePt t="63057" x="2379663" y="3911600"/>
          <p14:tracePt t="63084" x="2389188" y="3911600"/>
          <p14:tracePt t="63092" x="2397125" y="3911600"/>
          <p14:tracePt t="63106" x="2406650" y="3911600"/>
          <p14:tracePt t="63114" x="2416175" y="3911600"/>
          <p14:tracePt t="63130" x="2425700" y="3911600"/>
          <p14:tracePt t="63171" x="2433638" y="3911600"/>
          <p14:tracePt t="63178" x="2443163" y="3911600"/>
          <p14:tracePt t="63187" x="2452688" y="3911600"/>
          <p14:tracePt t="63195" x="2462213" y="3911600"/>
          <p14:tracePt t="63211" x="2470150" y="3911600"/>
          <p14:tracePt t="63219" x="2479675" y="3911600"/>
          <p14:tracePt t="63250" x="2489200" y="3911600"/>
          <p14:tracePt t="63259" x="2498725" y="3911600"/>
          <p14:tracePt t="63266" x="2506663" y="3911600"/>
          <p14:tracePt t="63283" x="2516188" y="3911600"/>
          <p14:tracePt t="63290" x="2525713" y="3911600"/>
          <p14:tracePt t="63298" x="2533650" y="3911600"/>
          <p14:tracePt t="63373" x="2543175" y="3911600"/>
          <p14:tracePt t="63389" x="2552700" y="3911600"/>
          <p14:tracePt t="63405" x="2570163" y="3911600"/>
          <p14:tracePt t="63421" x="2579688" y="3911600"/>
          <p14:tracePt t="63500" x="2589213" y="3911600"/>
          <p14:tracePt t="63524" x="2598738" y="3911600"/>
          <p14:tracePt t="63583" x="2606675" y="3911600"/>
          <p14:tracePt t="63589" x="2616200" y="3911600"/>
          <p14:tracePt t="63599" x="2625725" y="3911600"/>
          <p14:tracePt t="63605" x="2635250" y="3911600"/>
          <p14:tracePt t="63615" x="2643188" y="3911600"/>
          <p14:tracePt t="63631" x="2652713" y="3911600"/>
          <p14:tracePt t="63647" x="2662238" y="3911600"/>
          <p14:tracePt t="63663" x="2671763" y="3911600"/>
          <p14:tracePt t="63679" x="2679700" y="3911600"/>
          <p14:tracePt t="63695" x="2689225" y="3911600"/>
          <p14:tracePt t="63719" x="2698750" y="3911600"/>
          <p14:tracePt t="63743" x="2708275" y="3911600"/>
          <p14:tracePt t="63767" x="2716213" y="3911600"/>
          <p14:tracePt t="63783" x="2735263" y="3911600"/>
          <p14:tracePt t="63791" x="2744788" y="3911600"/>
          <p14:tracePt t="63799" x="2752725" y="3911600"/>
          <p14:tracePt t="63809" x="2762250" y="3911600"/>
          <p14:tracePt t="63822" x="2781300" y="3911600"/>
          <p14:tracePt t="63830" x="2789238" y="3911600"/>
          <p14:tracePt t="63839" x="2798763" y="3911600"/>
          <p14:tracePt t="63846" x="2808288" y="3911600"/>
          <p14:tracePt t="63854" x="2817813" y="3911600"/>
          <p14:tracePt t="63880" x="2825750" y="3911600"/>
          <p14:tracePt t="63888" x="2835275" y="3911600"/>
          <p14:tracePt t="63904" x="2844800" y="3911600"/>
          <p14:tracePt t="63929" x="2852738" y="3911600"/>
          <p14:tracePt t="63937" x="2862263" y="3911600"/>
          <p14:tracePt t="63945" x="2871788" y="3911600"/>
          <p14:tracePt t="63969" x="2881313" y="3911600"/>
          <p14:tracePt t="63977" x="2889250" y="3921125"/>
          <p14:tracePt t="63984" x="2908300" y="3921125"/>
          <p14:tracePt t="63992" x="2917825" y="3921125"/>
          <p14:tracePt t="64001" x="2925763" y="3921125"/>
          <p14:tracePt t="64008" x="2935288" y="3921125"/>
          <p14:tracePt t="64016" x="2944813" y="3930650"/>
          <p14:tracePt t="64024" x="2962275" y="3930650"/>
          <p14:tracePt t="64033" x="2971800" y="3930650"/>
          <p14:tracePt t="64040" x="2990850" y="3930650"/>
          <p14:tracePt t="64049" x="2998788" y="3940175"/>
          <p14:tracePt t="64056" x="3008313" y="3940175"/>
          <p14:tracePt t="64065" x="3035300" y="3940175"/>
          <p14:tracePt t="64073" x="3044825" y="3940175"/>
          <p14:tracePt t="64080" x="3063875" y="3940175"/>
          <p14:tracePt t="64089" x="3081338" y="3940175"/>
          <p14:tracePt t="64096" x="3117850" y="3940175"/>
          <p14:tracePt t="64105" x="3144838" y="3940175"/>
          <p14:tracePt t="64113" x="3171825" y="3940175"/>
          <p14:tracePt t="64121" x="3200400" y="3940175"/>
          <p14:tracePt t="64129" x="3244850" y="3940175"/>
          <p14:tracePt t="64138" x="3263900" y="3940175"/>
          <p14:tracePt t="64154" x="3273425" y="3940175"/>
          <p14:tracePt t="64161" x="3281363" y="3940175"/>
          <p14:tracePt t="64177" x="3290888" y="3940175"/>
          <p14:tracePt t="64218" x="3300413" y="3940175"/>
          <p14:tracePt t="64258" x="3309938" y="3940175"/>
          <p14:tracePt t="64315" x="3309938" y="3948113"/>
          <p14:tracePt t="64323" x="3317875" y="3948113"/>
          <p14:tracePt t="64330" x="3317875" y="3957638"/>
          <p14:tracePt t="64339" x="3317875" y="3976688"/>
          <p14:tracePt t="64346" x="3290888" y="4030663"/>
          <p14:tracePt t="64355" x="3273425" y="4076700"/>
          <p14:tracePt t="64362" x="3236913" y="4122738"/>
          <p14:tracePt t="64372" x="3200400" y="4167188"/>
          <p14:tracePt t="64378" x="3127375" y="4259263"/>
          <p14:tracePt t="64669" x="3127375" y="4249738"/>
          <p14:tracePt t="64677" x="3163888" y="4203700"/>
          <p14:tracePt t="64685" x="3181350" y="4167188"/>
          <p14:tracePt t="64693" x="3200400" y="4159250"/>
          <p14:tracePt t="64701" x="3217863" y="4140200"/>
          <p14:tracePt t="64709" x="3227388" y="4122738"/>
          <p14:tracePt t="64716" x="3244850" y="4113213"/>
          <p14:tracePt t="64725" x="3244850" y="4103688"/>
          <p14:tracePt t="64734" x="3263900" y="4094163"/>
          <p14:tracePt t="64743" x="3273425" y="4086225"/>
          <p14:tracePt t="64750" x="3281363" y="4086225"/>
          <p14:tracePt t="64758" x="3290888" y="4086225"/>
          <p14:tracePt t="64766" x="3300413" y="4086225"/>
          <p14:tracePt t="64774" x="3300413" y="4076700"/>
          <p14:tracePt t="64782" x="3317875" y="4076700"/>
          <p14:tracePt t="64790" x="3336925" y="4067175"/>
          <p14:tracePt t="64798" x="3373438" y="4057650"/>
          <p14:tracePt t="64806" x="3400425" y="4040188"/>
          <p14:tracePt t="64814" x="3427413" y="4030663"/>
          <p14:tracePt t="64822" x="3473450" y="4021138"/>
          <p14:tracePt t="64830" x="3490913" y="4013200"/>
          <p14:tracePt t="64838" x="3519488" y="4013200"/>
          <p14:tracePt t="64846" x="3536950" y="4003675"/>
          <p14:tracePt t="64854" x="3563938" y="4003675"/>
          <p14:tracePt t="64862" x="3573463" y="4003675"/>
          <p14:tracePt t="64871" x="3582988" y="3994150"/>
          <p14:tracePt t="64879" x="3592513" y="3994150"/>
          <p14:tracePt t="66336" x="3600450" y="3994150"/>
          <p14:tracePt t="66344" x="3609975" y="3994150"/>
          <p14:tracePt t="66353" x="3609975" y="4003675"/>
          <p14:tracePt t="66360" x="3619500" y="4003675"/>
          <p14:tracePt t="66368" x="3629025" y="4013200"/>
          <p14:tracePt t="66393" x="3636963" y="4013200"/>
          <p14:tracePt t="66411" x="3636963" y="4021138"/>
          <p14:tracePt t="66425" x="3646488" y="4021138"/>
          <p14:tracePt t="66434" x="3646488" y="4030663"/>
          <p14:tracePt t="66441" x="3656013" y="4030663"/>
          <p14:tracePt t="66458" x="3665538" y="4030663"/>
          <p14:tracePt t="66490" x="3673475" y="4030663"/>
          <p14:tracePt t="66498" x="3683000" y="4030663"/>
          <p14:tracePt t="66506" x="3702050" y="4030663"/>
          <p14:tracePt t="66514" x="3719513" y="4030663"/>
          <p14:tracePt t="66523" x="3738563" y="4030663"/>
          <p14:tracePt t="66530" x="3765550" y="4049713"/>
          <p14:tracePt t="66539" x="3792538" y="4049713"/>
          <p14:tracePt t="66546" x="3810000" y="4049713"/>
          <p14:tracePt t="66554" x="3829050" y="4049713"/>
          <p14:tracePt t="66562" x="3846513" y="4057650"/>
          <p14:tracePt t="66570" x="3856038" y="4057650"/>
          <p14:tracePt t="66579" x="3865563" y="4057650"/>
          <p14:tracePt t="66586" x="3875088" y="4057650"/>
          <p14:tracePt t="66595" x="3883025" y="4057650"/>
          <p14:tracePt t="66634" x="3892550" y="4057650"/>
          <p14:tracePt t="66643" x="3902075" y="4057650"/>
          <p14:tracePt t="66650" x="3919538" y="4057650"/>
          <p14:tracePt t="66658" x="3929063" y="4057650"/>
          <p14:tracePt t="66666" x="3938588" y="4057650"/>
          <p14:tracePt t="66674" x="3948113" y="4057650"/>
          <p14:tracePt t="66684" x="3956050" y="4057650"/>
          <p14:tracePt t="66690" x="3965575" y="4057650"/>
          <p14:tracePt t="66700" x="3984625" y="4057650"/>
          <p14:tracePt t="66706" x="3992563" y="4057650"/>
          <p14:tracePt t="66716" x="4002088" y="4057650"/>
          <p14:tracePt t="66724" x="4011613" y="4057650"/>
          <p14:tracePt t="66752" x="4021138" y="4057650"/>
          <p14:tracePt t="66768" x="4029075" y="4057650"/>
          <p14:tracePt t="66776" x="4038600" y="4057650"/>
          <p14:tracePt t="66784" x="4048125" y="4057650"/>
          <p14:tracePt t="66792" x="4057650" y="4057650"/>
          <p14:tracePt t="66800" x="4065588" y="4057650"/>
          <p14:tracePt t="66816" x="4084638" y="4057650"/>
          <p14:tracePt t="66824" x="4094163" y="4057650"/>
          <p14:tracePt t="66833" x="4102100" y="4057650"/>
          <p14:tracePt t="66844" x="4111625" y="4057650"/>
          <p14:tracePt t="66852" x="4121150" y="4057650"/>
          <p14:tracePt t="66861" x="4129088" y="4057650"/>
          <p14:tracePt t="66868" x="4138613" y="4057650"/>
          <p14:tracePt t="66877" x="4148138" y="4057650"/>
          <p14:tracePt t="66884" x="4165600" y="4049713"/>
          <p14:tracePt t="66895" x="4184650" y="4049713"/>
          <p14:tracePt t="66900" x="4194175" y="4049713"/>
          <p14:tracePt t="66908" x="4211638" y="4049713"/>
          <p14:tracePt t="66916" x="4221163" y="4049713"/>
          <p14:tracePt t="66932" x="4230688" y="4049713"/>
          <p14:tracePt t="66940" x="4238625" y="4049713"/>
          <p14:tracePt t="66948" x="4248150" y="4049713"/>
          <p14:tracePt t="66956" x="4267200" y="4040188"/>
          <p14:tracePt t="66964" x="4284663" y="4040188"/>
          <p14:tracePt t="66973" x="4294188" y="4040188"/>
          <p14:tracePt t="66991" x="4311650" y="4040188"/>
          <p14:tracePt t="66999" x="4330700" y="4040188"/>
          <p14:tracePt t="67007" x="4348163" y="4040188"/>
          <p14:tracePt t="67014" x="4357688" y="4040188"/>
          <p14:tracePt t="67022" x="4376738" y="4040188"/>
          <p14:tracePt t="67030" x="4403725" y="4040188"/>
          <p14:tracePt t="67038" x="4430713" y="4040188"/>
          <p14:tracePt t="67046" x="4448175" y="4040188"/>
          <p14:tracePt t="67054" x="4476750" y="4040188"/>
          <p14:tracePt t="67062" x="4494213" y="4040188"/>
          <p14:tracePt t="67071" x="4503738" y="4040188"/>
          <p14:tracePt t="67078" x="4530725" y="4040188"/>
          <p14:tracePt t="67087" x="4549775" y="4040188"/>
          <p14:tracePt t="67095" x="4557713" y="4040188"/>
          <p14:tracePt t="67103" x="4567238" y="4040188"/>
          <p14:tracePt t="67112" x="4576763" y="4040188"/>
          <p14:tracePt t="67118" x="4586288" y="4040188"/>
          <p14:tracePt t="67127" x="4603750" y="4040188"/>
          <p14:tracePt t="67135" x="4613275" y="4040188"/>
          <p14:tracePt t="67144" x="4630738" y="4040188"/>
          <p14:tracePt t="67151" x="4659313" y="4040188"/>
          <p14:tracePt t="67159" x="4676775" y="4040188"/>
          <p14:tracePt t="67167" x="4695825" y="4040188"/>
          <p14:tracePt t="67175" x="4703763" y="4030663"/>
          <p14:tracePt t="67191" x="4713288" y="4030663"/>
          <p14:tracePt t="67199" x="4722813" y="4030663"/>
          <p14:tracePt t="67215" x="4740275" y="4021138"/>
          <p14:tracePt t="67223" x="4749800" y="4021138"/>
          <p14:tracePt t="67231" x="4759325" y="4021138"/>
          <p14:tracePt t="67239" x="4776788" y="4021138"/>
          <p14:tracePt t="67249" x="4776788" y="4013200"/>
          <p14:tracePt t="67255" x="4795838" y="4013200"/>
          <p14:tracePt t="67265" x="4803775" y="4013200"/>
          <p14:tracePt t="67271" x="4813300" y="4013200"/>
          <p14:tracePt t="67281" x="4822825" y="4013200"/>
          <p14:tracePt t="67305" x="4832350" y="4003675"/>
          <p14:tracePt t="67384" x="4840288" y="4003675"/>
          <p14:tracePt t="67432" x="4840288" y="3994150"/>
          <p14:tracePt t="67442" x="4849813" y="3994150"/>
          <p14:tracePt t="67448" x="4859338" y="3994150"/>
          <p14:tracePt t="67459" x="4876800" y="3994150"/>
          <p14:tracePt t="67465" x="4905375" y="3994150"/>
          <p14:tracePt t="67473" x="4922838" y="3994150"/>
          <p14:tracePt t="67480" x="4941888" y="3994150"/>
          <p14:tracePt t="67489" x="4968875" y="3994150"/>
          <p14:tracePt t="67496" x="4986338" y="3994150"/>
          <p14:tracePt t="67504" x="5014913" y="3994150"/>
          <p14:tracePt t="67513" x="5032375" y="3994150"/>
          <p14:tracePt t="67523" x="5059363" y="3994150"/>
          <p14:tracePt t="67528" x="5078413" y="3994150"/>
          <p14:tracePt t="67539" x="5095875" y="3994150"/>
          <p14:tracePt t="67545" x="5114925" y="3994150"/>
          <p14:tracePt t="67555" x="5132388" y="3994150"/>
          <p14:tracePt t="67563" x="5151438" y="3994150"/>
          <p14:tracePt t="67571" x="5159375" y="3994150"/>
          <p14:tracePt t="67578" x="5178425" y="3994150"/>
          <p14:tracePt t="67586" x="5205413" y="3994150"/>
          <p14:tracePt t="67594" x="5224463" y="3994150"/>
          <p14:tracePt t="67602" x="5241925" y="3994150"/>
          <p14:tracePt t="67612" x="5260975" y="3994150"/>
          <p14:tracePt t="67618" x="5278438" y="3994150"/>
          <p14:tracePt t="67627" x="5287963" y="3994150"/>
          <p14:tracePt t="67634" x="5305425" y="3994150"/>
          <p14:tracePt t="67643" x="5314950" y="3994150"/>
          <p14:tracePt t="67650" x="5334000" y="3994150"/>
          <p14:tracePt t="67659" x="5341938" y="3994150"/>
          <p14:tracePt t="67666" x="5360988" y="3994150"/>
          <p14:tracePt t="67674" x="5378450" y="3994150"/>
          <p14:tracePt t="67682" x="5414963" y="3994150"/>
          <p14:tracePt t="67690" x="5434013" y="3994150"/>
          <p14:tracePt t="67698" x="5478463" y="3994150"/>
          <p14:tracePt t="67706" x="5507038" y="3994150"/>
          <p14:tracePt t="67714" x="5534025" y="3994150"/>
          <p14:tracePt t="67723" x="5588000" y="3994150"/>
          <p14:tracePt t="67730" x="5624513" y="3994150"/>
          <p14:tracePt t="67739" x="5670550" y="3994150"/>
          <p14:tracePt t="67746" x="5688013" y="3976688"/>
          <p14:tracePt t="67756" x="5724525" y="3976688"/>
          <p14:tracePt t="67762" x="5761038" y="3967163"/>
          <p14:tracePt t="67770" x="5789613" y="3967163"/>
          <p14:tracePt t="67779" x="5816600" y="3957638"/>
          <p14:tracePt t="67786" x="5862638" y="3940175"/>
          <p14:tracePt t="67795" x="5880100" y="3940175"/>
          <p14:tracePt t="67803" x="5899150" y="3930650"/>
          <p14:tracePt t="67813" x="5916613" y="3930650"/>
          <p14:tracePt t="67818" x="5926138" y="3921125"/>
          <p14:tracePt t="67828" x="5935663" y="3911600"/>
          <p14:tracePt t="67834" x="5935663" y="3903663"/>
          <p14:tracePt t="67844" x="5943600" y="3894138"/>
          <p14:tracePt t="67852" x="5953125" y="3894138"/>
          <p14:tracePt t="67868" x="5953125" y="3884613"/>
          <p14:tracePt t="67878" x="5953125" y="3875088"/>
          <p14:tracePt t="67884" x="5953125" y="3867150"/>
          <p14:tracePt t="67892" x="5953125" y="3857625"/>
          <p14:tracePt t="67900" x="5953125" y="3848100"/>
          <p14:tracePt t="67909" x="5953125" y="3840163"/>
          <p14:tracePt t="67925" x="5943600" y="3821113"/>
          <p14:tracePt t="67933" x="5935663" y="3811588"/>
          <p14:tracePt t="67941" x="5935663" y="3803650"/>
          <p14:tracePt t="67949" x="5926138" y="3794125"/>
          <p14:tracePt t="67957" x="5916613" y="3784600"/>
          <p14:tracePt t="67981" x="5916613" y="3775075"/>
          <p14:tracePt t="67990" x="5907088" y="3775075"/>
          <p14:tracePt t="68020" x="5899150" y="3775075"/>
          <p14:tracePt t="68079" x="5899150" y="3794125"/>
          <p14:tracePt t="68085" x="5899150" y="3848100"/>
          <p14:tracePt t="68093" x="5889625" y="3911600"/>
          <p14:tracePt t="68101" x="5889625" y="3940175"/>
          <p14:tracePt t="68112" x="5880100" y="3957638"/>
          <p14:tracePt t="68117" x="5862638" y="3984625"/>
          <p14:tracePt t="68127" x="5853113" y="4013200"/>
          <p14:tracePt t="68133" x="5843588" y="4013200"/>
          <p14:tracePt t="68143" x="5816600" y="4040188"/>
          <p14:tracePt t="68151" x="5797550" y="4067175"/>
          <p14:tracePt t="68159" x="5753100" y="4094163"/>
          <p14:tracePt t="68166" x="5734050" y="4103688"/>
          <p14:tracePt t="68178" x="5688013" y="4113213"/>
          <p14:tracePt t="68187" x="5643563" y="4130675"/>
          <p14:tracePt t="68196" x="5616575" y="4140200"/>
          <p14:tracePt t="68203" x="5561013" y="4140200"/>
          <p14:tracePt t="68214" x="5524500" y="4140200"/>
          <p14:tracePt t="68218" x="5470525" y="4140200"/>
          <p14:tracePt t="68227" x="5424488" y="4140200"/>
          <p14:tracePt t="68234" x="5368925" y="4130675"/>
          <p14:tracePt t="68243" x="5334000" y="4130675"/>
          <p14:tracePt t="68250" x="5268913" y="4122738"/>
          <p14:tracePt t="68259" x="5195888" y="4113213"/>
          <p14:tracePt t="68266" x="5105400" y="4094163"/>
          <p14:tracePt t="68274" x="5041900" y="4094163"/>
          <p14:tracePt t="68282" x="4949825" y="4067175"/>
          <p14:tracePt t="68290" x="4822825" y="4057650"/>
          <p14:tracePt t="68298" x="4730750" y="4057650"/>
          <p14:tracePt t="68306" x="4613275" y="4040188"/>
          <p14:tracePt t="68314" x="4557713" y="4030663"/>
          <p14:tracePt t="68322" x="4430713" y="4003675"/>
          <p14:tracePt t="68330" x="4384675" y="4003675"/>
          <p14:tracePt t="68338" x="4330700" y="3984625"/>
          <p14:tracePt t="68346" x="4230688" y="3957638"/>
          <p14:tracePt t="68354" x="4202113" y="3948113"/>
          <p14:tracePt t="68362" x="4175125" y="3948113"/>
          <p14:tracePt t="68371" x="4129088" y="3930650"/>
          <p14:tracePt t="68379" x="4102100" y="3921125"/>
          <p14:tracePt t="68386" x="4084638" y="3911600"/>
          <p14:tracePt t="68395" x="4057650" y="3911600"/>
          <p14:tracePt t="68403" x="4021138" y="3903663"/>
          <p14:tracePt t="68413" x="3984625" y="3894138"/>
          <p14:tracePt t="68421" x="3919538" y="3875088"/>
          <p14:tracePt t="68431" x="3846513" y="3867150"/>
          <p14:tracePt t="68436" x="3783013" y="3857625"/>
          <p14:tracePt t="68444" x="3746500" y="3857625"/>
          <p14:tracePt t="68453" x="3702050" y="3857625"/>
          <p14:tracePt t="68461" x="3646488" y="3857625"/>
          <p14:tracePt t="68468" x="3619500" y="3857625"/>
          <p14:tracePt t="68477" x="3582988" y="3857625"/>
          <p14:tracePt t="68484" x="3573463" y="3857625"/>
          <p14:tracePt t="68537" x="3592513" y="3857625"/>
          <p14:tracePt t="68545" x="3619500" y="3857625"/>
          <p14:tracePt t="68553" x="3646488" y="3867150"/>
          <p14:tracePt t="68561" x="3673475" y="3867150"/>
          <p14:tracePt t="68569" x="3702050" y="3884613"/>
          <p14:tracePt t="68577" x="3756025" y="3884613"/>
          <p14:tracePt t="68585" x="3792538" y="3884613"/>
          <p14:tracePt t="68593" x="3838575" y="3884613"/>
          <p14:tracePt t="68601" x="3865563" y="3884613"/>
          <p14:tracePt t="68609" x="3892550" y="3884613"/>
          <p14:tracePt t="68617" x="3929063" y="3884613"/>
          <p14:tracePt t="68633" x="3938588" y="3884613"/>
          <p14:tracePt t="68850" x="3948113" y="3884613"/>
          <p14:tracePt t="68860" x="3965575" y="3884613"/>
          <p14:tracePt t="68866" x="3984625" y="3894138"/>
          <p14:tracePt t="68875" x="4002088" y="3903663"/>
          <p14:tracePt t="68883" x="4029075" y="3903663"/>
          <p14:tracePt t="68891" x="4048125" y="3911600"/>
          <p14:tracePt t="68899" x="4084638" y="3930650"/>
          <p14:tracePt t="68907" x="4138613" y="3940175"/>
          <p14:tracePt t="68914" x="4165600" y="3940175"/>
          <p14:tracePt t="68923" x="4194175" y="3948113"/>
          <p14:tracePt t="68930" x="4221163" y="3948113"/>
          <p14:tracePt t="68939" x="4257675" y="3957638"/>
          <p14:tracePt t="68946" x="4294188" y="3957638"/>
          <p14:tracePt t="68954" x="4330700" y="3967163"/>
          <p14:tracePt t="68963" x="4357688" y="3976688"/>
          <p14:tracePt t="68973" x="4384675" y="3976688"/>
          <p14:tracePt t="68980" x="4430713" y="3976688"/>
          <p14:tracePt t="68988" x="4457700" y="3984625"/>
          <p14:tracePt t="68996" x="4476750" y="3984625"/>
          <p14:tracePt t="69004" x="4503738" y="3994150"/>
          <p14:tracePt t="69013" x="4530725" y="3994150"/>
          <p14:tracePt t="69020" x="4549775" y="3994150"/>
          <p14:tracePt t="69029" x="4594225" y="4013200"/>
          <p14:tracePt t="69037" x="4622800" y="4013200"/>
          <p14:tracePt t="69047" x="4649788" y="4021138"/>
          <p14:tracePt t="69053" x="4676775" y="4021138"/>
          <p14:tracePt t="69061" x="4722813" y="4030663"/>
          <p14:tracePt t="69068" x="4767263" y="4040188"/>
          <p14:tracePt t="69076" x="4776788" y="4067175"/>
          <p14:tracePt t="69084" x="4776788" y="4122738"/>
          <p14:tracePt t="69092" x="4759325" y="4186238"/>
          <p14:tracePt t="69343" x="4786313" y="4176713"/>
          <p14:tracePt t="69350" x="4803775" y="4167188"/>
          <p14:tracePt t="69359" x="4822825" y="4149725"/>
          <p14:tracePt t="69366" x="4849813" y="4130675"/>
          <p14:tracePt t="69375" x="4886325" y="4130675"/>
          <p14:tracePt t="69383" x="4913313" y="4122738"/>
          <p14:tracePt t="69390" x="4941888" y="4113213"/>
          <p14:tracePt t="69399" x="4968875" y="4113213"/>
          <p14:tracePt t="69406" x="5014913" y="4094163"/>
          <p14:tracePt t="69414" x="5041900" y="4094163"/>
          <p14:tracePt t="69423" x="5068888" y="4094163"/>
          <p14:tracePt t="69431" x="5086350" y="4094163"/>
          <p14:tracePt t="69438" x="5105400" y="4094163"/>
          <p14:tracePt t="69446" x="5122863" y="4094163"/>
          <p14:tracePt t="69454" x="5151438" y="4094163"/>
          <p14:tracePt t="69462" x="5187950" y="4103688"/>
          <p14:tracePt t="69470" x="5214938" y="4113213"/>
          <p14:tracePt t="69478" x="5241925" y="4113213"/>
          <p14:tracePt t="69486" x="5287963" y="4122738"/>
          <p14:tracePt t="69495" x="5378450" y="4130675"/>
          <p14:tracePt t="69503" x="5424488" y="4130675"/>
          <p14:tracePt t="69513" x="5478463" y="4130675"/>
          <p14:tracePt t="69521" x="5514975" y="4130675"/>
          <p14:tracePt t="69528" x="5570538" y="4130675"/>
          <p14:tracePt t="69537" x="5624513" y="4130675"/>
          <p14:tracePt t="69544" x="5716588" y="4130675"/>
          <p14:tracePt t="69553" x="5753100" y="4130675"/>
          <p14:tracePt t="69560" x="5780088" y="4130675"/>
          <p14:tracePt t="69569" x="5816600" y="4130675"/>
          <p14:tracePt t="69577" x="5826125" y="4130675"/>
          <p14:tracePt t="69585" x="5834063" y="4130675"/>
          <p14:tracePt t="69593" x="5843588" y="4130675"/>
          <p14:tracePt t="69601" x="5853113" y="4130675"/>
          <p14:tracePt t="69633" x="5862638" y="4130675"/>
          <p14:tracePt t="69640" x="5870575" y="4130675"/>
          <p14:tracePt t="69648" x="5880100" y="4130675"/>
          <p14:tracePt t="69656" x="5889625" y="4130675"/>
          <p14:tracePt t="69664" x="5907088" y="4130675"/>
          <p14:tracePt t="69673" x="5916613" y="4130675"/>
          <p14:tracePt t="69689" x="5926138" y="4130675"/>
          <p14:tracePt t="69737" x="5907088" y="4130675"/>
          <p14:tracePt t="69744" x="5899150" y="4130675"/>
          <p14:tracePt t="69752" x="5889625" y="4130675"/>
          <p14:tracePt t="69761" x="5870575" y="4130675"/>
          <p14:tracePt t="69768" x="5853113" y="4130675"/>
          <p14:tracePt t="69777" x="5826125" y="4130675"/>
          <p14:tracePt t="69784" x="5797550" y="4130675"/>
          <p14:tracePt t="69792" x="5743575" y="4130675"/>
          <p14:tracePt t="69800" x="5670550" y="4130675"/>
          <p14:tracePt t="69813" x="5580063" y="4130675"/>
          <p14:tracePt t="69816" x="5534025" y="4130675"/>
          <p14:tracePt t="69827" x="5397500" y="4130675"/>
          <p14:tracePt t="69834" x="5278438" y="4130675"/>
          <p14:tracePt t="69843" x="5224463" y="4130675"/>
          <p14:tracePt t="69850" x="5114925" y="4130675"/>
          <p14:tracePt t="69859" x="4932363" y="4130675"/>
          <p14:tracePt t="69866" x="4803775" y="4130675"/>
          <p14:tracePt t="69875" x="4695825" y="4130675"/>
          <p14:tracePt t="69882" x="4622800" y="4130675"/>
          <p14:tracePt t="69890" x="4440238" y="4130675"/>
          <p14:tracePt t="69898" x="4367213" y="4130675"/>
          <p14:tracePt t="69906" x="4221163" y="4130675"/>
          <p14:tracePt t="69914" x="4111625" y="4130675"/>
          <p14:tracePt t="69923" x="4021138" y="4130675"/>
          <p14:tracePt t="69930" x="3875088" y="4122738"/>
          <p14:tracePt t="69938" x="3783013" y="4113213"/>
          <p14:tracePt t="69946" x="3646488" y="4094163"/>
          <p14:tracePt t="69954" x="3536950" y="4086225"/>
          <p14:tracePt t="69962" x="3446463" y="4067175"/>
          <p14:tracePt t="69971" x="3336925" y="4057650"/>
          <p14:tracePt t="69980" x="3236913" y="4040188"/>
          <p14:tracePt t="69987" x="3181350" y="4030663"/>
          <p14:tracePt t="69997" x="3100388" y="4021138"/>
          <p14:tracePt t="70003" x="3071813" y="4013200"/>
          <p14:tracePt t="70013" x="3017838" y="3994150"/>
          <p14:tracePt t="70019" x="2935288" y="3984625"/>
          <p14:tracePt t="70026" x="2881313" y="3957638"/>
          <p14:tracePt t="70035" x="2835275" y="3948113"/>
          <p14:tracePt t="70044" x="2771775" y="3921125"/>
          <p14:tracePt t="70051" x="2679700" y="3884613"/>
          <p14:tracePt t="70061" x="2652713" y="3867150"/>
          <p14:tracePt t="70066" x="2598738" y="3830638"/>
          <p14:tracePt t="70077" x="2516188" y="3775075"/>
          <p14:tracePt t="70083" x="2479675" y="3738563"/>
          <p14:tracePt t="70093" x="2443163" y="3721100"/>
          <p14:tracePt t="70099" x="2416175" y="3702050"/>
          <p14:tracePt t="70109" x="2389188" y="3665538"/>
          <p14:tracePt t="70116" x="2370138" y="3657600"/>
          <p14:tracePt t="70125" x="2352675" y="3629025"/>
          <p14:tracePt t="70133" x="2343150" y="3611563"/>
          <p14:tracePt t="70141" x="2316163" y="3592513"/>
          <p14:tracePt t="70149" x="2297113" y="3565525"/>
          <p14:tracePt t="70156" x="2279650" y="3548063"/>
          <p14:tracePt t="70165" x="2251075" y="3529013"/>
          <p14:tracePt t="70173" x="2233613" y="3502025"/>
          <p14:tracePt t="70180" x="2170113" y="3465513"/>
          <p14:tracePt t="70189" x="2151063" y="3446463"/>
          <p14:tracePt t="70197" x="2106613" y="3438525"/>
          <p14:tracePt t="70205" x="2078038" y="3419475"/>
          <p14:tracePt t="70215" x="2051050" y="3411538"/>
          <p14:tracePt t="70221" x="2033588" y="3402013"/>
          <p14:tracePt t="70229" x="2005013" y="3402013"/>
          <p14:tracePt t="70236" x="1968500" y="3392488"/>
          <p14:tracePt t="70245" x="1931988" y="3382963"/>
          <p14:tracePt t="70253" x="1895475" y="3375025"/>
          <p14:tracePt t="70261" x="1868488" y="3375025"/>
          <p14:tracePt t="70268" x="1831975" y="3365500"/>
          <p14:tracePt t="70277" x="1787525" y="3355975"/>
          <p14:tracePt t="70284" x="1741488" y="3346450"/>
          <p14:tracePt t="70292" x="1704975" y="3346450"/>
          <p14:tracePt t="70300" x="1649413" y="3328988"/>
          <p14:tracePt t="70308" x="1568450" y="3328988"/>
          <p14:tracePt t="70316" x="1495425" y="3328988"/>
          <p14:tracePt t="70324" x="1422400" y="3319463"/>
          <p14:tracePt t="70332" x="1366838" y="3319463"/>
          <p14:tracePt t="70341" x="1322388" y="3319463"/>
          <p14:tracePt t="70348" x="1266825" y="3319463"/>
          <p14:tracePt t="70356" x="1193800" y="3309938"/>
          <p14:tracePt t="70364" x="1149350" y="3309938"/>
          <p14:tracePt t="70375" x="1112838" y="3309938"/>
          <p14:tracePt t="70380" x="1084263" y="3309938"/>
          <p14:tracePt t="70391" x="1066800" y="3309938"/>
          <p14:tracePt t="70398" x="1039813" y="3309938"/>
          <p14:tracePt t="70406" x="1020763" y="3309938"/>
          <p14:tracePt t="70415" x="1003300" y="3309938"/>
          <p14:tracePt t="70422" x="974725" y="3309938"/>
          <p14:tracePt t="70430" x="957263" y="3309938"/>
          <p14:tracePt t="70438" x="911225" y="3309938"/>
          <p14:tracePt t="70446" x="884238" y="3309938"/>
          <p14:tracePt t="70454" x="830263" y="3309938"/>
          <p14:tracePt t="70462" x="793750" y="3319463"/>
          <p14:tracePt t="70470" x="765175" y="3319463"/>
          <p14:tracePt t="70479" x="738188" y="3328988"/>
          <p14:tracePt t="70486" x="711200" y="3338513"/>
          <p14:tracePt t="70495" x="692150" y="3346450"/>
          <p14:tracePt t="70502" x="674688" y="3355975"/>
          <p14:tracePt t="70511" x="665163" y="3375025"/>
          <p14:tracePt t="70518" x="655638" y="3392488"/>
          <p14:tracePt t="70527" x="638175" y="3411538"/>
          <p14:tracePt t="70534" x="638175" y="3455988"/>
          <p14:tracePt t="70543" x="638175" y="3519488"/>
          <p14:tracePt t="70550" x="638175" y="3584575"/>
          <p14:tracePt t="70560" x="638175" y="3694113"/>
          <p14:tracePt t="70566" x="647700" y="3767138"/>
          <p14:tracePt t="70575" x="674688" y="3848100"/>
          <p14:tracePt t="70582" x="674688" y="3940175"/>
          <p14:tracePt t="70591" x="684213" y="4013200"/>
          <p14:tracePt t="70599" x="701675" y="4094163"/>
          <p14:tracePt t="70607" x="701675" y="4130675"/>
          <p14:tracePt t="70614" x="711200" y="4176713"/>
          <p14:tracePt t="70622" x="711200" y="4213225"/>
          <p14:tracePt t="70632" x="720725" y="4268788"/>
          <p14:tracePt t="70638" x="728663" y="4313238"/>
          <p14:tracePt t="70648" x="747713" y="4340225"/>
          <p14:tracePt t="70654" x="784225" y="4386263"/>
          <p14:tracePt t="70664" x="820738" y="4422775"/>
          <p14:tracePt t="70670" x="847725" y="4449763"/>
          <p14:tracePt t="70680" x="911225" y="4486275"/>
          <p14:tracePt t="70686" x="974725" y="4514850"/>
          <p14:tracePt t="70696" x="1011238" y="4522788"/>
          <p14:tracePt t="70704" x="1057275" y="4551363"/>
          <p14:tracePt t="70713" x="1120775" y="4551363"/>
          <p14:tracePt t="70720" x="1176338" y="4559300"/>
          <p14:tracePt t="70728" x="1285875" y="4578350"/>
          <p14:tracePt t="70736" x="1358900" y="4578350"/>
          <p14:tracePt t="70744" x="1476375" y="4587875"/>
          <p14:tracePt t="70752" x="1585913" y="4587875"/>
          <p14:tracePt t="70761" x="1695450" y="4605338"/>
          <p14:tracePt t="70769" x="1824038" y="4605338"/>
          <p14:tracePt t="70777" x="2051050" y="4614863"/>
          <p14:tracePt t="70785" x="2197100" y="4632325"/>
          <p14:tracePt t="70793" x="2343150" y="4632325"/>
          <p14:tracePt t="70800" x="2525713" y="4651375"/>
          <p14:tracePt t="70808" x="2689225" y="4651375"/>
          <p14:tracePt t="70816" x="2835275" y="4651375"/>
          <p14:tracePt t="70824" x="2925763" y="4651375"/>
          <p14:tracePt t="70832" x="3108325" y="4641850"/>
          <p14:tracePt t="70840" x="3254375" y="4624388"/>
          <p14:tracePt t="70848" x="3363913" y="4614863"/>
          <p14:tracePt t="70856" x="3600450" y="4578350"/>
          <p14:tracePt t="70864" x="3709988" y="4578350"/>
          <p14:tracePt t="70873" x="3902075" y="4568825"/>
          <p14:tracePt t="70880" x="4048125" y="4568825"/>
          <p14:tracePt t="70888" x="4275138" y="4568825"/>
          <p14:tracePt t="70896" x="4421188" y="4568825"/>
          <p14:tracePt t="70904" x="4594225" y="4568825"/>
          <p14:tracePt t="70914" x="4703763" y="4568825"/>
          <p14:tracePt t="70920" x="4849813" y="4568825"/>
          <p14:tracePt t="70930" x="5032375" y="4568825"/>
          <p14:tracePt t="70936" x="5178425" y="4568825"/>
          <p14:tracePt t="70946" x="5287963" y="4568825"/>
          <p14:tracePt t="70954" x="5470525" y="4568825"/>
          <p14:tracePt t="70962" x="5616575" y="4551363"/>
          <p14:tracePt t="70970" x="5707063" y="4551363"/>
          <p14:tracePt t="70978" x="5853113" y="4532313"/>
          <p14:tracePt t="70986" x="6053138" y="4522788"/>
          <p14:tracePt t="70995" x="6153150" y="4505325"/>
          <p14:tracePt t="71003" x="6299200" y="4495800"/>
          <p14:tracePt t="71012" x="6500813" y="4478338"/>
          <p14:tracePt t="71018" x="6681788" y="4441825"/>
          <p14:tracePt t="71026" x="6846888" y="4432300"/>
          <p14:tracePt t="71034" x="7029450" y="4395788"/>
          <p14:tracePt t="71044" x="7212013" y="4368800"/>
          <p14:tracePt t="71051" x="7375525" y="4340225"/>
          <p14:tracePt t="71060" x="7521575" y="4313238"/>
          <p14:tracePt t="71067" x="7639050" y="4276725"/>
          <p14:tracePt t="71075" x="7767638" y="4249738"/>
          <p14:tracePt t="71082" x="7867650" y="4240213"/>
          <p14:tracePt t="71090" x="7940675" y="4240213"/>
          <p14:tracePt t="71098" x="8013700" y="4222750"/>
          <p14:tracePt t="71106" x="8104188" y="4222750"/>
          <p14:tracePt t="71114" x="8132763" y="4222750"/>
          <p14:tracePt t="71122" x="8186738" y="4222750"/>
          <p14:tracePt t="71130" x="8250238" y="4232275"/>
          <p14:tracePt t="71138" x="8305800" y="4240213"/>
          <p14:tracePt t="71146" x="8350250" y="4249738"/>
          <p14:tracePt t="71154" x="8396288" y="4259263"/>
          <p14:tracePt t="71162" x="8432800" y="4268788"/>
          <p14:tracePt t="71170" x="8478838" y="4268788"/>
          <p14:tracePt t="71179" x="8532813" y="4268788"/>
          <p14:tracePt t="71186" x="8588375" y="4286250"/>
          <p14:tracePt t="71195" x="8642350" y="4286250"/>
          <p14:tracePt t="71202" x="8705850" y="4286250"/>
          <p14:tracePt t="71211" x="8797925" y="4286250"/>
          <p14:tracePt t="71220" x="8851900" y="4286250"/>
          <p14:tracePt t="71226" x="8961438" y="4286250"/>
          <p14:tracePt t="71236" x="9007475" y="4286250"/>
          <p14:tracePt t="71506" x="8997950" y="3821113"/>
          <p14:tracePt t="71512" x="8897938" y="3830638"/>
          <p14:tracePt t="71523" x="8751888" y="3830638"/>
          <p14:tracePt t="71530" x="8697913" y="3830638"/>
          <p14:tracePt t="71538" x="8532813" y="3848100"/>
          <p14:tracePt t="71546" x="8459788" y="3848100"/>
          <p14:tracePt t="71554" x="8369300" y="3848100"/>
          <p14:tracePt t="71562" x="8313738" y="3848100"/>
          <p14:tracePt t="71570" x="8269288" y="3848100"/>
          <p14:tracePt t="71578" x="8204200" y="3857625"/>
          <p14:tracePt t="71586" x="8067675" y="3875088"/>
          <p14:tracePt t="71595" x="7994650" y="3875088"/>
          <p14:tracePt t="71603" x="7904163" y="3875088"/>
          <p14:tracePt t="71613" x="7831138" y="3884613"/>
          <p14:tracePt t="71619" x="7740650" y="3884613"/>
          <p14:tracePt t="71628" x="7675563" y="3894138"/>
          <p14:tracePt t="71635" x="7585075" y="3911600"/>
          <p14:tracePt t="71647" x="7494588" y="3911600"/>
          <p14:tracePt t="71653" x="7448550" y="3921125"/>
          <p14:tracePt t="71660" x="7356475" y="3940175"/>
          <p14:tracePt t="71667" x="7229475" y="3940175"/>
          <p14:tracePt t="71676" x="7146925" y="3948113"/>
          <p14:tracePt t="71683" x="7110413" y="3948113"/>
          <p14:tracePt t="71691" x="7056438" y="3948113"/>
          <p14:tracePt t="71699" x="7000875" y="3948113"/>
          <p14:tracePt t="71706" x="6973888" y="3948113"/>
          <p14:tracePt t="71714" x="6919913" y="3948113"/>
          <p14:tracePt t="71723" x="6856413" y="3948113"/>
          <p14:tracePt t="71730" x="6819900" y="3948113"/>
          <p14:tracePt t="71739" x="6773863" y="3930650"/>
          <p14:tracePt t="71746" x="6746875" y="3930650"/>
          <p14:tracePt t="71754" x="6718300" y="3921125"/>
          <p14:tracePt t="71762" x="6700838" y="3921125"/>
          <p14:tracePt t="71770" x="6664325" y="3911600"/>
          <p14:tracePt t="71780" x="6637338" y="3911600"/>
          <p14:tracePt t="71786" x="6618288" y="3911600"/>
          <p14:tracePt t="71796" x="6581775" y="3911600"/>
          <p14:tracePt t="71802" x="6545263" y="3911600"/>
          <p14:tracePt t="71814" x="6491288" y="3911600"/>
          <p14:tracePt t="71820" x="6464300" y="3911600"/>
          <p14:tracePt t="71828" x="6427788" y="3911600"/>
          <p14:tracePt t="71836" x="6399213" y="3911600"/>
          <p14:tracePt t="71845" x="6362700" y="3911600"/>
          <p14:tracePt t="71853" x="6335713" y="3911600"/>
          <p14:tracePt t="71861" x="6299200" y="3911600"/>
          <p14:tracePt t="71868" x="6281738" y="3911600"/>
          <p14:tracePt t="71879" x="6254750" y="3911600"/>
          <p14:tracePt t="71884" x="6218238" y="3911600"/>
          <p14:tracePt t="71892" x="6218238" y="3903663"/>
          <p14:tracePt t="71900" x="6208713" y="3903663"/>
          <p14:tracePt t="71909" x="6199188" y="3903663"/>
          <p14:tracePt t="71916" x="6189663" y="3903663"/>
          <p14:tracePt t="71925" x="6172200" y="3903663"/>
          <p14:tracePt t="71942" x="6162675" y="3903663"/>
          <p14:tracePt t="71949" x="6153150" y="3903663"/>
          <p14:tracePt t="71973" x="6145213" y="3903663"/>
          <p14:tracePt t="71989" x="6135688" y="3903663"/>
          <p14:tracePt t="72004" x="6126163" y="3903663"/>
          <p14:tracePt t="72067" x="6116638" y="3903663"/>
          <p14:tracePt t="72081" x="6108700" y="3903663"/>
          <p14:tracePt t="72107" x="6099175" y="3903663"/>
          <p14:tracePt t="72115" x="6099175" y="3894138"/>
          <p14:tracePt t="72138" x="6099175" y="3884613"/>
          <p14:tracePt t="72162" x="6099175" y="3875088"/>
          <p14:tracePt t="72303" x="6108700" y="3875088"/>
          <p14:tracePt t="72312" x="6116638" y="3875088"/>
          <p14:tracePt t="72320" x="6135688" y="3875088"/>
          <p14:tracePt t="72326" x="6153150" y="3875088"/>
          <p14:tracePt t="72334" x="6162675" y="3875088"/>
          <p14:tracePt t="72343" x="6172200" y="3875088"/>
          <p14:tracePt t="72352" x="6189663" y="3875088"/>
          <p14:tracePt t="72358" x="6226175" y="3867150"/>
          <p14:tracePt t="72368" x="6254750" y="3867150"/>
          <p14:tracePt t="72374" x="6281738" y="3867150"/>
          <p14:tracePt t="72384" x="6326188" y="3867150"/>
          <p14:tracePt t="72392" x="6362700" y="3867150"/>
          <p14:tracePt t="72400" x="6418263" y="3867150"/>
          <p14:tracePt t="72408" x="6481763" y="3867150"/>
          <p14:tracePt t="72416" x="6518275" y="3867150"/>
          <p14:tracePt t="72424" x="6545263" y="3867150"/>
          <p14:tracePt t="72432" x="6554788" y="3867150"/>
          <p14:tracePt t="72440" x="6564313" y="3867150"/>
          <p14:tracePt t="72591" x="6573838" y="3867150"/>
          <p14:tracePt t="72604" x="6581775" y="3867150"/>
          <p14:tracePt t="72620" x="6591300" y="3867150"/>
          <p14:tracePt t="72630" x="6600825" y="3867150"/>
          <p14:tracePt t="72645" x="6610350" y="3867150"/>
          <p14:tracePt t="72671" x="6618288" y="3867150"/>
          <p14:tracePt t="72678" x="6627813" y="3867150"/>
          <p14:tracePt t="72687" x="6637338" y="3867150"/>
          <p14:tracePt t="72702" x="6645275" y="3867150"/>
          <p14:tracePt t="72711" x="6654800" y="3867150"/>
          <p14:tracePt t="72718" x="6664325" y="3867150"/>
          <p14:tracePt t="72726" x="6673850" y="3867150"/>
          <p14:tracePt t="73089" x="6681788" y="3867150"/>
          <p14:tracePt t="73129" x="6691313" y="3867150"/>
          <p14:tracePt t="73184" x="6700838" y="3867150"/>
          <p14:tracePt t="73193" x="6710363" y="3867150"/>
          <p14:tracePt t="73203" x="6718300" y="3867150"/>
          <p14:tracePt t="73209" x="6727825" y="3867150"/>
          <p14:tracePt t="73219" x="6737350" y="3867150"/>
          <p14:tracePt t="73227" x="6746875" y="3867150"/>
          <p14:tracePt t="73243" x="6754813" y="3867150"/>
          <p14:tracePt t="73251" x="6773863" y="3867150"/>
          <p14:tracePt t="73259" x="6791325" y="3867150"/>
          <p14:tracePt t="73267" x="6810375" y="3867150"/>
          <p14:tracePt t="73275" x="6819900" y="3867150"/>
          <p14:tracePt t="73283" x="6837363" y="3867150"/>
          <p14:tracePt t="73291" x="6846888" y="3867150"/>
          <p14:tracePt t="73299" x="6864350" y="3867150"/>
          <p14:tracePt t="73307" x="6873875" y="3867150"/>
          <p14:tracePt t="73317" x="6883400" y="3867150"/>
          <p14:tracePt t="73322" x="6900863" y="3867150"/>
          <p14:tracePt t="73330" x="6919913" y="3867150"/>
          <p14:tracePt t="73338" x="6937375" y="3867150"/>
          <p14:tracePt t="73346" x="6956425" y="3867150"/>
          <p14:tracePt t="73354" x="6973888" y="3867150"/>
          <p14:tracePt t="73362" x="7000875" y="3875088"/>
          <p14:tracePt t="73370" x="7019925" y="3875088"/>
          <p14:tracePt t="73378" x="7037388" y="3875088"/>
          <p14:tracePt t="73388" x="7056438" y="3875088"/>
          <p14:tracePt t="73394" x="7073900" y="3875088"/>
          <p14:tracePt t="73412" x="7083425" y="3875088"/>
          <p14:tracePt t="74265" x="7092950" y="3875088"/>
          <p14:tracePt t="74273" x="7119938" y="3875088"/>
          <p14:tracePt t="74281" x="7146925" y="3867150"/>
          <p14:tracePt t="74289" x="7202488" y="3867150"/>
          <p14:tracePt t="74298" x="7219950" y="3867150"/>
          <p14:tracePt t="74305" x="7248525" y="3867150"/>
          <p14:tracePt t="74314" x="7265988" y="3867150"/>
          <p14:tracePt t="74320" x="7275513" y="3867150"/>
          <p14:tracePt t="74330" x="7283450" y="3867150"/>
          <p14:tracePt t="74354" x="7292975" y="3867150"/>
          <p14:tracePt t="74371" x="7302500" y="3867150"/>
          <p14:tracePt t="74394" x="7312025" y="3867150"/>
          <p14:tracePt t="74402" x="7319963" y="3867150"/>
          <p14:tracePt t="74422" x="7329488" y="3867150"/>
          <p14:tracePt t="74430" x="7339013" y="3867150"/>
          <p14:tracePt t="74438" x="7348538" y="3867150"/>
          <p14:tracePt t="74446" x="7356475" y="3867150"/>
          <p14:tracePt t="74454" x="7385050" y="3867150"/>
          <p14:tracePt t="74462" x="7392988" y="3867150"/>
          <p14:tracePt t="74541" x="7402513" y="3867150"/>
          <p14:tracePt t="74554" x="7412038" y="3867150"/>
          <p14:tracePt t="74613" x="7421563" y="3867150"/>
          <p14:tracePt t="74621" x="7429500" y="3867150"/>
          <p14:tracePt t="74627" x="7439025" y="3867150"/>
          <p14:tracePt t="74653" x="7448550" y="3867150"/>
          <p14:tracePt t="74662" x="7458075" y="3867150"/>
          <p14:tracePt t="75015" x="7466013" y="3867150"/>
          <p14:tracePt t="75023" x="7485063" y="3875088"/>
          <p14:tracePt t="75031" x="7502525" y="3875088"/>
          <p14:tracePt t="75039" x="7531100" y="3875088"/>
          <p14:tracePt t="75047" x="7558088" y="3884613"/>
          <p14:tracePt t="75055" x="7594600" y="3884613"/>
          <p14:tracePt t="75063" x="7621588" y="3894138"/>
          <p14:tracePt t="75071" x="7639050" y="3903663"/>
          <p14:tracePt t="75080" x="7648575" y="3903663"/>
          <p14:tracePt t="75087" x="7658100" y="3911600"/>
          <p14:tracePt t="75099" x="7667625" y="3921125"/>
          <p14:tracePt t="75102" x="7675563" y="3930650"/>
          <p14:tracePt t="75111" x="7685088" y="3940175"/>
          <p14:tracePt t="75119" x="7694613" y="3940175"/>
          <p14:tracePt t="75127" x="7704138" y="3957638"/>
          <p14:tracePt t="75146" x="7712075" y="3957638"/>
          <p14:tracePt t="75289" x="7721600" y="3957638"/>
          <p14:tracePt t="75298" x="7731125" y="3957638"/>
          <p14:tracePt t="75304" x="7767638" y="3957638"/>
          <p14:tracePt t="75312" x="7804150" y="3957638"/>
          <p14:tracePt t="75321" x="7850188" y="3957638"/>
          <p14:tracePt t="75328" x="7931150" y="3957638"/>
          <p14:tracePt t="75337" x="7967663" y="3957638"/>
          <p14:tracePt t="75347" x="8040688" y="3957638"/>
          <p14:tracePt t="75353" x="8132763" y="3957638"/>
          <p14:tracePt t="75362" x="8204200" y="3957638"/>
          <p14:tracePt t="75369" x="8259763" y="3957638"/>
          <p14:tracePt t="75377" x="8342313" y="3957638"/>
          <p14:tracePt t="75385" x="8378825" y="3957638"/>
          <p14:tracePt t="75393" x="8415338" y="3957638"/>
          <p14:tracePt t="75400" x="8459788" y="3948113"/>
          <p14:tracePt t="75409" x="8505825" y="3948113"/>
          <p14:tracePt t="75416" x="8515350" y="3948113"/>
          <p14:tracePt t="75424" x="8532813" y="3948113"/>
          <p14:tracePt t="75813" x="8532813" y="3940175"/>
          <p14:tracePt t="75836" x="8515350" y="3940175"/>
          <p14:tracePt t="75844" x="8505825" y="3940175"/>
          <p14:tracePt t="75852" x="8496300" y="3940175"/>
          <p14:tracePt t="75861" x="8488363" y="3940175"/>
          <p14:tracePt t="75868" x="8478838" y="3940175"/>
          <p14:tracePt t="75877" x="8469313" y="3940175"/>
          <p14:tracePt t="75895" x="8451850" y="3940175"/>
          <p14:tracePt t="75900" x="8442325" y="3940175"/>
          <p14:tracePt t="75908" x="8423275" y="3940175"/>
          <p14:tracePt t="75916" x="8405813" y="3940175"/>
          <p14:tracePt t="75924" x="8396288" y="3940175"/>
          <p14:tracePt t="75940" x="8378825" y="3948113"/>
          <p14:tracePt t="75948" x="8359775" y="3957638"/>
          <p14:tracePt t="75956" x="8342313" y="3957638"/>
          <p14:tracePt t="75964" x="8305800" y="3957638"/>
          <p14:tracePt t="75973" x="8286750" y="3967163"/>
          <p14:tracePt t="75980" x="8259763" y="3976688"/>
          <p14:tracePt t="75989" x="8232775" y="3976688"/>
          <p14:tracePt t="75996" x="8204200" y="3984625"/>
          <p14:tracePt t="76004" x="8169275" y="3984625"/>
          <p14:tracePt t="76012" x="8086725" y="3994150"/>
          <p14:tracePt t="76020" x="8059738" y="4003675"/>
          <p14:tracePt t="76030" x="8013700" y="4003675"/>
          <p14:tracePt t="76037" x="7977188" y="4003675"/>
          <p14:tracePt t="76047" x="7904163" y="4021138"/>
          <p14:tracePt t="76053" x="7850188" y="4021138"/>
          <p14:tracePt t="76063" x="7804150" y="4021138"/>
          <p14:tracePt t="76070" x="7748588" y="4021138"/>
          <p14:tracePt t="76079" x="7621588" y="4021138"/>
          <p14:tracePt t="76086" x="7531100" y="4030663"/>
          <p14:tracePt t="76095" x="7439025" y="4030663"/>
          <p14:tracePt t="76102" x="7366000" y="4030663"/>
          <p14:tracePt t="76112" x="7202488" y="4049713"/>
          <p14:tracePt t="76118" x="7110413" y="4049713"/>
          <p14:tracePt t="76126" x="6946900" y="4057650"/>
          <p14:tracePt t="76135" x="6764338" y="4057650"/>
          <p14:tracePt t="76142" x="6654800" y="4076700"/>
          <p14:tracePt t="76151" x="6508750" y="4076700"/>
          <p14:tracePt t="76162" x="6345238" y="4094163"/>
          <p14:tracePt t="76170" x="6145213" y="4094163"/>
          <p14:tracePt t="76179" x="5980113" y="4103688"/>
          <p14:tracePt t="76186" x="5870575" y="4103688"/>
          <p14:tracePt t="76195" x="5616575" y="4122738"/>
          <p14:tracePt t="76202" x="5487988" y="4122738"/>
          <p14:tracePt t="76212" x="5305425" y="4140200"/>
          <p14:tracePt t="76219" x="5178425" y="4140200"/>
          <p14:tracePt t="76227" x="5068888" y="4149725"/>
          <p14:tracePt t="76235" x="4922838" y="4149725"/>
          <p14:tracePt t="76243" x="4740275" y="4149725"/>
          <p14:tracePt t="76252" x="4630738" y="4149725"/>
          <p14:tracePt t="76259" x="4503738" y="4149725"/>
          <p14:tracePt t="76267" x="4394200" y="4149725"/>
          <p14:tracePt t="76275" x="4267200" y="4149725"/>
          <p14:tracePt t="76283" x="4157663" y="4149725"/>
          <p14:tracePt t="76291" x="4048125" y="4149725"/>
          <p14:tracePt t="76301" x="3883025" y="4149725"/>
          <p14:tracePt t="76307" x="3792538" y="4149725"/>
          <p14:tracePt t="76317" x="3629025" y="4130675"/>
          <p14:tracePt t="76324" x="3509963" y="4103688"/>
          <p14:tracePt t="76332" x="3455988" y="4094163"/>
          <p14:tracePt t="76340" x="3290888" y="4076700"/>
          <p14:tracePt t="76348" x="3208338" y="4067175"/>
          <p14:tracePt t="76356" x="3117850" y="4049713"/>
          <p14:tracePt t="76368" x="3063875" y="4049713"/>
          <p14:tracePt t="76376" x="2981325" y="4040188"/>
          <p14:tracePt t="76384" x="2871788" y="4040188"/>
          <p14:tracePt t="76393" x="2762250" y="4021138"/>
          <p14:tracePt t="76400" x="2689225" y="4021138"/>
          <p14:tracePt t="76409" x="2643188" y="4021138"/>
          <p14:tracePt t="76416" x="2562225" y="4021138"/>
          <p14:tracePt t="76424" x="2452688" y="4021138"/>
          <p14:tracePt t="76432" x="2343150" y="4030663"/>
          <p14:tracePt t="76440" x="2260600" y="4040188"/>
          <p14:tracePt t="76448" x="2206625" y="4057650"/>
          <p14:tracePt t="76456" x="2133600" y="4067175"/>
          <p14:tracePt t="76464" x="2051050" y="4076700"/>
          <p14:tracePt t="76472" x="1978025" y="4094163"/>
          <p14:tracePt t="76480" x="1941513" y="4103688"/>
          <p14:tracePt t="76488" x="1887538" y="4113213"/>
          <p14:tracePt t="76496" x="1814513" y="4130675"/>
          <p14:tracePt t="76504" x="1751013" y="4149725"/>
          <p14:tracePt t="76512" x="1704975" y="4159250"/>
          <p14:tracePt t="76520" x="1668463" y="4176713"/>
          <p14:tracePt t="76529" x="1622425" y="4186238"/>
          <p14:tracePt t="76536" x="1585913" y="4195763"/>
          <p14:tracePt t="76544" x="1549400" y="4213225"/>
          <p14:tracePt t="76552" x="1522413" y="4222750"/>
          <p14:tracePt t="76562" x="1504950" y="4232275"/>
          <p14:tracePt t="76568" x="1485900" y="4240213"/>
          <p14:tracePt t="76577" x="1476375" y="4249738"/>
          <p14:tracePt t="76585" x="1468438" y="4249738"/>
          <p14:tracePt t="76593" x="1449388" y="4259263"/>
          <p14:tracePt t="76603" x="1439863" y="4268788"/>
          <p14:tracePt t="76613" x="1431925" y="4276725"/>
          <p14:tracePt t="76627" x="1422400" y="4286250"/>
          <p14:tracePt t="76635" x="1403350" y="4286250"/>
          <p14:tracePt t="76643" x="1395413" y="4286250"/>
          <p14:tracePt t="76651" x="1385888" y="4286250"/>
          <p14:tracePt t="76659" x="1385888" y="4295775"/>
          <p14:tracePt t="76675" x="1376363" y="4295775"/>
          <p14:tracePt t="76715" x="1366838" y="4303713"/>
          <p14:tracePt t="76723" x="1358900" y="4313238"/>
          <p14:tracePt t="76738" x="1349375" y="4322763"/>
          <p14:tracePt t="76746" x="1339850" y="4322763"/>
          <p14:tracePt t="76762" x="1339850" y="4332288"/>
          <p14:tracePt t="76770" x="1330325" y="4332288"/>
          <p14:tracePt t="76981" x="1339850" y="4332288"/>
          <p14:tracePt t="76997" x="1349375" y="4332288"/>
          <p14:tracePt t="77013" x="1358900" y="4340225"/>
          <p14:tracePt t="77037" x="1366838" y="4340225"/>
          <p14:tracePt t="77238" x="1376363" y="4340225"/>
          <p14:tracePt t="77246" x="1395413" y="4340225"/>
          <p14:tracePt t="77254" x="1412875" y="4340225"/>
          <p14:tracePt t="77262" x="1431925" y="4349750"/>
          <p14:tracePt t="77270" x="1449388" y="4349750"/>
          <p14:tracePt t="77279" x="1476375" y="4349750"/>
          <p14:tracePt t="77286" x="1522413" y="4349750"/>
          <p14:tracePt t="77295" x="1541463" y="4359275"/>
          <p14:tracePt t="77302" x="1568450" y="4359275"/>
          <p14:tracePt t="77312" x="1585913" y="4359275"/>
          <p14:tracePt t="77318" x="1595438" y="4359275"/>
          <p14:tracePt t="77326" x="1604963" y="4359275"/>
          <p14:tracePt t="77343" x="1612900" y="4359275"/>
          <p14:tracePt t="77359" x="1622425" y="4359275"/>
          <p14:tracePt t="77375" x="1631950" y="4359275"/>
          <p14:tracePt t="77383" x="1641475" y="4359275"/>
          <p14:tracePt t="77391" x="1649413" y="4359275"/>
          <p14:tracePt t="77400" x="1658938" y="4359275"/>
          <p14:tracePt t="77407" x="1668463" y="4359275"/>
          <p14:tracePt t="77415" x="1677988" y="4359275"/>
          <p14:tracePt t="77424" x="1695450" y="4359275"/>
          <p14:tracePt t="77440" x="1704975" y="4359275"/>
          <p14:tracePt t="77504" x="1714500" y="4359275"/>
          <p14:tracePt t="77520" x="1722438" y="4359275"/>
          <p14:tracePt t="77528" x="1731963" y="4359275"/>
          <p14:tracePt t="77554" x="1741488" y="4359275"/>
          <p14:tracePt t="77561" x="1751013" y="4359275"/>
          <p14:tracePt t="78880" x="1768475" y="4359275"/>
          <p14:tracePt t="78890" x="1787525" y="4359275"/>
          <p14:tracePt t="78898" x="1804988" y="4359275"/>
          <p14:tracePt t="78906" x="1831975" y="4359275"/>
          <p14:tracePt t="78914" x="1860550" y="4359275"/>
          <p14:tracePt t="78923" x="1905000" y="4359275"/>
          <p14:tracePt t="78930" x="1931988" y="4359275"/>
          <p14:tracePt t="78939" x="1978025" y="4349750"/>
          <p14:tracePt t="78946" x="2005013" y="4349750"/>
          <p14:tracePt t="78955" x="2033588" y="4349750"/>
          <p14:tracePt t="78963" x="2078038" y="4340225"/>
          <p14:tracePt t="78971" x="2114550" y="4340225"/>
          <p14:tracePt t="78979" x="2143125" y="4332288"/>
          <p14:tracePt t="78987" x="2170113" y="4332288"/>
          <p14:tracePt t="78995" x="2187575" y="4332288"/>
          <p14:tracePt t="79003" x="2224088" y="4332288"/>
          <p14:tracePt t="79019" x="2243138" y="4332288"/>
          <p14:tracePt t="79026" x="2251075" y="4332288"/>
          <p14:tracePt t="79042" x="2260600" y="4332288"/>
          <p14:tracePt t="79051" x="2270125" y="4332288"/>
          <p14:tracePt t="79059" x="2279650" y="4332288"/>
          <p14:tracePt t="79074" x="2287588" y="4332288"/>
          <p14:tracePt t="79114" x="2297113" y="4332288"/>
          <p14:tracePt t="79130" x="2306638" y="4332288"/>
          <p14:tracePt t="79140" x="2316163" y="4332288"/>
          <p14:tracePt t="79148" x="2333625" y="4332288"/>
          <p14:tracePt t="79155" x="2343150" y="4332288"/>
          <p14:tracePt t="79171" x="2352675" y="4332288"/>
          <p14:tracePt t="79181" x="2360613" y="4332288"/>
          <p14:tracePt t="79213" x="2370138" y="4332288"/>
          <p14:tracePt t="80429" x="2379663" y="4332288"/>
          <p14:tracePt t="80444" x="2389188" y="4332288"/>
          <p14:tracePt t="80454" x="2397125" y="4332288"/>
          <p14:tracePt t="80476" x="2406650" y="4332288"/>
          <p14:tracePt t="80493" x="2416175" y="4332288"/>
          <p14:tracePt t="80500" x="2425700" y="4332288"/>
          <p14:tracePt t="80509" x="2433638" y="4332288"/>
          <p14:tracePt t="80516" x="2452688" y="4332288"/>
          <p14:tracePt t="80525" x="2462213" y="4332288"/>
          <p14:tracePt t="80533" x="2479675" y="4332288"/>
          <p14:tracePt t="80542" x="2516188" y="4332288"/>
          <p14:tracePt t="80550" x="2570163" y="4359275"/>
          <p14:tracePt t="80556" x="2635250" y="4376738"/>
          <p14:tracePt t="80566" x="2708275" y="4395788"/>
          <p14:tracePt t="80572" x="2752725" y="4405313"/>
          <p14:tracePt t="80583" x="2808288" y="4413250"/>
          <p14:tracePt t="80590" x="2852738" y="4413250"/>
          <p14:tracePt t="80599" x="2881313" y="4413250"/>
          <p14:tracePt t="80607" x="2908300" y="4413250"/>
          <p14:tracePt t="80615" x="2925763" y="4413250"/>
          <p14:tracePt t="80623" x="2935288" y="4413250"/>
          <p14:tracePt t="80631" x="2954338" y="4413250"/>
          <p14:tracePt t="80647" x="2962275" y="4413250"/>
          <p14:tracePt t="80655" x="2971800" y="4413250"/>
          <p14:tracePt t="80663" x="2981325" y="4413250"/>
          <p14:tracePt t="80670" x="2998788" y="4405313"/>
          <p14:tracePt t="80680" x="3027363" y="4395788"/>
          <p14:tracePt t="80688" x="3035300" y="4376738"/>
          <p14:tracePt t="80696" x="3035300" y="4368800"/>
          <p14:tracePt t="80705" x="3035300" y="4359275"/>
          <p14:tracePt t="80714" x="3044825" y="4349750"/>
          <p14:tracePt t="80719" x="3054350" y="4332288"/>
          <p14:tracePt t="80727" x="3054350" y="4313238"/>
          <p14:tracePt t="80735" x="3054350" y="4295775"/>
          <p14:tracePt t="80743" x="3054350" y="4276725"/>
          <p14:tracePt t="80751" x="3054350" y="4240213"/>
          <p14:tracePt t="80759" x="3054350" y="4213225"/>
          <p14:tracePt t="80766" x="3035300" y="4195763"/>
          <p14:tracePt t="80774" x="3027363" y="4176713"/>
          <p14:tracePt t="80783" x="3008313" y="4159250"/>
          <p14:tracePt t="80791" x="2981325" y="4130675"/>
          <p14:tracePt t="80799" x="2944813" y="4103688"/>
          <p14:tracePt t="80807" x="2917825" y="4086225"/>
          <p14:tracePt t="80814" x="2881313" y="4067175"/>
          <p14:tracePt t="80823" x="2844800" y="4040188"/>
          <p14:tracePt t="80830" x="2781300" y="4030663"/>
          <p14:tracePt t="80840" x="2716213" y="4003675"/>
          <p14:tracePt t="80846" x="2679700" y="3994150"/>
          <p14:tracePt t="80857" x="2598738" y="3967163"/>
          <p14:tracePt t="80862" x="2506663" y="3957638"/>
          <p14:tracePt t="80874" x="2425700" y="3940175"/>
          <p14:tracePt t="80880" x="2370138" y="3940175"/>
          <p14:tracePt t="80889" x="2279650" y="3930650"/>
          <p14:tracePt t="80898" x="2224088" y="3930650"/>
          <p14:tracePt t="80904" x="2160588" y="3921125"/>
          <p14:tracePt t="80912" x="2106613" y="3921125"/>
          <p14:tracePt t="80920" x="2051050" y="3921125"/>
          <p14:tracePt t="80928" x="2024063" y="3921125"/>
          <p14:tracePt t="80936" x="1968500" y="3921125"/>
          <p14:tracePt t="80945" x="1924050" y="3921125"/>
          <p14:tracePt t="80952" x="1868488" y="3921125"/>
          <p14:tracePt t="80961" x="1824038" y="3930650"/>
          <p14:tracePt t="80968" x="1731963" y="3930650"/>
          <p14:tracePt t="80976" x="1668463" y="3957638"/>
          <p14:tracePt t="80984" x="1595438" y="3967163"/>
          <p14:tracePt t="80992" x="1541463" y="3967163"/>
          <p14:tracePt t="81000" x="1495425" y="3976688"/>
          <p14:tracePt t="81008" x="1458913" y="3984625"/>
          <p14:tracePt t="81016" x="1412875" y="4003675"/>
          <p14:tracePt t="81025" x="1366838" y="4003675"/>
          <p14:tracePt t="81033" x="1339850" y="4013200"/>
          <p14:tracePt t="81041" x="1266825" y="4021138"/>
          <p14:tracePt t="81048" x="1249363" y="4021138"/>
          <p14:tracePt t="81056" x="1222375" y="4021138"/>
          <p14:tracePt t="81064" x="1193800" y="4030663"/>
          <p14:tracePt t="81076" x="1176338" y="4040188"/>
          <p14:tracePt t="81085" x="1149350" y="4049713"/>
          <p14:tracePt t="81093" x="1130300" y="4057650"/>
          <p14:tracePt t="81101" x="1093788" y="4067175"/>
          <p14:tracePt t="81109" x="1084263" y="4076700"/>
          <p14:tracePt t="81117" x="1076325" y="4086225"/>
          <p14:tracePt t="81127" x="1076325" y="4094163"/>
          <p14:tracePt t="81133" x="1066800" y="4103688"/>
          <p14:tracePt t="81143" x="1066800" y="4113213"/>
          <p14:tracePt t="81159" x="1066800" y="4130675"/>
          <p14:tracePt t="81166" x="1066800" y="4140200"/>
          <p14:tracePt t="81174" x="1066800" y="4176713"/>
          <p14:tracePt t="81183" x="1084263" y="4203700"/>
          <p14:tracePt t="81191" x="1103313" y="4240213"/>
          <p14:tracePt t="81199" x="1139825" y="4268788"/>
          <p14:tracePt t="81206" x="1157288" y="4295775"/>
          <p14:tracePt t="81214" x="1185863" y="4322763"/>
          <p14:tracePt t="81223" x="1222375" y="4340225"/>
          <p14:tracePt t="81230" x="1239838" y="4340225"/>
          <p14:tracePt t="81238" x="1258888" y="4349750"/>
          <p14:tracePt t="81246" x="1266825" y="4349750"/>
          <p14:tracePt t="81262" x="1276350" y="4349750"/>
          <p14:tracePt t="81389" x="1276350" y="4359275"/>
          <p14:tracePt t="81445" x="1276350" y="4368800"/>
          <p14:tracePt t="81452" x="1266825" y="4368800"/>
          <p14:tracePt t="81462" x="1258888" y="4395788"/>
          <p14:tracePt t="81468" x="1239838" y="4413250"/>
          <p14:tracePt t="81476" x="1222375" y="4422775"/>
          <p14:tracePt t="81484" x="1203325" y="4441825"/>
          <p14:tracePt t="81492" x="1193800" y="4459288"/>
          <p14:tracePt t="81500" x="1166813" y="4478338"/>
          <p14:tracePt t="81508" x="1130300" y="4495800"/>
          <p14:tracePt t="81516" x="1076325" y="4522788"/>
          <p14:tracePt t="81524" x="1030288" y="4532313"/>
          <p14:tracePt t="81533" x="974725" y="4559300"/>
          <p14:tracePt t="81541" x="930275" y="4578350"/>
          <p14:tracePt t="81548" x="874713" y="4641850"/>
          <p14:tracePt t="81556" x="838200" y="4705350"/>
          <p14:tracePt t="81564" x="811213" y="4787900"/>
          <p14:tracePt t="81760" x="801688" y="4778375"/>
          <p14:tracePt t="81767" x="801688" y="4768850"/>
          <p14:tracePt t="81775" x="801688" y="4751388"/>
          <p14:tracePt t="81783" x="801688" y="4732338"/>
          <p14:tracePt t="81803" x="801688" y="4714875"/>
          <p14:tracePt t="81811" x="801688" y="4705350"/>
          <p14:tracePt t="81846" x="801688" y="4714875"/>
          <p14:tracePt t="81862" x="793750" y="4714875"/>
          <p14:tracePt t="81871" x="793750" y="4724400"/>
          <p14:tracePt t="81887" x="793750" y="4732338"/>
          <p14:tracePt t="81919" x="793750" y="4741863"/>
          <p14:tracePt t="81926" x="801688" y="4741863"/>
          <p14:tracePt t="81943" x="801688" y="4751388"/>
          <p14:tracePt t="81951" x="801688" y="4760913"/>
          <p14:tracePt t="81960" x="811213" y="4768850"/>
          <p14:tracePt t="81975" x="820738" y="4778375"/>
          <p14:tracePt t="81984" x="830263" y="4787900"/>
          <p14:tracePt t="81991" x="847725" y="4805363"/>
          <p14:tracePt t="82000" x="857250" y="4824413"/>
          <p14:tracePt t="82008" x="903288" y="4833938"/>
          <p14:tracePt t="82016" x="920750" y="4851400"/>
          <p14:tracePt t="82024" x="939800" y="4878388"/>
          <p14:tracePt t="82033" x="966788" y="4897438"/>
          <p14:tracePt t="82041" x="984250" y="4914900"/>
          <p14:tracePt t="82049" x="993775" y="4924425"/>
          <p14:tracePt t="82056" x="1011238" y="4933950"/>
          <p14:tracePt t="82065" x="1020763" y="4943475"/>
          <p14:tracePt t="82073" x="1020763" y="4951413"/>
          <p14:tracePt t="82080" x="1030288" y="4960938"/>
          <p14:tracePt t="82089" x="1039813" y="4960938"/>
          <p14:tracePt t="82096" x="1039813" y="4970463"/>
          <p14:tracePt t="82105" x="1039813" y="4979988"/>
          <p14:tracePt t="82113" x="1047750" y="4979988"/>
          <p14:tracePt t="82121" x="1047750" y="4987925"/>
          <p14:tracePt t="82129" x="1057275" y="4987925"/>
          <p14:tracePt t="82137" x="1066800" y="4997450"/>
          <p14:tracePt t="82153" x="1076325" y="4997450"/>
          <p14:tracePt t="82162" x="1076325" y="5006975"/>
          <p14:tracePt t="82169" x="1076325" y="5016500"/>
          <p14:tracePt t="82180" x="1084263" y="5024438"/>
          <p14:tracePt t="82189" x="1084263" y="5033963"/>
          <p14:tracePt t="82197" x="1093788" y="5043488"/>
          <p14:tracePt t="82214" x="1093788" y="5053013"/>
          <p14:tracePt t="82436" x="1084263" y="5053013"/>
          <p14:tracePt t="85931" x="1103313" y="5053013"/>
          <p14:tracePt t="85938" x="1112838" y="5053013"/>
          <p14:tracePt t="85946" x="1130300" y="5053013"/>
          <p14:tracePt t="85956" x="1166813" y="5060950"/>
          <p14:tracePt t="85964" x="1193800" y="5060950"/>
          <p14:tracePt t="85972" x="1212850" y="5060950"/>
          <p14:tracePt t="85980" x="1230313" y="5060950"/>
          <p14:tracePt t="85988" x="1249363" y="5060950"/>
          <p14:tracePt t="85997" x="1266825" y="5060950"/>
          <p14:tracePt t="86004" x="1293813" y="5060950"/>
          <p14:tracePt t="86012" x="1312863" y="5060950"/>
          <p14:tracePt t="86021" x="1330325" y="5060950"/>
          <p14:tracePt t="86029" x="1358900" y="5060950"/>
          <p14:tracePt t="86036" x="1376363" y="5060950"/>
          <p14:tracePt t="86045" x="1403350" y="5060950"/>
          <p14:tracePt t="86052" x="1431925" y="5060950"/>
          <p14:tracePt t="86061" x="1458913" y="5060950"/>
          <p14:tracePt t="86069" x="1476375" y="5060950"/>
          <p14:tracePt t="86077" x="1495425" y="5060950"/>
          <p14:tracePt t="86084" x="1504950" y="5060950"/>
          <p14:tracePt t="86093" x="1512888" y="5060950"/>
          <p14:tracePt t="86100" x="1531938" y="5060950"/>
          <p14:tracePt t="86109" x="1549400" y="5060950"/>
          <p14:tracePt t="86116" x="1568450" y="5060950"/>
          <p14:tracePt t="86125" x="1585913" y="5060950"/>
          <p14:tracePt t="86133" x="1622425" y="5060950"/>
          <p14:tracePt t="86141" x="1649413" y="5060950"/>
          <p14:tracePt t="86149" x="1695450" y="5070475"/>
          <p14:tracePt t="86156" x="1731963" y="5070475"/>
          <p14:tracePt t="86165" x="1751013" y="5070475"/>
          <p14:tracePt t="86173" x="1841500" y="5080000"/>
          <p14:tracePt t="86180" x="1868488" y="5080000"/>
          <p14:tracePt t="86188" x="1905000" y="5080000"/>
          <p14:tracePt t="86196" x="1951038" y="5089525"/>
          <p14:tracePt t="86205" x="1997075" y="5089525"/>
          <p14:tracePt t="86215" x="2051050" y="5106988"/>
          <p14:tracePt t="86220" x="2078038" y="5106988"/>
          <p14:tracePt t="86230" x="2114550" y="5116513"/>
          <p14:tracePt t="86236" x="2179638" y="5116513"/>
          <p14:tracePt t="86246" x="2251075" y="5126038"/>
          <p14:tracePt t="86254" x="2316163" y="5133975"/>
          <p14:tracePt t="86262" x="2370138" y="5133975"/>
          <p14:tracePt t="86271" x="2425700" y="5133975"/>
          <p14:tracePt t="86279" x="2498725" y="5133975"/>
          <p14:tracePt t="86286" x="2552700" y="5133975"/>
          <p14:tracePt t="86296" x="2606675" y="5133975"/>
          <p14:tracePt t="86302" x="2708275" y="5133975"/>
          <p14:tracePt t="86311" x="2762250" y="5133975"/>
          <p14:tracePt t="86318" x="2798763" y="5133975"/>
          <p14:tracePt t="86326" x="2844800" y="5133975"/>
          <p14:tracePt t="86335" x="2871788" y="5133975"/>
          <p14:tracePt t="86342" x="2889250" y="5133975"/>
          <p14:tracePt t="86350" x="2908300" y="5133975"/>
          <p14:tracePt t="86366" x="2917825" y="5133975"/>
          <p14:tracePt t="86383" x="2898775" y="5143500"/>
          <p14:tracePt t="86393" x="2862263" y="5170488"/>
          <p14:tracePt t="86403" x="2835275" y="5197475"/>
          <p14:tracePt t="86569" x="2835275" y="5170488"/>
          <p14:tracePt t="86576" x="2835275" y="5126038"/>
          <p14:tracePt t="86584" x="2835275" y="5097463"/>
          <p14:tracePt t="86593" x="2835275" y="5080000"/>
          <p14:tracePt t="86600" x="2852738" y="5070475"/>
          <p14:tracePt t="86609" x="2871788" y="5060950"/>
          <p14:tracePt t="86616" x="2898775" y="5053013"/>
          <p14:tracePt t="86624" x="2917825" y="5043488"/>
          <p14:tracePt t="86633" x="2954338" y="5043488"/>
          <p14:tracePt t="86641" x="2962275" y="5043488"/>
          <p14:tracePt t="86649" x="2971800" y="5043488"/>
          <p14:tracePt t="86657" x="2990850" y="5043488"/>
          <p14:tracePt t="86664" x="3008313" y="5043488"/>
          <p14:tracePt t="86673" x="3035300" y="5043488"/>
          <p14:tracePt t="86682" x="3054350" y="5043488"/>
          <p14:tracePt t="86688" x="3071813" y="5053013"/>
          <p14:tracePt t="86697" x="3081338" y="5053013"/>
          <p14:tracePt t="86713" x="3090863" y="5053013"/>
          <p14:tracePt t="86720" x="3100388" y="5053013"/>
          <p14:tracePt t="86729" x="3117850" y="5053013"/>
          <p14:tracePt t="86736" x="3136900" y="5060950"/>
          <p14:tracePt t="86744" x="3154363" y="5060950"/>
          <p14:tracePt t="86752" x="3171825" y="5060950"/>
          <p14:tracePt t="86761" x="3200400" y="5060950"/>
          <p14:tracePt t="86769" x="3227388" y="5060950"/>
          <p14:tracePt t="86777" x="3244850" y="5060950"/>
          <p14:tracePt t="86785" x="3273425" y="5060950"/>
          <p14:tracePt t="86793" x="3317875" y="5070475"/>
          <p14:tracePt t="86800" x="3346450" y="5070475"/>
          <p14:tracePt t="86812" x="3390900" y="5080000"/>
          <p14:tracePt t="86818" x="3419475" y="5080000"/>
          <p14:tracePt t="86826" x="3446463" y="5080000"/>
          <p14:tracePt t="86834" x="3473450" y="5080000"/>
          <p14:tracePt t="86842" x="3490913" y="5089525"/>
          <p14:tracePt t="86850" x="3509963" y="5089525"/>
          <p14:tracePt t="86858" x="3527425" y="5089525"/>
          <p14:tracePt t="86866" x="3536950" y="5089525"/>
          <p14:tracePt t="86874" x="3556000" y="5089525"/>
          <p14:tracePt t="86895" x="3563938" y="5089525"/>
          <p14:tracePt t="86898" x="3573463" y="5089525"/>
          <p14:tracePt t="86914" x="3592513" y="5089525"/>
          <p14:tracePt t="86922" x="3600450" y="5089525"/>
          <p14:tracePt t="86930" x="3619500" y="5089525"/>
          <p14:tracePt t="86939" x="3629025" y="5089525"/>
          <p14:tracePt t="86946" x="3636963" y="5089525"/>
          <p14:tracePt t="86955" x="3646488" y="5089525"/>
          <p14:tracePt t="86963" x="3665538" y="5089525"/>
          <p14:tracePt t="86971" x="3673475" y="5089525"/>
          <p14:tracePt t="86980" x="3683000" y="5089525"/>
          <p14:tracePt t="86987" x="3692525" y="5089525"/>
          <p14:tracePt t="87003" x="3702050" y="5089525"/>
          <p14:tracePt t="87019" x="3702050" y="5080000"/>
          <p14:tracePt t="87027" x="3709988" y="5080000"/>
          <p14:tracePt t="87035" x="3719513" y="5080000"/>
          <p14:tracePt t="87043" x="3729038" y="5080000"/>
          <p14:tracePt t="87051" x="3738563" y="5080000"/>
          <p14:tracePt t="87059" x="3746500" y="5080000"/>
          <p14:tracePt t="87068" x="3756025" y="5080000"/>
          <p14:tracePt t="87083" x="3765550" y="5080000"/>
          <p14:tracePt t="87093" x="3775075" y="5080000"/>
          <p14:tracePt t="87099" x="3783013" y="5080000"/>
          <p14:tracePt t="87109" x="3802063" y="5080000"/>
          <p14:tracePt t="87125" x="3810000" y="5080000"/>
          <p14:tracePt t="87173" x="3819525" y="5080000"/>
          <p14:tracePt t="87197" x="3829050" y="5080000"/>
          <p14:tracePt t="87309" x="3838575" y="5080000"/>
          <p14:tracePt t="87333" x="3838575" y="5089525"/>
          <p14:tracePt t="90363" x="3846513" y="5089525"/>
          <p14:tracePt t="90378" x="3856038" y="5089525"/>
          <p14:tracePt t="90403" x="3856038" y="5097463"/>
          <p14:tracePt t="90411" x="3865563" y="5097463"/>
          <p14:tracePt t="90574" x="3875088" y="5106988"/>
          <p14:tracePt t="90580" x="3883025" y="5106988"/>
          <p14:tracePt t="90596" x="3892550" y="5106988"/>
          <p14:tracePt t="90604" x="3892550" y="5116513"/>
          <p14:tracePt t="90612" x="3902075" y="5116513"/>
          <p14:tracePt t="90629" x="3911600" y="5116513"/>
          <p14:tracePt t="90645" x="3911600" y="5126038"/>
          <p14:tracePt t="90653" x="3919538" y="5126038"/>
          <p14:tracePt t="90700" x="3929063" y="5126038"/>
          <p14:tracePt t="90716" x="3938588" y="5126038"/>
          <p14:tracePt t="90740" x="3948113" y="5126038"/>
          <p14:tracePt t="90757" x="3956050" y="5126038"/>
          <p14:tracePt t="90764" x="3965575" y="5126038"/>
          <p14:tracePt t="90780" x="3975100" y="5126038"/>
          <p14:tracePt t="90796" x="3984625" y="5126038"/>
          <p14:tracePt t="90806" x="4002088" y="5126038"/>
          <p14:tracePt t="90814" x="4011613" y="5126038"/>
          <p14:tracePt t="90823" x="4029075" y="5126038"/>
          <p14:tracePt t="90830" x="4038600" y="5126038"/>
          <p14:tracePt t="90847" x="4057650" y="5126038"/>
          <p14:tracePt t="90854" x="4065588" y="5126038"/>
          <p14:tracePt t="90862" x="4075113" y="5126038"/>
          <p14:tracePt t="90870" x="4094163" y="5126038"/>
          <p14:tracePt t="90879" x="4102100" y="5126038"/>
          <p14:tracePt t="90903" x="4102100" y="5116513"/>
          <p14:tracePt t="90911" x="4111625" y="5116513"/>
          <p14:tracePt t="90951" x="4121150" y="5116513"/>
          <p14:tracePt t="90967" x="4129088" y="5116513"/>
          <p14:tracePt t="93917" x="4138613" y="5116513"/>
          <p14:tracePt t="93925" x="4148138" y="5116513"/>
          <p14:tracePt t="93933" x="4157663" y="5116513"/>
          <p14:tracePt t="93941" x="4165600" y="5116513"/>
          <p14:tracePt t="93949" x="4175125" y="5116513"/>
          <p14:tracePt t="93956" x="4184650" y="5116513"/>
          <p14:tracePt t="93965" x="4202113" y="5116513"/>
          <p14:tracePt t="93973" x="4211638" y="5116513"/>
          <p14:tracePt t="93988" x="4221163" y="5116513"/>
          <p14:tracePt t="94013" x="4230688" y="5116513"/>
          <p14:tracePt t="94020" x="4238625" y="5116513"/>
          <p14:tracePt t="94029" x="4248150" y="5116513"/>
          <p14:tracePt t="94036" x="4257675" y="5116513"/>
          <p14:tracePt t="94053" x="4267200" y="5116513"/>
          <p14:tracePt t="94069" x="4275138" y="5116513"/>
          <p14:tracePt t="94125" x="4284663" y="5116513"/>
          <p14:tracePt t="94133" x="4294188" y="5116513"/>
          <p14:tracePt t="94140" x="4303713" y="5116513"/>
          <p14:tracePt t="94150" x="4311650" y="5116513"/>
          <p14:tracePt t="94165" x="4321175" y="5116513"/>
          <p14:tracePt t="94172" x="4330700" y="5116513"/>
          <p14:tracePt t="94228" x="4340225" y="5116513"/>
          <p14:tracePt t="94243" x="4348163" y="5116513"/>
          <p14:tracePt t="94258" x="4357688" y="5116513"/>
          <p14:tracePt t="94282" x="4367213" y="5116513"/>
          <p14:tracePt t="94406" x="4376738" y="5116513"/>
          <p14:tracePt t="94431" x="4384675" y="5116513"/>
          <p14:tracePt t="96857" x="4394200" y="5116513"/>
          <p14:tracePt t="96866" x="4413250" y="5116513"/>
          <p14:tracePt t="96873" x="4440238" y="5116513"/>
          <p14:tracePt t="96882" x="4513263" y="5106988"/>
          <p14:tracePt t="96889" x="4567238" y="5106988"/>
          <p14:tracePt t="96898" x="4630738" y="5097463"/>
          <p14:tracePt t="96905" x="4722813" y="5097463"/>
          <p14:tracePt t="96914" x="4813300" y="5097463"/>
          <p14:tracePt t="96921" x="4886325" y="5097463"/>
          <p14:tracePt t="96930" x="4941888" y="5097463"/>
          <p14:tracePt t="96936" x="4995863" y="5097463"/>
          <p14:tracePt t="96945" x="5059363" y="5097463"/>
          <p14:tracePt t="96952" x="5086350" y="5097463"/>
          <p14:tracePt t="96961" x="5105400" y="5097463"/>
          <p14:tracePt t="96968" x="5122863" y="5097463"/>
          <p14:tracePt t="96984" x="5132388" y="5097463"/>
          <p14:tracePt t="96993" x="5141913" y="5097463"/>
          <p14:tracePt t="97002" x="5159375" y="5097463"/>
          <p14:tracePt t="97018" x="5168900" y="5097463"/>
          <p14:tracePt t="97026" x="5178425" y="5089525"/>
          <p14:tracePt t="97034" x="5195888" y="5089525"/>
          <p14:tracePt t="97043" x="5195888" y="5080000"/>
          <p14:tracePt t="97059" x="5205413" y="5080000"/>
          <p14:tracePt t="97066" x="5214938" y="5080000"/>
          <p14:tracePt t="97074" x="5224463" y="5070475"/>
          <p14:tracePt t="97091" x="5232400" y="5070475"/>
          <p14:tracePt t="97130" x="5232400" y="5060950"/>
          <p14:tracePt t="97139" x="5241925" y="5060950"/>
          <p14:tracePt t="97154" x="5251450" y="5060950"/>
          <p14:tracePt t="97162" x="5260975" y="5060950"/>
          <p14:tracePt t="97171" x="5278438" y="5060950"/>
          <p14:tracePt t="97179" x="5297488" y="5060950"/>
          <p14:tracePt t="97186" x="5314950" y="5060950"/>
          <p14:tracePt t="97195" x="5334000" y="5060950"/>
          <p14:tracePt t="97203" x="5351463" y="5060950"/>
          <p14:tracePt t="97211" x="5368925" y="5060950"/>
          <p14:tracePt t="97226" x="5378450" y="5060950"/>
          <p14:tracePt t="97243" x="5387975" y="5060950"/>
          <p14:tracePt t="97258" x="5397500" y="5060950"/>
          <p14:tracePt t="97290" x="5405438" y="5060950"/>
          <p14:tracePt t="97397" x="5414963" y="5060950"/>
          <p14:tracePt t="97436" x="5424488" y="5060950"/>
          <p14:tracePt t="97468" x="5434013" y="5060950"/>
          <p14:tracePt t="97476" x="5441950" y="5060950"/>
          <p14:tracePt t="97508" x="5451475" y="5060950"/>
          <p14:tracePt t="97524" x="5461000" y="5060950"/>
          <p14:tracePt t="97534" x="5470525" y="5060950"/>
          <p14:tracePt t="97549" x="5478463" y="5060950"/>
          <p14:tracePt t="97607" x="5487988" y="5060950"/>
          <p14:tracePt t="97623" x="5497513" y="5060950"/>
          <p14:tracePt t="97639" x="5507038" y="5060950"/>
          <p14:tracePt t="97647" x="5514975" y="5060950"/>
          <p14:tracePt t="97655" x="5524500" y="5060950"/>
          <p14:tracePt t="97675" x="5534025" y="5060950"/>
          <p14:tracePt t="97691" x="5543550" y="5060950"/>
          <p14:tracePt t="97700" x="5561013" y="5060950"/>
          <p14:tracePt t="97707" x="5570538" y="5060950"/>
          <p14:tracePt t="97715" x="5580063" y="5060950"/>
          <p14:tracePt t="97722" x="5597525" y="5060950"/>
          <p14:tracePt t="97730" x="5616575" y="5060950"/>
          <p14:tracePt t="97738" x="5634038" y="5060950"/>
          <p14:tracePt t="97754" x="5653088" y="5060950"/>
          <p14:tracePt t="97762" x="5670550" y="5060950"/>
          <p14:tracePt t="97770" x="5688013" y="5053013"/>
          <p14:tracePt t="97779" x="5697538" y="5053013"/>
          <p14:tracePt t="97786" x="5716588" y="5053013"/>
          <p14:tracePt t="97795" x="5743575" y="5053013"/>
          <p14:tracePt t="97802" x="5761038" y="5053013"/>
          <p14:tracePt t="97811" x="5780088" y="5053013"/>
          <p14:tracePt t="97818" x="5797550" y="5053013"/>
          <p14:tracePt t="97826" x="5816600" y="5053013"/>
          <p14:tracePt t="97834" x="5834063" y="5053013"/>
          <p14:tracePt t="97843" x="5853113" y="5053013"/>
          <p14:tracePt t="97850" x="5862638" y="5053013"/>
          <p14:tracePt t="97861" x="5899150" y="5053013"/>
          <p14:tracePt t="97879" x="5926138" y="5053013"/>
          <p14:tracePt t="97880" x="5962650" y="5053013"/>
          <p14:tracePt t="97886" x="5999163" y="5053013"/>
          <p14:tracePt t="97896" x="6026150" y="5053013"/>
          <p14:tracePt t="97904" x="6062663" y="5053013"/>
          <p14:tracePt t="97912" x="6108700" y="5053013"/>
          <p14:tracePt t="97920" x="6135688" y="5053013"/>
          <p14:tracePt t="97929" x="6181725" y="5053013"/>
          <p14:tracePt t="97936" x="6208713" y="5053013"/>
          <p14:tracePt t="97945" x="6235700" y="5053013"/>
          <p14:tracePt t="97952" x="6254750" y="5053013"/>
          <p14:tracePt t="97961" x="6281738" y="5053013"/>
          <p14:tracePt t="97968" x="6308725" y="5053013"/>
          <p14:tracePt t="97977" x="6318250" y="5053013"/>
          <p14:tracePt t="97985" x="6354763" y="5053013"/>
          <p14:tracePt t="97993" x="6381750" y="5053013"/>
          <p14:tracePt t="98000" x="6408738" y="5053013"/>
          <p14:tracePt t="98009" x="6445250" y="5053013"/>
          <p14:tracePt t="98016" x="6472238" y="5053013"/>
          <p14:tracePt t="98025" x="6508750" y="5053013"/>
          <p14:tracePt t="98033" x="6554788" y="5053013"/>
          <p14:tracePt t="98041" x="6591300" y="5053013"/>
          <p14:tracePt t="98049" x="6610350" y="5053013"/>
          <p14:tracePt t="98056" x="6627813" y="5053013"/>
          <p14:tracePt t="98064" x="6645275" y="5053013"/>
          <p14:tracePt t="98073" x="6654800" y="5053013"/>
          <p14:tracePt t="98080" x="6664325" y="5053013"/>
          <p14:tracePt t="98089" x="6673850" y="5053013"/>
          <p14:tracePt t="98096" x="6681788" y="5053013"/>
          <p14:tracePt t="98113" x="6691313" y="5043488"/>
          <p14:tracePt t="98121" x="6700838" y="5043488"/>
          <p14:tracePt t="98129" x="6710363" y="5043488"/>
          <p14:tracePt t="98137" x="6718300" y="5043488"/>
          <p14:tracePt t="98147" x="6727825" y="5043488"/>
          <p14:tracePt t="98154" x="6737350" y="5043488"/>
          <p14:tracePt t="98170" x="6746875" y="5043488"/>
          <p14:tracePt t="98186" x="6754813" y="5043488"/>
          <p14:tracePt t="98211" x="6764338" y="5043488"/>
          <p14:tracePt t="98218" x="6773863" y="5043488"/>
          <p14:tracePt t="98226" x="6791325" y="5043488"/>
          <p14:tracePt t="98234" x="6800850" y="5043488"/>
          <p14:tracePt t="98243" x="6810375" y="5043488"/>
          <p14:tracePt t="98250" x="6819900" y="5043488"/>
          <p14:tracePt t="98258" x="6837363" y="5043488"/>
          <p14:tracePt t="98267" x="6846888" y="5043488"/>
          <p14:tracePt t="98275" x="6856413" y="5043488"/>
          <p14:tracePt t="98283" x="6873875" y="5043488"/>
          <p14:tracePt t="98299" x="6892925" y="5043488"/>
          <p14:tracePt t="98307" x="6900863" y="5043488"/>
          <p14:tracePt t="98317" x="6910388" y="5043488"/>
          <p14:tracePt t="98323" x="6919913" y="5043488"/>
          <p14:tracePt t="98333" x="6929438" y="5043488"/>
          <p14:tracePt t="98347" x="6937375" y="5043488"/>
          <p14:tracePt t="98371" x="6946900" y="5043488"/>
          <p14:tracePt t="98421" x="6956425" y="5043488"/>
          <p14:tracePt t="98443" x="6964363" y="5043488"/>
          <p14:tracePt t="98460" x="6973888" y="5043488"/>
          <p14:tracePt t="98476" x="6983413" y="5043488"/>
          <p14:tracePt t="98508" x="6992938" y="5043488"/>
          <p14:tracePt t="98516" x="7000875" y="5043488"/>
          <p14:tracePt t="98524" x="7010400" y="5043488"/>
          <p14:tracePt t="98532" x="7019925" y="5043488"/>
          <p14:tracePt t="98541" x="7029450" y="5043488"/>
          <p14:tracePt t="98556" x="7037388" y="5043488"/>
          <p14:tracePt t="98580" x="7046913" y="5043488"/>
          <p14:tracePt t="98604" x="7056438" y="5043488"/>
          <p14:tracePt t="98628" x="7065963" y="5043488"/>
          <p14:tracePt t="98636" x="7073900" y="5043488"/>
          <p14:tracePt t="98645" x="7073900" y="5033963"/>
          <p14:tracePt t="98653" x="7083425" y="5033963"/>
          <p14:tracePt t="98661" x="7092950" y="5033963"/>
          <p14:tracePt t="98669" x="7092950" y="5024438"/>
          <p14:tracePt t="98676" x="7092950" y="5016500"/>
          <p14:tracePt t="98687" x="7102475" y="5006975"/>
          <p14:tracePt t="98693" x="7110413" y="4997450"/>
          <p14:tracePt t="98702" x="7119938" y="4987925"/>
          <p14:tracePt t="98709" x="7129463" y="4979988"/>
          <p14:tracePt t="98719" x="7138988" y="4960938"/>
          <p14:tracePt t="98725" x="7146925" y="4951413"/>
          <p14:tracePt t="98734" x="7156450" y="4933950"/>
          <p14:tracePt t="98743" x="7165975" y="4906963"/>
          <p14:tracePt t="98750" x="7175500" y="4878388"/>
          <p14:tracePt t="98759" x="7175500" y="4860925"/>
          <p14:tracePt t="98766" x="7192963" y="4841875"/>
          <p14:tracePt t="98775" x="7212013" y="4797425"/>
          <p14:tracePt t="98783" x="7219950" y="4768850"/>
          <p14:tracePt t="98791" x="7239000" y="4732338"/>
          <p14:tracePt t="98799" x="7248525" y="4714875"/>
          <p14:tracePt t="98806" x="7248525" y="4697413"/>
          <p14:tracePt t="98823" x="7248525" y="4687888"/>
          <p14:tracePt t="98830" x="7248525" y="4668838"/>
          <p14:tracePt t="98838" x="7248525" y="4660900"/>
          <p14:tracePt t="98846" x="7248525" y="4641850"/>
          <p14:tracePt t="98856" x="7256463" y="4624388"/>
          <p14:tracePt t="98862" x="7256463" y="4605338"/>
          <p14:tracePt t="98879" x="7256463" y="4595813"/>
          <p14:tracePt t="98895" x="7256463" y="4587875"/>
          <p14:tracePt t="98902" x="7248525" y="4578350"/>
          <p14:tracePt t="98911" x="7239000" y="4568825"/>
          <p14:tracePt t="98918" x="7219950" y="4559300"/>
          <p14:tracePt t="98926" x="7202488" y="4551363"/>
          <p14:tracePt t="98934" x="7183438" y="4541838"/>
          <p14:tracePt t="98943" x="7156450" y="4532313"/>
          <p14:tracePt t="98950" x="7119938" y="4522788"/>
          <p14:tracePt t="98959" x="7092950" y="4514850"/>
          <p14:tracePt t="98966" x="7019925" y="4495800"/>
          <p14:tracePt t="98977" x="6946900" y="4486275"/>
          <p14:tracePt t="98983" x="6892925" y="4486275"/>
          <p14:tracePt t="98993" x="6819900" y="4486275"/>
          <p14:tracePt t="98999" x="6746875" y="4486275"/>
          <p14:tracePt t="99009" x="6618288" y="4486275"/>
          <p14:tracePt t="99014" x="6537325" y="4486275"/>
          <p14:tracePt t="99025" x="6381750" y="4486275"/>
          <p14:tracePt t="99033" x="6254750" y="4486275"/>
          <p14:tracePt t="99041" x="6026150" y="4486275"/>
          <p14:tracePt t="99049" x="5899150" y="4486275"/>
          <p14:tracePt t="99056" x="5716588" y="4486275"/>
          <p14:tracePt t="99064" x="5588000" y="4486275"/>
          <p14:tracePt t="99073" x="5314950" y="4486275"/>
          <p14:tracePt t="99080" x="5132388" y="4486275"/>
          <p14:tracePt t="99089" x="5005388" y="4486275"/>
          <p14:tracePt t="99096" x="4868863" y="4486275"/>
          <p14:tracePt t="99104" x="4703763" y="4486275"/>
          <p14:tracePt t="99113" x="4503738" y="4486275"/>
          <p14:tracePt t="99120" x="4340225" y="4486275"/>
          <p14:tracePt t="99129" x="4211638" y="4486275"/>
          <p14:tracePt t="99137" x="4102100" y="4486275"/>
          <p14:tracePt t="99145" x="3992563" y="4486275"/>
          <p14:tracePt t="99153" x="3865563" y="4486275"/>
          <p14:tracePt t="99161" x="3792538" y="4486275"/>
          <p14:tracePt t="99169" x="3738563" y="4486275"/>
          <p14:tracePt t="99177" x="3629025" y="4486275"/>
          <p14:tracePt t="99184" x="3582988" y="4486275"/>
          <p14:tracePt t="99193" x="3527425" y="4486275"/>
          <p14:tracePt t="99201" x="3455988" y="4486275"/>
          <p14:tracePt t="99208" x="3400425" y="4486275"/>
          <p14:tracePt t="99216" x="3346450" y="4486275"/>
          <p14:tracePt t="99224" x="3300413" y="4478338"/>
          <p14:tracePt t="99234" x="3244850" y="4478338"/>
          <p14:tracePt t="99241" x="3181350" y="4468813"/>
          <p14:tracePt t="99249" x="3127375" y="4468813"/>
          <p14:tracePt t="99257" x="3071813" y="4449763"/>
          <p14:tracePt t="99264" x="3008313" y="4449763"/>
          <p14:tracePt t="99273" x="2935288" y="4449763"/>
          <p14:tracePt t="99282" x="2881313" y="4449763"/>
          <p14:tracePt t="99288" x="2808288" y="4449763"/>
          <p14:tracePt t="99298" x="2735263" y="4449763"/>
          <p14:tracePt t="99306" x="2662238" y="4449763"/>
          <p14:tracePt t="99314" x="2579688" y="4449763"/>
          <p14:tracePt t="99322" x="2506663" y="4449763"/>
          <p14:tracePt t="99330" x="2452688" y="4449763"/>
          <p14:tracePt t="99338" x="2397125" y="4449763"/>
          <p14:tracePt t="99346" x="2352675" y="4449763"/>
          <p14:tracePt t="99354" x="2316163" y="4449763"/>
          <p14:tracePt t="99362" x="2287588" y="4449763"/>
          <p14:tracePt t="99370" x="2251075" y="4449763"/>
          <p14:tracePt t="99379" x="2224088" y="4449763"/>
          <p14:tracePt t="99387" x="2187575" y="4468813"/>
          <p14:tracePt t="99395" x="2143125" y="4468813"/>
          <p14:tracePt t="99403" x="2106613" y="4478338"/>
          <p14:tracePt t="99411" x="2070100" y="4478338"/>
          <p14:tracePt t="99419" x="2033588" y="4486275"/>
          <p14:tracePt t="99427" x="2005013" y="4486275"/>
          <p14:tracePt t="99436" x="1960563" y="4486275"/>
          <p14:tracePt t="99443" x="1931988" y="4495800"/>
          <p14:tracePt t="99451" x="1878013" y="4495800"/>
          <p14:tracePt t="99460" x="1851025" y="4495800"/>
          <p14:tracePt t="99466" x="1814513" y="4495800"/>
          <p14:tracePt t="99475" x="1787525" y="4495800"/>
          <p14:tracePt t="99482" x="1751013" y="4495800"/>
          <p14:tracePt t="99490" x="1722438" y="4495800"/>
          <p14:tracePt t="99500" x="1685925" y="4495800"/>
          <p14:tracePt t="99506" x="1658938" y="4495800"/>
          <p14:tracePt t="99514" x="1622425" y="4505325"/>
          <p14:tracePt t="99523" x="1585913" y="4505325"/>
          <p14:tracePt t="99530" x="1531938" y="4505325"/>
          <p14:tracePt t="99538" x="1504950" y="4505325"/>
          <p14:tracePt t="99548" x="1468438" y="4505325"/>
          <p14:tracePt t="99554" x="1431925" y="4505325"/>
          <p14:tracePt t="99564" x="1422400" y="4505325"/>
          <p14:tracePt t="99572" x="1385888" y="4505325"/>
          <p14:tracePt t="99580" x="1366838" y="4505325"/>
          <p14:tracePt t="99588" x="1349375" y="4505325"/>
          <p14:tracePt t="99604" x="1339850" y="4505325"/>
          <p14:tracePt t="99613" x="1330325" y="4514850"/>
          <p14:tracePt t="99621" x="1322388" y="4514850"/>
          <p14:tracePt t="99629" x="1303338" y="4514850"/>
          <p14:tracePt t="99636" x="1285875" y="4522788"/>
          <p14:tracePt t="99645" x="1276350" y="4522788"/>
          <p14:tracePt t="99653" x="1266825" y="4522788"/>
          <p14:tracePt t="99661" x="1258888" y="4522788"/>
          <p14:tracePt t="99669" x="1239838" y="4532313"/>
          <p14:tracePt t="99676" x="1230313" y="4532313"/>
          <p14:tracePt t="99685" x="1222375" y="4541838"/>
          <p14:tracePt t="99693" x="1203325" y="4551363"/>
          <p14:tracePt t="99700" x="1185863" y="4551363"/>
          <p14:tracePt t="99709" x="1176338" y="4559300"/>
          <p14:tracePt t="99716" x="1166813" y="4568825"/>
          <p14:tracePt t="99725" x="1157288" y="4568825"/>
          <p14:tracePt t="99733" x="1139825" y="4578350"/>
          <p14:tracePt t="99741" x="1130300" y="4595813"/>
          <p14:tracePt t="99757" x="1120775" y="4605338"/>
          <p14:tracePt t="99764" x="1120775" y="4614863"/>
          <p14:tracePt t="99773" x="1112838" y="4624388"/>
          <p14:tracePt t="99782" x="1112838" y="4632325"/>
          <p14:tracePt t="99791" x="1112838" y="4641850"/>
          <p14:tracePt t="99798" x="1112838" y="4651375"/>
          <p14:tracePt t="99805" x="1112838" y="4660900"/>
          <p14:tracePt t="99817" x="1112838" y="4697413"/>
          <p14:tracePt t="99825" x="1112838" y="4714875"/>
          <p14:tracePt t="99833" x="1120775" y="4714875"/>
          <p14:tracePt t="99843" x="1130300" y="4732338"/>
          <p14:tracePt t="99849" x="1139825" y="4768850"/>
          <p14:tracePt t="99859" x="1157288" y="4787900"/>
          <p14:tracePt t="99866" x="1176338" y="4814888"/>
          <p14:tracePt t="99874" x="1203325" y="4841875"/>
          <p14:tracePt t="99882" x="1230313" y="4878388"/>
          <p14:tracePt t="99895" x="1249363" y="4906963"/>
          <p14:tracePt t="99898" x="1276350" y="4924425"/>
          <p14:tracePt t="99906" x="1293813" y="4960938"/>
          <p14:tracePt t="99914" x="1312863" y="4979988"/>
          <p14:tracePt t="99923" x="1330325" y="4997450"/>
          <p14:tracePt t="99930" x="1358900" y="5033963"/>
          <p14:tracePt t="99938" x="1395413" y="5043488"/>
          <p14:tracePt t="99946" x="1422400" y="5070475"/>
          <p14:tracePt t="99954" x="1458913" y="5089525"/>
          <p14:tracePt t="99962" x="1485900" y="5116513"/>
          <p14:tracePt t="99970" x="1512888" y="5133975"/>
          <p14:tracePt t="99979" x="1576388" y="5153025"/>
          <p14:tracePt t="99986" x="1622425" y="5180013"/>
          <p14:tracePt t="99995" x="1695450" y="5207000"/>
          <p14:tracePt t="100003" x="1731963" y="5216525"/>
          <p14:tracePt t="100012" x="1758950" y="5216525"/>
          <p14:tracePt t="100018" x="1787525" y="5226050"/>
          <p14:tracePt t="100026" x="1804988" y="5226050"/>
          <p14:tracePt t="100034" x="1824038" y="5226050"/>
          <p14:tracePt t="100042" x="1841500" y="5233988"/>
          <p14:tracePt t="100050" x="1860550" y="5233988"/>
          <p14:tracePt t="100058" x="1887538" y="5233988"/>
          <p14:tracePt t="100066" x="1914525" y="5243513"/>
          <p14:tracePt t="100075" x="1951038" y="5243513"/>
          <p14:tracePt t="100083" x="1987550" y="5243513"/>
          <p14:tracePt t="100091" x="2033588" y="5243513"/>
          <p14:tracePt t="100099" x="2087563" y="5253038"/>
          <p14:tracePt t="100106" x="2160588" y="5253038"/>
          <p14:tracePt t="100116" x="2197100" y="5253038"/>
          <p14:tracePt t="100123" x="2270125" y="5253038"/>
          <p14:tracePt t="100133" x="2324100" y="5253038"/>
          <p14:tracePt t="100139" x="2397125" y="5253038"/>
          <p14:tracePt t="100149" x="2506663" y="5253038"/>
          <p14:tracePt t="100157" x="2625725" y="5253038"/>
          <p14:tracePt t="100164" x="2771775" y="5233988"/>
          <p14:tracePt t="100173" x="2935288" y="5216525"/>
          <p14:tracePt t="100180" x="3063875" y="5216525"/>
          <p14:tracePt t="100190" x="3154363" y="5216525"/>
          <p14:tracePt t="100198" x="3227388" y="5216525"/>
          <p14:tracePt t="100207" x="3300413" y="5216525"/>
          <p14:tracePt t="100214" x="3354388" y="5216525"/>
          <p14:tracePt t="100221" x="3400425" y="5216525"/>
          <p14:tracePt t="100228" x="3455988" y="5216525"/>
          <p14:tracePt t="100236" x="3509963" y="5226050"/>
          <p14:tracePt t="100245" x="3573463" y="5233988"/>
          <p14:tracePt t="100252" x="3646488" y="5243513"/>
          <p14:tracePt t="100260" x="3738563" y="5262563"/>
          <p14:tracePt t="100268" x="3819525" y="5270500"/>
          <p14:tracePt t="100276" x="3911600" y="5289550"/>
          <p14:tracePt t="100284" x="4002088" y="5289550"/>
          <p14:tracePt t="100293" x="4148138" y="5299075"/>
          <p14:tracePt t="100300" x="4257675" y="5299075"/>
          <p14:tracePt t="100309" x="4367213" y="5299075"/>
          <p14:tracePt t="100316" x="4530725" y="5299075"/>
          <p14:tracePt t="100325" x="4603750" y="5299075"/>
          <p14:tracePt t="100333" x="4767263" y="5299075"/>
          <p14:tracePt t="100340" x="4932363" y="5299075"/>
          <p14:tracePt t="100349" x="5005388" y="5299075"/>
          <p14:tracePt t="100356" x="5114925" y="5299075"/>
          <p14:tracePt t="100364" x="5178425" y="5299075"/>
          <p14:tracePt t="100373" x="5324475" y="5299075"/>
          <p14:tracePt t="100380" x="5414963" y="5299075"/>
          <p14:tracePt t="100388" x="5487988" y="5299075"/>
          <p14:tracePt t="100396" x="5561013" y="5299075"/>
          <p14:tracePt t="100404" x="5643563" y="5289550"/>
          <p14:tracePt t="100413" x="5734050" y="5289550"/>
          <p14:tracePt t="100422" x="5807075" y="5289550"/>
          <p14:tracePt t="100430" x="5899150" y="5270500"/>
          <p14:tracePt t="100438" x="5962650" y="5262563"/>
          <p14:tracePt t="100446" x="6035675" y="5262563"/>
          <p14:tracePt t="100455" x="6108700" y="5243513"/>
          <p14:tracePt t="100463" x="6189663" y="5233988"/>
          <p14:tracePt t="100470" x="6226175" y="5233988"/>
          <p14:tracePt t="100478" x="6272213" y="5233988"/>
          <p14:tracePt t="100486" x="6308725" y="5233988"/>
          <p14:tracePt t="100495" x="6326188" y="5233988"/>
          <p14:tracePt t="100502" x="6354763" y="5233988"/>
          <p14:tracePt t="100510" x="6381750" y="5233988"/>
          <p14:tracePt t="100518" x="6427788" y="5226050"/>
          <p14:tracePt t="100527" x="6454775" y="5226050"/>
          <p14:tracePt t="100534" x="6500813" y="5226050"/>
          <p14:tracePt t="100543" x="6564313" y="5216525"/>
          <p14:tracePt t="100551" x="6627813" y="5197475"/>
          <p14:tracePt t="100559" x="6664325" y="5197475"/>
          <p14:tracePt t="100566" x="6710363" y="5189538"/>
          <p14:tracePt t="100575" x="6754813" y="5189538"/>
          <p14:tracePt t="100583" x="6791325" y="5180013"/>
          <p14:tracePt t="100591" x="6819900" y="5180013"/>
          <p14:tracePt t="100599" x="6856413" y="5170488"/>
          <p14:tracePt t="100606" x="6892925" y="5170488"/>
          <p14:tracePt t="100614" x="6937375" y="5170488"/>
          <p14:tracePt t="100623" x="6964363" y="5160963"/>
          <p14:tracePt t="100630" x="7000875" y="5160963"/>
          <p14:tracePt t="100639" x="7037388" y="5160963"/>
          <p14:tracePt t="100646" x="7073900" y="5153025"/>
          <p14:tracePt t="100654" x="7102475" y="5143500"/>
          <p14:tracePt t="100663" x="7146925" y="5143500"/>
          <p14:tracePt t="100671" x="7175500" y="5126038"/>
          <p14:tracePt t="100679" x="7202488" y="5126038"/>
          <p14:tracePt t="100689" x="7239000" y="5116513"/>
          <p14:tracePt t="100695" x="7256463" y="5116513"/>
          <p14:tracePt t="100704" x="7275513" y="5106988"/>
          <p14:tracePt t="100711" x="7292975" y="5106988"/>
          <p14:tracePt t="100721" x="7319963" y="5097463"/>
          <p14:tracePt t="100729" x="7339013" y="5089525"/>
          <p14:tracePt t="100738" x="7348538" y="5089525"/>
          <p14:tracePt t="100747" x="7366000" y="5070475"/>
          <p14:tracePt t="100753" x="7385050" y="5070475"/>
          <p14:tracePt t="100762" x="7392988" y="5053013"/>
          <p14:tracePt t="100769" x="7402513" y="5043488"/>
          <p14:tracePt t="100785" x="7402513" y="5033963"/>
          <p14:tracePt t="100793" x="7402513" y="5024438"/>
          <p14:tracePt t="100800" x="7402513" y="5016500"/>
          <p14:tracePt t="100809" x="7402513" y="5006975"/>
          <p14:tracePt t="100816" x="7402513" y="4979988"/>
          <p14:tracePt t="100824" x="7402513" y="4951413"/>
          <p14:tracePt t="100833" x="7402513" y="4924425"/>
          <p14:tracePt t="100840" x="7392988" y="4860925"/>
          <p14:tracePt t="100849" x="7375525" y="4824413"/>
          <p14:tracePt t="100856" x="7356475" y="4778375"/>
          <p14:tracePt t="100864" x="7348538" y="4751388"/>
          <p14:tracePt t="100872" x="7339013" y="4714875"/>
          <p14:tracePt t="100880" x="7329488" y="4687888"/>
          <p14:tracePt t="100888" x="7319963" y="4668838"/>
          <p14:tracePt t="100896" x="7312025" y="4651375"/>
          <p14:tracePt t="100904" x="7292975" y="4641850"/>
          <p14:tracePt t="100912" x="7275513" y="4614863"/>
          <p14:tracePt t="100920" x="7256463" y="4595813"/>
          <p14:tracePt t="100929" x="7239000" y="4578350"/>
          <p14:tracePt t="100936" x="7219950" y="4568825"/>
          <p14:tracePt t="100945" x="7192963" y="4551363"/>
          <p14:tracePt t="100953" x="7165975" y="4541838"/>
          <p14:tracePt t="100960" x="7138988" y="4532313"/>
          <p14:tracePt t="100969" x="7083425" y="4522788"/>
          <p14:tracePt t="100976" x="7019925" y="4505325"/>
          <p14:tracePt t="100985" x="6929438" y="4495800"/>
          <p14:tracePt t="100995" x="6883400" y="4486275"/>
          <p14:tracePt t="101003" x="6810375" y="4486275"/>
          <p14:tracePt t="101011" x="6737350" y="4468813"/>
          <p14:tracePt t="101018" x="6673850" y="4449763"/>
          <p14:tracePt t="101026" x="6645275" y="4449763"/>
          <p14:tracePt t="101034" x="6581775" y="4432300"/>
          <p14:tracePt t="101046" x="6491288" y="4405313"/>
          <p14:tracePt t="101054" x="6445250" y="4395788"/>
          <p14:tracePt t="101062" x="6391275" y="4386263"/>
          <p14:tracePt t="101071" x="6345238" y="4386263"/>
          <p14:tracePt t="101078" x="6235700" y="4376738"/>
          <p14:tracePt t="101086" x="6153150" y="4359275"/>
          <p14:tracePt t="101095" x="6062663" y="4359275"/>
          <p14:tracePt t="101102" x="5989638" y="4359275"/>
          <p14:tracePt t="101111" x="5899150" y="4359275"/>
          <p14:tracePt t="101118" x="5770563" y="4359275"/>
          <p14:tracePt t="101126" x="5680075" y="4359275"/>
          <p14:tracePt t="101134" x="5534025" y="4359275"/>
          <p14:tracePt t="101143" x="5441950" y="4359275"/>
          <p14:tracePt t="101150" x="5314950" y="4368800"/>
          <p14:tracePt t="101159" x="5187950" y="4368800"/>
          <p14:tracePt t="101166" x="5059363" y="4376738"/>
          <p14:tracePt t="101174" x="4949825" y="4376738"/>
          <p14:tracePt t="101183" x="4868863" y="4376738"/>
          <p14:tracePt t="101191" x="4759325" y="4395788"/>
          <p14:tracePt t="101198" x="4594225" y="4395788"/>
          <p14:tracePt t="101207" x="4540250" y="4395788"/>
          <p14:tracePt t="101214" x="4376738" y="4395788"/>
          <p14:tracePt t="101222" x="4267200" y="4395788"/>
          <p14:tracePt t="101230" x="4157663" y="4405313"/>
          <p14:tracePt t="101238" x="4102100" y="4405313"/>
          <p14:tracePt t="101250" x="3938588" y="4422775"/>
          <p14:tracePt t="101258" x="3629025" y="4441825"/>
          <p14:tracePt t="101266" x="3500438" y="4441825"/>
          <p14:tracePt t="101274" x="3390900" y="4441825"/>
          <p14:tracePt t="101284" x="3227388" y="4459288"/>
          <p14:tracePt t="101292" x="3136900" y="4459288"/>
          <p14:tracePt t="101300" x="3044825" y="4468813"/>
          <p14:tracePt t="101308" x="2962275" y="4468813"/>
          <p14:tracePt t="101316" x="2908300" y="4468813"/>
          <p14:tracePt t="101325" x="2835275" y="4468813"/>
          <p14:tracePt t="101333" x="2744788" y="4468813"/>
          <p14:tracePt t="101341" x="2689225" y="4468813"/>
          <p14:tracePt t="101349" x="2662238" y="4468813"/>
          <p14:tracePt t="101357" x="2616200" y="4468813"/>
          <p14:tracePt t="101366" x="2579688" y="4468813"/>
          <p14:tracePt t="101372" x="2516188" y="4468813"/>
          <p14:tracePt t="101380" x="2443163" y="4468813"/>
          <p14:tracePt t="101388" x="2406650" y="4459288"/>
          <p14:tracePt t="101396" x="2324100" y="4441825"/>
          <p14:tracePt t="101404" x="2270125" y="4432300"/>
          <p14:tracePt t="101413" x="2197100" y="4432300"/>
          <p14:tracePt t="101420" x="2133600" y="4422775"/>
          <p14:tracePt t="101428" x="2005013" y="4405313"/>
          <p14:tracePt t="101436" x="1941513" y="4395788"/>
          <p14:tracePt t="101446" x="1831975" y="4376738"/>
          <p14:tracePt t="101456" x="1795463" y="4368800"/>
          <p14:tracePt t="101464" x="1677988" y="4359275"/>
          <p14:tracePt t="101473" x="1649413" y="4359275"/>
          <p14:tracePt t="101480" x="1595438" y="4340225"/>
          <p14:tracePt t="101488" x="1541463" y="4340225"/>
          <p14:tracePt t="101496" x="1504950" y="4332288"/>
          <p14:tracePt t="101504" x="1468438" y="4332288"/>
          <p14:tracePt t="101512" x="1422400" y="4332288"/>
          <p14:tracePt t="101522" x="1385888" y="4332288"/>
          <p14:tracePt t="101529" x="1358900" y="4332288"/>
          <p14:tracePt t="101538" x="1303338" y="4340225"/>
          <p14:tracePt t="101546" x="1285875" y="4340225"/>
          <p14:tracePt t="101558" x="1239838" y="4349750"/>
          <p14:tracePt t="101564" x="1149350" y="4376738"/>
          <p14:tracePt t="101574" x="1103313" y="4386263"/>
          <p14:tracePt t="101580" x="1057275" y="4405313"/>
          <p14:tracePt t="101591" x="1011238" y="4432300"/>
          <p14:tracePt t="101599" x="984250" y="4441825"/>
          <p14:tracePt t="101607" x="966788" y="4449763"/>
          <p14:tracePt t="101614" x="947738" y="4459288"/>
          <p14:tracePt t="101623" x="939800" y="4478338"/>
          <p14:tracePt t="101631" x="920750" y="4478338"/>
          <p14:tracePt t="101639" x="911225" y="4478338"/>
          <p14:tracePt t="101647" x="893763" y="4486275"/>
          <p14:tracePt t="101655" x="884238" y="4495800"/>
          <p14:tracePt t="101664" x="866775" y="4505325"/>
          <p14:tracePt t="101671" x="857250" y="4514850"/>
          <p14:tracePt t="101679" x="830263" y="4522788"/>
          <p14:tracePt t="101686" x="801688" y="4541838"/>
          <p14:tracePt t="101695" x="774700" y="4551363"/>
          <p14:tracePt t="101703" x="738188" y="4568825"/>
          <p14:tracePt t="101711" x="711200" y="4587875"/>
          <p14:tracePt t="101719" x="684213" y="4605338"/>
          <p14:tracePt t="101726" x="638175" y="4624388"/>
          <p14:tracePt t="101735" x="611188" y="4641850"/>
          <p14:tracePt t="101743" x="574675" y="4651375"/>
          <p14:tracePt t="101750" x="555625" y="4668838"/>
          <p14:tracePt t="101763" x="538163" y="4678363"/>
          <p14:tracePt t="101770" x="519113" y="4705350"/>
          <p14:tracePt t="101779" x="501650" y="4714875"/>
          <p14:tracePt t="101786" x="492125" y="4714875"/>
          <p14:tracePt t="101795" x="482600" y="4714875"/>
          <p14:tracePt t="101802" x="474663" y="4714875"/>
          <p14:tracePt t="101810" x="474663" y="4724400"/>
          <p14:tracePt t="101916" x="474663" y="4732338"/>
          <p14:tracePt t="101933" x="474663" y="4760913"/>
          <p14:tracePt t="101940" x="474663" y="4768850"/>
          <p14:tracePt t="101948" x="492125" y="4787900"/>
          <p14:tracePt t="101956" x="492125" y="4805363"/>
          <p14:tracePt t="101964" x="511175" y="4814888"/>
          <p14:tracePt t="101972" x="519113" y="4833938"/>
          <p14:tracePt t="101980" x="528638" y="4841875"/>
          <p14:tracePt t="101988" x="538163" y="4851400"/>
          <p14:tracePt t="101996" x="547688" y="4851400"/>
          <p14:tracePt t="102004" x="555625" y="4870450"/>
          <p14:tracePt t="102013" x="565150" y="4870450"/>
          <p14:tracePt t="102020" x="565150" y="4878388"/>
          <p14:tracePt t="102028" x="565150" y="4887913"/>
          <p14:tracePt t="102045" x="574675" y="4897438"/>
          <p14:tracePt t="102053" x="574675" y="4906963"/>
          <p14:tracePt t="102069" x="574675" y="4914900"/>
          <p14:tracePt t="102084" x="584200" y="4914900"/>
          <p14:tracePt t="102143" x="584200" y="4924425"/>
          <p14:tracePt t="102231" x="592138" y="4924425"/>
          <p14:tracePt t="102239" x="592138" y="4933950"/>
          <p14:tracePt t="102248" x="592138" y="4943475"/>
          <p14:tracePt t="102255" x="592138" y="4960938"/>
          <p14:tracePt t="102265" x="592138" y="4997450"/>
          <p14:tracePt t="102274" x="592138" y="5033963"/>
          <p14:tracePt t="102283" x="555625" y="5106988"/>
          <p14:tracePt t="102292" x="519113" y="5170488"/>
          <p14:tracePt t="102476" x="511175" y="5143500"/>
          <p14:tracePt t="102484" x="511175" y="5116513"/>
          <p14:tracePt t="102493" x="511175" y="5106988"/>
          <p14:tracePt t="102500" x="511175" y="5097463"/>
          <p14:tracePt t="102516" x="555625" y="5070475"/>
          <p14:tracePt t="102524" x="565150" y="5070475"/>
          <p14:tracePt t="102533" x="601663" y="5070475"/>
          <p14:tracePt t="102540" x="628650" y="5070475"/>
          <p14:tracePt t="102548" x="647700" y="5070475"/>
          <p14:tracePt t="102556" x="655638" y="5070475"/>
          <p14:tracePt t="102564" x="665163" y="5070475"/>
          <p14:tracePt t="102589" x="674688" y="5070475"/>
          <p14:tracePt t="102605" x="684213" y="5070475"/>
          <p14:tracePt t="102612" x="692150" y="5080000"/>
          <p14:tracePt t="102621" x="720725" y="5089525"/>
          <p14:tracePt t="102630" x="738188" y="5106988"/>
          <p14:tracePt t="102637" x="765175" y="5116513"/>
          <p14:tracePt t="102645" x="801688" y="5143500"/>
          <p14:tracePt t="102653" x="847725" y="5170488"/>
          <p14:tracePt t="102661" x="893763" y="5207000"/>
          <p14:tracePt t="102669" x="939800" y="5243513"/>
          <p14:tracePt t="102677" x="984250" y="5270500"/>
          <p14:tracePt t="102686" x="1030288" y="5299075"/>
          <p14:tracePt t="102693" x="1093788" y="5343525"/>
          <p14:tracePt t="102703" x="1149350" y="5380038"/>
          <p14:tracePt t="102711" x="1193800" y="5408613"/>
          <p14:tracePt t="102719" x="1222375" y="5435600"/>
          <p14:tracePt t="102726" x="1258888" y="5462588"/>
          <p14:tracePt t="102734" x="1285875" y="5481638"/>
          <p14:tracePt t="102743" x="1303338" y="5508625"/>
          <p14:tracePt t="102750" x="1322388" y="5526088"/>
          <p14:tracePt t="102759" x="1339850" y="5535613"/>
          <p14:tracePt t="102766" x="1349375" y="5545138"/>
          <p14:tracePt t="102774" x="1366838" y="5562600"/>
          <p14:tracePt t="102787" x="1376363" y="5562600"/>
          <p14:tracePt t="102795" x="1385888" y="5572125"/>
          <p14:tracePt t="102803" x="1395413" y="5581650"/>
          <p14:tracePt t="102810" x="1403350" y="5599113"/>
          <p14:tracePt t="102819" x="1412875" y="5608638"/>
          <p14:tracePt t="102827" x="1422400" y="5626100"/>
          <p14:tracePt t="102834" x="1439863" y="5645150"/>
          <p14:tracePt t="102842" x="1476375" y="5672138"/>
          <p14:tracePt t="102851" x="1495425" y="5691188"/>
          <p14:tracePt t="102859" x="1522413" y="5708650"/>
          <p14:tracePt t="102866" x="1541463" y="5727700"/>
          <p14:tracePt t="102874" x="1549400" y="5735638"/>
          <p14:tracePt t="102882" x="1568450" y="5735638"/>
          <p14:tracePt t="102891" x="1576388" y="5735638"/>
          <p14:tracePt t="102898" x="1595438" y="5745163"/>
          <p14:tracePt t="102907" x="1604963" y="5754688"/>
          <p14:tracePt t="102914" x="1612900" y="5764213"/>
          <p14:tracePt t="102930" x="1622425" y="5772150"/>
          <p14:tracePt t="102939" x="1631950" y="5772150"/>
          <p14:tracePt t="103689" x="1631950" y="5781675"/>
          <p14:tracePt t="104827" x="1641475" y="5781675"/>
          <p14:tracePt t="104833" x="1649413" y="5781675"/>
          <p14:tracePt t="104842" x="1658938" y="5781675"/>
          <p14:tracePt t="104848" x="1677988" y="5781675"/>
          <p14:tracePt t="104856" x="1704975" y="5781675"/>
          <p14:tracePt t="104865" x="1722438" y="5781675"/>
          <p14:tracePt t="104872" x="1751013" y="5781675"/>
          <p14:tracePt t="104897" x="1860550" y="5781675"/>
          <p14:tracePt t="104904" x="1914525" y="5781675"/>
          <p14:tracePt t="104912" x="1960563" y="5781675"/>
          <p14:tracePt t="104921" x="1997075" y="5781675"/>
          <p14:tracePt t="104929" x="2041525" y="5781675"/>
          <p14:tracePt t="104937" x="2078038" y="5781675"/>
          <p14:tracePt t="104945" x="2106613" y="5781675"/>
          <p14:tracePt t="104955" x="2143125" y="5781675"/>
          <p14:tracePt t="104961" x="2151063" y="5781675"/>
          <p14:tracePt t="104971" x="2187575" y="5772150"/>
          <p14:tracePt t="104981" x="2214563" y="5772150"/>
          <p14:tracePt t="104986" x="2233613" y="5772150"/>
          <p14:tracePt t="104996" x="2260600" y="5772150"/>
          <p14:tracePt t="105003" x="2279650" y="5772150"/>
          <p14:tracePt t="105011" x="2287588" y="5772150"/>
          <p14:tracePt t="105019" x="2297113" y="5772150"/>
          <p14:tracePt t="105027" x="2306638" y="5772150"/>
          <p14:tracePt t="105043" x="2316163" y="5772150"/>
          <p14:tracePt t="105051" x="2324100" y="5772150"/>
          <p14:tracePt t="105066" x="2333625" y="5772150"/>
          <p14:tracePt t="105074" x="2343150" y="5772150"/>
          <p14:tracePt t="105082" x="2352675" y="5772150"/>
          <p14:tracePt t="105090" x="2360613" y="5772150"/>
          <p14:tracePt t="105098" x="2389188" y="5772150"/>
          <p14:tracePt t="105106" x="2397125" y="5772150"/>
          <p14:tracePt t="105114" x="2416175" y="5772150"/>
          <p14:tracePt t="105122" x="2452688" y="5772150"/>
          <p14:tracePt t="105133" x="2479675" y="5772150"/>
          <p14:tracePt t="105138" x="2516188" y="5772150"/>
          <p14:tracePt t="105146" x="2543175" y="5772150"/>
          <p14:tracePt t="105154" x="2589213" y="5772150"/>
          <p14:tracePt t="105163" x="2625725" y="5772150"/>
          <p14:tracePt t="105171" x="2662238" y="5764213"/>
          <p14:tracePt t="105180" x="2698750" y="5764213"/>
          <p14:tracePt t="105186" x="2744788" y="5754688"/>
          <p14:tracePt t="105196" x="2771775" y="5754688"/>
          <p14:tracePt t="105203" x="2808288" y="5754688"/>
          <p14:tracePt t="105211" x="2852738" y="5745163"/>
          <p14:tracePt t="105219" x="2898775" y="5745163"/>
          <p14:tracePt t="105229" x="2954338" y="5735638"/>
          <p14:tracePt t="105235" x="3027363" y="5735638"/>
          <p14:tracePt t="105245" x="3100388" y="5727700"/>
          <p14:tracePt t="105251" x="3171825" y="5727700"/>
          <p14:tracePt t="105261" x="3254375" y="5708650"/>
          <p14:tracePt t="105268" x="3327400" y="5708650"/>
          <p14:tracePt t="105276" x="3400425" y="5699125"/>
          <p14:tracePt t="105284" x="3527425" y="5699125"/>
          <p14:tracePt t="105293" x="3563938" y="5691188"/>
          <p14:tracePt t="105300" x="3629025" y="5672138"/>
          <p14:tracePt t="105308" x="3709988" y="5662613"/>
          <p14:tracePt t="105316" x="3783013" y="5654675"/>
          <p14:tracePt t="105324" x="3846513" y="5635625"/>
          <p14:tracePt t="105333" x="3883025" y="5635625"/>
          <p14:tracePt t="105342" x="3938588" y="5626100"/>
          <p14:tracePt t="105349" x="4021138" y="5599113"/>
          <p14:tracePt t="105357" x="4148138" y="5589588"/>
          <p14:tracePt t="105369" x="4238625" y="5589588"/>
          <p14:tracePt t="105372" x="4275138" y="5589588"/>
          <p14:tracePt t="105388" x="4275138" y="5618163"/>
          <p14:tracePt t="105575" x="4248150" y="5608638"/>
          <p14:tracePt t="105583" x="4248150" y="5599113"/>
          <p14:tracePt t="105591" x="4248150" y="5589588"/>
          <p14:tracePt t="105599" x="4248150" y="5581650"/>
          <p14:tracePt t="105607" x="4248150" y="5572125"/>
          <p14:tracePt t="105615" x="4267200" y="5572125"/>
          <p14:tracePt t="105623" x="4284663" y="5562600"/>
          <p14:tracePt t="105631" x="4294188" y="5562600"/>
          <p14:tracePt t="105639" x="4311650" y="5554663"/>
          <p14:tracePt t="105646" x="4321175" y="5545138"/>
          <p14:tracePt t="105654" x="4330700" y="5545138"/>
          <p14:tracePt t="105687" x="4330700" y="5535613"/>
          <p14:tracePt t="105920" x="4330700" y="5545138"/>
          <p14:tracePt t="105929" x="4330700" y="5554663"/>
          <p14:tracePt t="105945" x="4330700" y="5562600"/>
          <p14:tracePt t="105953" x="4330700" y="5572125"/>
          <p14:tracePt t="105969" x="4340225" y="5572125"/>
          <p14:tracePt t="105977" x="4340225" y="5581650"/>
          <p14:tracePt t="105985" x="4348163" y="5589588"/>
          <p14:tracePt t="105993" x="4348163" y="5599113"/>
          <p14:tracePt t="106001" x="4357688" y="5608638"/>
          <p14:tracePt t="106024" x="4357688" y="5618163"/>
          <p14:tracePt t="106048" x="4367213" y="5618163"/>
          <p14:tracePt t="106089" x="4376738" y="5618163"/>
          <p14:tracePt t="106099" x="4376738" y="5626100"/>
          <p14:tracePt t="106112" x="4384675" y="5635625"/>
          <p14:tracePt t="106130" x="4384675" y="5645150"/>
          <p14:tracePt t="106139" x="4394200" y="5645150"/>
          <p14:tracePt t="106147" x="4413250" y="5654675"/>
          <p14:tracePt t="106155" x="4421188" y="5654675"/>
          <p14:tracePt t="106167" x="4430713" y="5662613"/>
          <p14:tracePt t="106175" x="4440238" y="5662613"/>
          <p14:tracePt t="106183" x="4448175" y="5662613"/>
          <p14:tracePt t="106191" x="4448175" y="5672138"/>
          <p14:tracePt t="106207" x="4457700" y="5672138"/>
          <p14:tracePt t="106215" x="4467225" y="5681663"/>
          <p14:tracePt t="106223" x="4476750" y="5681663"/>
          <p14:tracePt t="106251" x="4484688" y="5681663"/>
          <p14:tracePt t="106323" x="4494213" y="5681663"/>
          <p14:tracePt t="106354" x="4503738" y="5681663"/>
          <p14:tracePt t="106371" x="4513263" y="5681663"/>
          <p14:tracePt t="106397" x="4521200" y="5681663"/>
          <p14:tracePt t="106413" x="4530725" y="5681663"/>
          <p14:tracePt t="107185" x="4540250" y="5681663"/>
          <p14:tracePt t="107193" x="4549775" y="5681663"/>
          <p14:tracePt t="107200" x="4557713" y="5681663"/>
          <p14:tracePt t="107208" x="4567238" y="5691188"/>
          <p14:tracePt t="107218" x="4586288" y="5691188"/>
          <p14:tracePt t="107226" x="4603750" y="5699125"/>
          <p14:tracePt t="107234" x="4622800" y="5699125"/>
          <p14:tracePt t="107242" x="4630738" y="5708650"/>
          <p14:tracePt t="107250" x="4640263" y="5708650"/>
          <p14:tracePt t="107258" x="4659313" y="5718175"/>
          <p14:tracePt t="107266" x="4676775" y="5718175"/>
          <p14:tracePt t="107283" x="4695825" y="5727700"/>
          <p14:tracePt t="107290" x="4713288" y="5727700"/>
          <p14:tracePt t="107298" x="4730750" y="5735638"/>
          <p14:tracePt t="107306" x="4767263" y="5745163"/>
          <p14:tracePt t="107314" x="4776788" y="5745163"/>
          <p14:tracePt t="107323" x="4822825" y="5754688"/>
          <p14:tracePt t="107330" x="4849813" y="5764213"/>
          <p14:tracePt t="107339" x="4886325" y="5764213"/>
          <p14:tracePt t="107348" x="4913313" y="5772150"/>
          <p14:tracePt t="107354" x="4941888" y="5772150"/>
          <p14:tracePt t="107363" x="4968875" y="5772150"/>
          <p14:tracePt t="107370" x="4986338" y="5772150"/>
          <p14:tracePt t="107379" x="5005388" y="5772150"/>
          <p14:tracePt t="107386" x="5022850" y="5772150"/>
          <p14:tracePt t="107395" x="5032375" y="5772150"/>
          <p14:tracePt t="107402" x="5041900" y="5781675"/>
          <p14:tracePt t="107411" x="5049838" y="5781675"/>
          <p14:tracePt t="107426" x="5059363" y="5781675"/>
          <p14:tracePt t="107434" x="5068888" y="5781675"/>
          <p14:tracePt t="107443" x="5078413" y="5781675"/>
          <p14:tracePt t="107450" x="5095875" y="5781675"/>
          <p14:tracePt t="107458" x="5105400" y="5781675"/>
          <p14:tracePt t="107466" x="5114925" y="5781675"/>
          <p14:tracePt t="107491" x="5122863" y="5781675"/>
          <p14:tracePt t="107500" x="5132388" y="5781675"/>
          <p14:tracePt t="107506" x="5141913" y="5781675"/>
          <p14:tracePt t="107516" x="5151438" y="5781675"/>
          <p14:tracePt t="107522" x="5159375" y="5781675"/>
          <p14:tracePt t="107541" x="5168900" y="5781675"/>
          <p14:tracePt t="107637" x="5178425" y="5781675"/>
          <p14:tracePt t="107677" x="5187950" y="5781675"/>
          <p14:tracePt t="107743" x="5195888" y="5781675"/>
          <p14:tracePt t="107799" x="5205413" y="5781675"/>
          <p14:tracePt t="108872" x="5195888" y="5781675"/>
          <p14:tracePt t="108876" x="5178425" y="5781675"/>
          <p14:tracePt t="108884" x="5151438" y="5781675"/>
          <p14:tracePt t="108893" x="5122863" y="5791200"/>
          <p14:tracePt t="108901" x="5078413" y="5791200"/>
          <p14:tracePt t="108909" x="5041900" y="5791200"/>
          <p14:tracePt t="108918" x="4995863" y="5808663"/>
          <p14:tracePt t="108924" x="4922838" y="5808663"/>
          <p14:tracePt t="108934" x="4849813" y="5808663"/>
          <p14:tracePt t="108940" x="4776788" y="5808663"/>
          <p14:tracePt t="108950" x="4722813" y="5808663"/>
          <p14:tracePt t="108956" x="4640263" y="5808663"/>
          <p14:tracePt t="108966" x="4549775" y="5808663"/>
          <p14:tracePt t="108974" x="4476750" y="5808663"/>
          <p14:tracePt t="108982" x="4448175" y="5808663"/>
          <p14:tracePt t="108990" x="4394200" y="5808663"/>
          <p14:tracePt t="108998" x="4367213" y="5808663"/>
          <p14:tracePt t="109006" x="4340225" y="5808663"/>
          <p14:tracePt t="109014" x="4303713" y="5808663"/>
          <p14:tracePt t="109022" x="4294188" y="5808663"/>
          <p14:tracePt t="109030" x="4275138" y="5808663"/>
          <p14:tracePt t="109038" x="4267200" y="5808663"/>
          <p14:tracePt t="109046" x="4257675" y="5808663"/>
          <p14:tracePt t="109054" x="4238625" y="5808663"/>
          <p14:tracePt t="109070" x="4230688" y="5808663"/>
          <p14:tracePt t="109079" x="4221163" y="5808663"/>
          <p14:tracePt t="109095" x="4202113" y="5808663"/>
          <p14:tracePt t="109103" x="4194175" y="5808663"/>
          <p14:tracePt t="109111" x="4175125" y="5808663"/>
          <p14:tracePt t="109119" x="4157663" y="5808663"/>
          <p14:tracePt t="109126" x="4148138" y="5808663"/>
          <p14:tracePt t="109135" x="4129088" y="5808663"/>
          <p14:tracePt t="109150" x="4121150" y="5808663"/>
          <p14:tracePt t="109159" x="4111625" y="5808663"/>
          <p14:tracePt t="109174" x="4102100" y="5808663"/>
          <p14:tracePt t="109183" x="4094163" y="5808663"/>
          <p14:tracePt t="109199" x="4084638" y="5800725"/>
          <p14:tracePt t="109209" x="4075113" y="5800725"/>
          <p14:tracePt t="109214" x="4075113" y="5791200"/>
          <p14:tracePt t="109234" x="4065588" y="5781675"/>
          <p14:tracePt t="109241" x="4057650" y="5781675"/>
          <p14:tracePt t="109249" x="4048125" y="5772150"/>
          <p14:tracePt t="109256" x="4038600" y="5772150"/>
          <p14:tracePt t="109264" x="4038600" y="5764213"/>
          <p14:tracePt t="109280" x="4029075" y="5764213"/>
          <p14:tracePt t="110634" x="4038600" y="5764213"/>
          <p14:tracePt t="110643" x="4048125" y="5764213"/>
          <p14:tracePt t="110651" x="4065588" y="5764213"/>
          <p14:tracePt t="110659" x="4084638" y="5764213"/>
          <p14:tracePt t="110667" x="4102100" y="5764213"/>
          <p14:tracePt t="110675" x="4129088" y="5764213"/>
          <p14:tracePt t="110683" x="4148138" y="5764213"/>
          <p14:tracePt t="110691" x="4165600" y="5764213"/>
          <p14:tracePt t="110699" x="4184650" y="5764213"/>
          <p14:tracePt t="110707" x="4194175" y="5764213"/>
          <p14:tracePt t="110715" x="4211638" y="5764213"/>
          <p14:tracePt t="110723" x="4230688" y="5764213"/>
          <p14:tracePt t="110731" x="4248150" y="5764213"/>
          <p14:tracePt t="110739" x="4267200" y="5764213"/>
          <p14:tracePt t="110747" x="4284663" y="5764213"/>
          <p14:tracePt t="110755" x="4303713" y="5764213"/>
          <p14:tracePt t="110765" x="4321175" y="5764213"/>
          <p14:tracePt t="110771" x="4340225" y="5764213"/>
          <p14:tracePt t="110779" x="4348163" y="5764213"/>
          <p14:tracePt t="110788" x="4357688" y="5764213"/>
          <p14:tracePt t="110795" x="4367213" y="5764213"/>
          <p14:tracePt t="110804" x="4376738" y="5764213"/>
          <p14:tracePt t="110811" x="4384675" y="5764213"/>
          <p14:tracePt t="110819" x="4394200" y="5764213"/>
          <p14:tracePt t="110827" x="4403725" y="5764213"/>
          <p14:tracePt t="110843" x="4413250" y="5764213"/>
          <p14:tracePt t="110867" x="4421188" y="5764213"/>
          <p14:tracePt t="110879" x="4430713" y="5764213"/>
          <p14:tracePt t="110883" x="4440238" y="5764213"/>
          <p14:tracePt t="110909" x="4448175" y="5764213"/>
          <p14:tracePt t="110915" x="4457700" y="5764213"/>
          <p14:tracePt t="110924" x="4467225" y="5764213"/>
          <p14:tracePt t="110940" x="4476750" y="5764213"/>
          <p14:tracePt t="110948" x="4484688" y="5764213"/>
          <p14:tracePt t="110956" x="4494213" y="5764213"/>
          <p14:tracePt t="110964" x="4503738" y="5764213"/>
          <p14:tracePt t="110972" x="4513263" y="5764213"/>
          <p14:tracePt t="110980" x="4540250" y="5772150"/>
          <p14:tracePt t="111004" x="4549775" y="5772150"/>
          <p14:tracePt t="111013" x="4557713" y="5772150"/>
          <p14:tracePt t="111020" x="4567238" y="5772150"/>
          <p14:tracePt t="111029" x="4576763" y="5772150"/>
          <p14:tracePt t="111036" x="4586288" y="5772150"/>
          <p14:tracePt t="111053" x="4594225" y="5772150"/>
          <p14:tracePt t="111080" x="4603750" y="5772150"/>
          <p14:tracePt t="111088" x="4613275" y="5772150"/>
          <p14:tracePt t="111096" x="4630738" y="5772150"/>
          <p14:tracePt t="111104" x="4640263" y="5772150"/>
          <p14:tracePt t="111120" x="4649788" y="5772150"/>
          <p14:tracePt t="111137" x="4659313" y="5772150"/>
          <p14:tracePt t="111189" x="4667250" y="5772150"/>
          <p14:tracePt t="111214" x="4676775" y="5772150"/>
          <p14:tracePt t="111239" x="4686300" y="5772150"/>
          <p14:tracePt t="111359" x="4686300" y="5764213"/>
          <p14:tracePt t="111457" x="4695825" y="5764213"/>
          <p14:tracePt t="111463" x="4703763" y="5764213"/>
          <p14:tracePt t="111475" x="4730750" y="5754688"/>
          <p14:tracePt t="111489" x="4759325" y="5754688"/>
          <p14:tracePt t="111494" x="4803775" y="5754688"/>
          <p14:tracePt t="111505" x="4832350" y="5754688"/>
          <p14:tracePt t="111514" x="4876800" y="5745163"/>
          <p14:tracePt t="111521" x="4932363" y="5745163"/>
          <p14:tracePt t="111529" x="5005388" y="5745163"/>
          <p14:tracePt t="111536" x="5078413" y="5745163"/>
          <p14:tracePt t="111545" x="5132388" y="5745163"/>
          <p14:tracePt t="111553" x="5297488" y="5745163"/>
          <p14:tracePt t="111561" x="5461000" y="5745163"/>
          <p14:tracePt t="111568" x="5570538" y="5745163"/>
          <p14:tracePt t="111576" x="5661025" y="5745163"/>
          <p14:tracePt t="111584" x="5789613" y="5745163"/>
          <p14:tracePt t="111592" x="5843588" y="5745163"/>
          <p14:tracePt t="111600" x="5935663" y="5745163"/>
          <p14:tracePt t="111608" x="5972175" y="5754688"/>
          <p14:tracePt t="111616" x="5989638" y="5772150"/>
          <p14:tracePt t="111624" x="5989638" y="5873750"/>
          <p14:tracePt t="111633" x="5962650" y="5937250"/>
          <p14:tracePt t="111641" x="5889625" y="6054725"/>
          <p14:tracePt t="111803" x="5880100" y="6046788"/>
          <p14:tracePt t="111811" x="5870575" y="6010275"/>
          <p14:tracePt t="111818" x="5870575" y="5983288"/>
          <p14:tracePt t="111826" x="5880100" y="5964238"/>
          <p14:tracePt t="111834" x="5926138" y="5946775"/>
          <p14:tracePt t="111843" x="5953125" y="5918200"/>
          <p14:tracePt t="111850" x="5980113" y="5910263"/>
          <p14:tracePt t="111858" x="6026150" y="5900738"/>
          <p14:tracePt t="111866" x="6053138" y="5900738"/>
          <p14:tracePt t="111875" x="6080125" y="5891213"/>
          <p14:tracePt t="111882" x="6116638" y="5881688"/>
          <p14:tracePt t="111890" x="6116638" y="5873750"/>
          <p14:tracePt t="111898" x="6126163" y="5864225"/>
          <p14:tracePt t="111963" x="6126163" y="5854700"/>
          <p14:tracePt t="112022" x="6126163" y="5845175"/>
          <p14:tracePt t="112093" x="6126163" y="5837238"/>
          <p14:tracePt t="112100" x="6108700" y="5837238"/>
          <p14:tracePt t="112109" x="6089650" y="5827713"/>
          <p14:tracePt t="112116" x="6072188" y="5827713"/>
          <p14:tracePt t="112125" x="6053138" y="5818188"/>
          <p14:tracePt t="112133" x="6035675" y="5808663"/>
          <p14:tracePt t="112141" x="6026150" y="5808663"/>
          <p14:tracePt t="112149" x="6016625" y="5800725"/>
          <p14:tracePt t="112156" x="6007100" y="5800725"/>
          <p14:tracePt t="112164" x="5999163" y="5800725"/>
          <p14:tracePt t="112173" x="5989638" y="5791200"/>
          <p14:tracePt t="112190" x="5980113" y="5781675"/>
          <p14:tracePt t="112196" x="5972175" y="5781675"/>
          <p14:tracePt t="112209" x="5953125" y="5764213"/>
          <p14:tracePt t="112216" x="5943600" y="5754688"/>
          <p14:tracePt t="112224" x="5943600" y="5745163"/>
          <p14:tracePt t="112233" x="5935663" y="5745163"/>
          <p14:tracePt t="112241" x="5926138" y="5745163"/>
          <p14:tracePt t="112249" x="5926138" y="5735638"/>
          <p14:tracePt t="112256" x="5926138" y="5727700"/>
          <p14:tracePt t="112264" x="5916613" y="5718175"/>
          <p14:tracePt t="112273" x="5916613" y="5708650"/>
          <p14:tracePt t="112327" x="5916613" y="5699125"/>
          <p14:tracePt t="112415" x="5916613" y="5691188"/>
          <p14:tracePt t="112471" x="5907088" y="5691188"/>
          <p14:tracePt t="112851" x="5907088" y="5681663"/>
          <p14:tracePt t="114953" x="5916613" y="5681663"/>
          <p14:tracePt t="114961" x="5943600" y="5681663"/>
          <p14:tracePt t="114973" x="5962650" y="5681663"/>
          <p14:tracePt t="114980" x="5999163" y="5681663"/>
          <p14:tracePt t="114989" x="6053138" y="5681663"/>
          <p14:tracePt t="114996" x="6126163" y="5681663"/>
          <p14:tracePt t="115005" x="6208713" y="5662613"/>
          <p14:tracePt t="115012" x="6281738" y="5654675"/>
          <p14:tracePt t="115021" x="6372225" y="5654675"/>
          <p14:tracePt t="115029" x="6454775" y="5645150"/>
          <p14:tracePt t="115037" x="6600825" y="5626100"/>
          <p14:tracePt t="115045" x="6691313" y="5626100"/>
          <p14:tracePt t="115053" x="6764338" y="5618163"/>
          <p14:tracePt t="115061" x="6837363" y="5618163"/>
          <p14:tracePt t="115069" x="6919913" y="5599113"/>
          <p14:tracePt t="115076" x="6956425" y="5599113"/>
          <p14:tracePt t="115085" x="7000875" y="5599113"/>
          <p14:tracePt t="115093" x="7029450" y="5599113"/>
          <p14:tracePt t="115100" x="7073900" y="5599113"/>
          <p14:tracePt t="115109" x="7102475" y="5599113"/>
          <p14:tracePt t="115116" x="7129463" y="5599113"/>
          <p14:tracePt t="115124" x="7156450" y="5599113"/>
          <p14:tracePt t="115132" x="7202488" y="5599113"/>
          <p14:tracePt t="115142" x="7239000" y="5599113"/>
          <p14:tracePt t="115150" x="7283450" y="5599113"/>
          <p14:tracePt t="115157" x="7312025" y="5599113"/>
          <p14:tracePt t="115168" x="7339013" y="5599113"/>
          <p14:tracePt t="115176" x="7366000" y="5599113"/>
          <p14:tracePt t="115186" x="7385050" y="5608638"/>
          <p14:tracePt t="115195" x="7402513" y="5618163"/>
          <p14:tracePt t="115203" x="7412038" y="5618163"/>
          <p14:tracePt t="115210" x="7421563" y="5618163"/>
          <p14:tracePt t="115218" x="7429500" y="5618163"/>
          <p14:tracePt t="115226" x="7439025" y="5626100"/>
          <p14:tracePt t="115234" x="7448550" y="5626100"/>
          <p14:tracePt t="115242" x="7458075" y="5626100"/>
          <p14:tracePt t="115258" x="7466013" y="5626100"/>
          <p14:tracePt t="115266" x="7475538" y="5626100"/>
          <p14:tracePt t="115565" x="7475538" y="5645150"/>
          <p14:tracePt t="115573" x="7448550" y="5662613"/>
          <p14:tracePt t="115580" x="7412038" y="5699125"/>
          <p14:tracePt t="115589" x="7366000" y="5718175"/>
          <p14:tracePt t="115597" x="7275513" y="5772150"/>
          <p14:tracePt t="115605" x="7175500" y="5837238"/>
          <p14:tracePt t="115613" x="6992938" y="5946775"/>
          <p14:tracePt t="115621" x="6883400" y="5991225"/>
          <p14:tracePt t="115629" x="6783388" y="6046788"/>
          <p14:tracePt t="115636" x="6627813" y="6119813"/>
          <p14:tracePt t="115646" x="6472238" y="6183313"/>
          <p14:tracePt t="115653" x="6308725" y="6246813"/>
          <p14:tracePt t="115661" x="6189663" y="6283325"/>
          <p14:tracePt t="115669" x="6062663" y="6329363"/>
          <p14:tracePt t="115680" x="5797550" y="6383338"/>
          <p14:tracePt t="115689" x="5616575" y="6411913"/>
          <p14:tracePt t="115697" x="5470525" y="6446838"/>
          <p14:tracePt t="115704" x="5232400" y="6475413"/>
          <p14:tracePt t="115713" x="4995863" y="6492875"/>
          <p14:tracePt t="115720" x="4832350" y="6519863"/>
          <p14:tracePt t="115730" x="4686300" y="6519863"/>
          <p14:tracePt t="115736" x="4457700" y="6538913"/>
          <p14:tracePt t="115746" x="4275138" y="6556375"/>
          <p14:tracePt t="115752" x="4202113" y="6556375"/>
          <p14:tracePt t="115762" x="4057650" y="6556375"/>
          <p14:tracePt t="115770" x="3948113" y="6556375"/>
          <p14:tracePt t="115780" x="3875088" y="6556375"/>
          <p14:tracePt t="115786" x="3802063" y="6556375"/>
          <p14:tracePt t="115796" x="3746500" y="6556375"/>
          <p14:tracePt t="115802" x="3702050" y="6556375"/>
          <p14:tracePt t="115813" x="3646488" y="6556375"/>
          <p14:tracePt t="115818" x="3556000" y="6556375"/>
          <p14:tracePt t="115826" x="3519488" y="6556375"/>
          <p14:tracePt t="115834" x="3473450" y="6556375"/>
          <p14:tracePt t="115843" x="3419475" y="6556375"/>
          <p14:tracePt t="115850" x="3382963" y="6556375"/>
          <p14:tracePt t="115859" x="3336925" y="6556375"/>
          <p14:tracePt t="115866" x="3309938" y="6556375"/>
          <p14:tracePt t="115875" x="3281363" y="6556375"/>
          <p14:tracePt t="115883" x="3254375" y="6556375"/>
          <p14:tracePt t="115895" x="3227388" y="6556375"/>
          <p14:tracePt t="115903" x="3208338" y="6556375"/>
          <p14:tracePt t="115911" x="3171825" y="6556375"/>
          <p14:tracePt t="115918" x="3163888" y="6556375"/>
          <p14:tracePt t="115927" x="3144838" y="6556375"/>
          <p14:tracePt t="115934" x="3127375" y="6556375"/>
          <p14:tracePt t="115943" x="3108325" y="6556375"/>
          <p14:tracePt t="115950" x="3071813" y="6556375"/>
          <p14:tracePt t="115958" x="3035300" y="6556375"/>
          <p14:tracePt t="115966" x="3008313" y="6556375"/>
          <p14:tracePt t="115974" x="2990850" y="6556375"/>
          <p14:tracePt t="115982" x="2971800" y="6556375"/>
          <p14:tracePt t="115991" x="2944813" y="6556375"/>
          <p14:tracePt t="115998" x="2925763" y="6556375"/>
          <p14:tracePt t="116007" x="2908300" y="6556375"/>
          <p14:tracePt t="116014" x="2898775" y="6548438"/>
          <p14:tracePt t="116024" x="2889250" y="6548438"/>
          <p14:tracePt t="116030" x="2871788" y="6548438"/>
          <p14:tracePt t="116184" x="2871788" y="6538913"/>
          <p14:tracePt t="116209" x="2871788" y="6529388"/>
          <p14:tracePt t="116347" x="2871788" y="6519863"/>
          <p14:tracePt t="116363" x="2881313" y="6519863"/>
          <p14:tracePt t="116371" x="2898775" y="6511925"/>
          <p14:tracePt t="116382" x="2917825" y="6511925"/>
          <p14:tracePt t="116388" x="2935288" y="6511925"/>
          <p14:tracePt t="116397" x="2962275" y="6511925"/>
          <p14:tracePt t="116407" x="3008313" y="6502400"/>
          <p14:tracePt t="116415" x="3081338" y="6502400"/>
          <p14:tracePt t="116423" x="3208338" y="6492875"/>
          <p14:tracePt t="116431" x="3317875" y="6492875"/>
          <p14:tracePt t="116439" x="3519488" y="6492875"/>
          <p14:tracePt t="116446" x="3665538" y="6492875"/>
          <p14:tracePt t="116455" x="3883025" y="6492875"/>
          <p14:tracePt t="116462" x="4084638" y="6492875"/>
          <p14:tracePt t="116471" x="4248150" y="6492875"/>
          <p14:tracePt t="116481" x="4413250" y="6492875"/>
          <p14:tracePt t="116486" x="4557713" y="6492875"/>
          <p14:tracePt t="116496" x="4786313" y="6492875"/>
          <p14:tracePt t="116503" x="4959350" y="6492875"/>
          <p14:tracePt t="116512" x="5268913" y="6511925"/>
          <p14:tracePt t="116518" x="5470525" y="6511925"/>
          <p14:tracePt t="116530" x="5616575" y="6511925"/>
          <p14:tracePt t="116538" x="5816600" y="6511925"/>
          <p14:tracePt t="116546" x="5889625" y="6511925"/>
          <p14:tracePt t="116554" x="6035675" y="6511925"/>
          <p14:tracePt t="116562" x="6145213" y="6511925"/>
          <p14:tracePt t="116573" x="6218238" y="6511925"/>
          <p14:tracePt t="116579" x="6245225" y="6511925"/>
          <p14:tracePt t="116589" x="6254750" y="6511925"/>
          <p14:tracePt t="116595" x="6272213" y="6511925"/>
          <p14:tracePt t="116725" x="6281738" y="6511925"/>
          <p14:tracePt t="116733" x="6299200" y="6511925"/>
          <p14:tracePt t="116741" x="6308725" y="6511925"/>
          <p14:tracePt t="116748" x="6345238" y="6511925"/>
          <p14:tracePt t="116756" x="6372225" y="6511925"/>
          <p14:tracePt t="116764" x="6408738" y="6511925"/>
          <p14:tracePt t="116772" x="6454775" y="6502400"/>
          <p14:tracePt t="116780" x="6500813" y="6483350"/>
          <p14:tracePt t="116788" x="6554788" y="6465888"/>
          <p14:tracePt t="116796" x="6673850" y="6438900"/>
          <p14:tracePt t="116806" x="6754813" y="6392863"/>
          <p14:tracePt t="116813" x="6791325" y="6383338"/>
          <p14:tracePt t="116821" x="6910388" y="6310313"/>
          <p14:tracePt t="116829" x="6992938" y="6283325"/>
          <p14:tracePt t="116836" x="7056438" y="6246813"/>
          <p14:tracePt t="116845" x="7083425" y="6237288"/>
          <p14:tracePt t="116853" x="7129463" y="6210300"/>
          <p14:tracePt t="116863" x="7146925" y="6192838"/>
          <p14:tracePt t="116868" x="7156450" y="6192838"/>
          <p14:tracePt t="116879" x="7156450" y="6183313"/>
          <p14:tracePt t="116918" x="7156450" y="6173788"/>
          <p14:tracePt t="116934" x="7146925" y="6156325"/>
          <p14:tracePt t="116943" x="7129463" y="6146800"/>
          <p14:tracePt t="116951" x="7119938" y="6127750"/>
          <p14:tracePt t="116959" x="7102475" y="6110288"/>
          <p14:tracePt t="116966" x="7056438" y="6083300"/>
          <p14:tracePt t="116974" x="7029450" y="6054725"/>
          <p14:tracePt t="116982" x="6983413" y="6027738"/>
          <p14:tracePt t="116991" x="6919913" y="5991225"/>
          <p14:tracePt t="116998" x="6856413" y="5954713"/>
          <p14:tracePt t="117006" x="6737350" y="5910263"/>
          <p14:tracePt t="117014" x="6654800" y="5881688"/>
          <p14:tracePt t="117023" x="6610350" y="5864225"/>
          <p14:tracePt t="117030" x="6518275" y="5837238"/>
          <p14:tracePt t="117039" x="6408738" y="5808663"/>
          <p14:tracePt t="117046" x="6272213" y="5764213"/>
          <p14:tracePt t="117054" x="6172200" y="5735638"/>
          <p14:tracePt t="117063" x="6062663" y="5718175"/>
          <p14:tracePt t="117071" x="5935663" y="5691188"/>
          <p14:tracePt t="117081" x="5843588" y="5681663"/>
          <p14:tracePt t="117086" x="5724525" y="5662613"/>
          <p14:tracePt t="117096" x="5653088" y="5654675"/>
          <p14:tracePt t="117103" x="5607050" y="5654675"/>
          <p14:tracePt t="117111" x="5507038" y="5635625"/>
          <p14:tracePt t="117123" x="5478463" y="5626100"/>
          <p14:tracePt t="117132" x="5451475" y="5626100"/>
          <p14:tracePt t="117138" x="5424488" y="5626100"/>
          <p14:tracePt t="117148" x="5397500" y="5626100"/>
          <p14:tracePt t="117154" x="5360988" y="5626100"/>
          <p14:tracePt t="117164" x="5341938" y="5626100"/>
          <p14:tracePt t="117171" x="5334000" y="5626100"/>
          <p14:tracePt t="117180" x="5297488" y="5626100"/>
          <p14:tracePt t="117189" x="5260975" y="5626100"/>
          <p14:tracePt t="117196" x="5224463" y="5635625"/>
          <p14:tracePt t="117205" x="5195888" y="5645150"/>
          <p14:tracePt t="117213" x="5151438" y="5672138"/>
          <p14:tracePt t="117221" x="5122863" y="5681663"/>
          <p14:tracePt t="117229" x="5078413" y="5691188"/>
          <p14:tracePt t="117236" x="5049838" y="5699125"/>
          <p14:tracePt t="117245" x="5022850" y="5708650"/>
          <p14:tracePt t="117252" x="4995863" y="5718175"/>
          <p14:tracePt t="117261" x="4978400" y="5727700"/>
          <p14:tracePt t="117268" x="4959350" y="5727700"/>
          <p14:tracePt t="117276" x="4941888" y="5735638"/>
          <p14:tracePt t="117284" x="4932363" y="5735638"/>
          <p14:tracePt t="117293" x="4913313" y="5735638"/>
          <p14:tracePt t="117300" x="4905375" y="5735638"/>
          <p14:tracePt t="117308" x="4886325" y="5735638"/>
          <p14:tracePt t="117318" x="4868863" y="5735638"/>
          <p14:tracePt t="117324" x="4849813" y="5735638"/>
          <p14:tracePt t="117333" x="4822825" y="5735638"/>
          <p14:tracePt t="117341" x="4813300" y="5735638"/>
          <p14:tracePt t="117348" x="4803775" y="5735638"/>
          <p14:tracePt t="117401" x="4803775" y="5708650"/>
          <p14:tracePt t="117409" x="4813300" y="5691188"/>
          <p14:tracePt t="117416" x="4822825" y="5672138"/>
          <p14:tracePt t="117437" x="4840288" y="5654675"/>
          <p14:tracePt t="117446" x="4859338" y="5645150"/>
          <p14:tracePt t="117453" x="4922838" y="5608638"/>
          <p14:tracePt t="117463" x="4968875" y="5599113"/>
          <p14:tracePt t="117469" x="4995863" y="5581650"/>
          <p14:tracePt t="117482" x="5022850" y="5562600"/>
          <p14:tracePt t="117487" x="5078413" y="5554663"/>
          <p14:tracePt t="117495" x="5114925" y="5535613"/>
          <p14:tracePt t="117503" x="5141913" y="5508625"/>
          <p14:tracePt t="117512" x="5187950" y="5499100"/>
          <p14:tracePt t="117518" x="5205413" y="5489575"/>
          <p14:tracePt t="117527" x="5224463" y="5481638"/>
          <p14:tracePt t="117534" x="5241925" y="5472113"/>
          <p14:tracePt t="117542" x="5287963" y="5453063"/>
          <p14:tracePt t="117550" x="5334000" y="5426075"/>
          <p14:tracePt t="117558" x="5378450" y="5408613"/>
          <p14:tracePt t="117566" x="5405438" y="5408613"/>
          <p14:tracePt t="117574" x="5441950" y="5389563"/>
          <p14:tracePt t="117582" x="5478463" y="5372100"/>
          <p14:tracePt t="117591" x="5507038" y="5372100"/>
          <p14:tracePt t="117598" x="5524500" y="5372100"/>
          <p14:tracePt t="117606" x="5534025" y="5372100"/>
          <p14:tracePt t="117614" x="5543550" y="5372100"/>
          <p14:tracePt t="117643" x="5570538" y="5380038"/>
          <p14:tracePt t="117650" x="5588000" y="5389563"/>
          <p14:tracePt t="117658" x="5616575" y="5416550"/>
          <p14:tracePt t="117666" x="5634038" y="5435600"/>
          <p14:tracePt t="117674" x="5653088" y="5453063"/>
          <p14:tracePt t="117682" x="5670550" y="5472113"/>
          <p14:tracePt t="117690" x="5688013" y="5489575"/>
          <p14:tracePt t="117698" x="5707063" y="5518150"/>
          <p14:tracePt t="117706" x="5716588" y="5545138"/>
          <p14:tracePt t="117723" x="5724525" y="5554663"/>
          <p14:tracePt t="117733" x="5724525" y="5562600"/>
          <p14:tracePt t="117741" x="5724525" y="5572125"/>
          <p14:tracePt t="117757" x="5724525" y="5581650"/>
          <p14:tracePt t="117764" x="5724525" y="5589588"/>
          <p14:tracePt t="117780" x="5697538" y="5608638"/>
          <p14:tracePt t="117788" x="5697538" y="5618163"/>
          <p14:tracePt t="117797" x="5688013" y="5626100"/>
          <p14:tracePt t="117804" x="5661025" y="5635625"/>
          <p14:tracePt t="117813" x="5643563" y="5645150"/>
          <p14:tracePt t="117821" x="5597525" y="5672138"/>
          <p14:tracePt t="117830" x="5580063" y="5681663"/>
          <p14:tracePt t="117837" x="5551488" y="5691188"/>
          <p14:tracePt t="117847" x="5507038" y="5699125"/>
          <p14:tracePt t="117853" x="5487988" y="5699125"/>
          <p14:tracePt t="117861" x="5461000" y="5708650"/>
          <p14:tracePt t="117869" x="5434013" y="5708650"/>
          <p14:tracePt t="117876" x="5397500" y="5718175"/>
          <p14:tracePt t="117896" x="5334000" y="5718175"/>
          <p14:tracePt t="117900" x="5297488" y="5718175"/>
          <p14:tracePt t="117908" x="5260975" y="5718175"/>
          <p14:tracePt t="117916" x="5241925" y="5718175"/>
          <p14:tracePt t="117924" x="5214938" y="5718175"/>
          <p14:tracePt t="117932" x="5187950" y="5718175"/>
          <p14:tracePt t="117940" x="5168900" y="5718175"/>
          <p14:tracePt t="117948" x="5151438" y="5708650"/>
          <p14:tracePt t="117956" x="5122863" y="5699125"/>
          <p14:tracePt t="117964" x="5105400" y="5691188"/>
          <p14:tracePt t="117973" x="5086350" y="5672138"/>
          <p14:tracePt t="117981" x="5078413" y="5662613"/>
          <p14:tracePt t="117991" x="5068888" y="5645150"/>
          <p14:tracePt t="118005" x="5059363" y="5626100"/>
          <p14:tracePt t="118016" x="5049838" y="5626100"/>
          <p14:tracePt t="118021" x="5041900" y="5618163"/>
          <p14:tracePt t="118032" x="5041900" y="5608638"/>
          <p14:tracePt t="118039" x="5032375" y="5599113"/>
          <p14:tracePt t="118055" x="5022850" y="5589588"/>
          <p14:tracePt t="118063" x="5022850" y="5572125"/>
          <p14:tracePt t="118070" x="5014913" y="5554663"/>
          <p14:tracePt t="118078" x="5014913" y="5535613"/>
          <p14:tracePt t="118086" x="5014913" y="5518150"/>
          <p14:tracePt t="118096" x="5005388" y="5508625"/>
          <p14:tracePt t="118103" x="5005388" y="5499100"/>
          <p14:tracePt t="118113" x="5005388" y="5489575"/>
          <p14:tracePt t="118135" x="5005388" y="5481638"/>
          <p14:tracePt t="118148" x="5005388" y="5472113"/>
          <p14:tracePt t="118164" x="5005388" y="5462588"/>
          <p14:tracePt t="118181" x="5005388" y="5453063"/>
          <p14:tracePt t="118203" x="5005388" y="5445125"/>
          <p14:tracePt t="118211" x="5014913" y="5445125"/>
          <p14:tracePt t="118219" x="5014913" y="5435600"/>
          <p14:tracePt t="118234" x="5022850" y="5435600"/>
          <p14:tracePt t="118250" x="5032375" y="5426075"/>
          <p14:tracePt t="118260" x="5049838" y="5416550"/>
          <p14:tracePt t="118266" x="5068888" y="5408613"/>
          <p14:tracePt t="118276" x="5078413" y="5408613"/>
          <p14:tracePt t="118282" x="5105400" y="5399088"/>
          <p14:tracePt t="118293" x="5105400" y="5389563"/>
          <p14:tracePt t="118298" x="5132388" y="5380038"/>
          <p14:tracePt t="118309" x="5141913" y="5372100"/>
          <p14:tracePt t="118314" x="5151438" y="5372100"/>
          <p14:tracePt t="118324" x="5159375" y="5372100"/>
          <p14:tracePt t="118333" x="5168900" y="5372100"/>
          <p14:tracePt t="118343" x="5178425" y="5362575"/>
          <p14:tracePt t="118361" x="5187950" y="5353050"/>
          <p14:tracePt t="118369" x="5195888" y="5353050"/>
          <p14:tracePt t="118377" x="5205413" y="5353050"/>
          <p14:tracePt t="118386" x="5214938" y="5353050"/>
          <p14:tracePt t="118392" x="5224463" y="5353050"/>
          <p14:tracePt t="118408" x="5232400" y="5353050"/>
          <p14:tracePt t="118456" x="5241925" y="5353050"/>
          <p14:tracePt t="118579" x="5251450" y="5353050"/>
          <p14:tracePt t="118603" x="5260975" y="5353050"/>
          <p14:tracePt t="118627" x="5260975" y="5362575"/>
          <p14:tracePt t="118666" x="5268913" y="5362575"/>
          <p14:tracePt t="118682" x="5278438" y="5372100"/>
          <p14:tracePt t="118691" x="5297488" y="5380038"/>
          <p14:tracePt t="118706" x="5305425" y="5389563"/>
          <p14:tracePt t="118714" x="5324475" y="5389563"/>
          <p14:tracePt t="118723" x="5334000" y="5399088"/>
          <p14:tracePt t="118730" x="5341938" y="5399088"/>
          <p14:tracePt t="118739" x="5351463" y="5399088"/>
          <p14:tracePt t="118755" x="5351463" y="5408613"/>
          <p14:tracePt t="118771" x="5360988" y="5416550"/>
          <p14:tracePt t="118779" x="5368925" y="5416550"/>
          <p14:tracePt t="118787" x="5378450" y="5426075"/>
          <p14:tracePt t="118795" x="5387975" y="5435600"/>
          <p14:tracePt t="118802" x="5397500" y="5445125"/>
          <p14:tracePt t="118811" x="5405438" y="5462588"/>
          <p14:tracePt t="118818" x="5424488" y="5472113"/>
          <p14:tracePt t="118826" x="5434013" y="5472113"/>
          <p14:tracePt t="118834" x="5441950" y="5481638"/>
          <p14:tracePt t="118843" x="5470525" y="5508625"/>
          <p14:tracePt t="118860" x="5487988" y="5518150"/>
          <p14:tracePt t="118868" x="5534025" y="5545138"/>
          <p14:tracePt t="118876" x="5551488" y="5562600"/>
          <p14:tracePt t="118895" x="5570538" y="5581650"/>
          <p14:tracePt t="118900" x="5580063" y="5589588"/>
          <p14:tracePt t="118908" x="5588000" y="5599113"/>
          <p14:tracePt t="118916" x="5597525" y="5608638"/>
          <p14:tracePt t="118925" x="5597525" y="5618163"/>
          <p14:tracePt t="118933" x="5597525" y="5626100"/>
          <p14:tracePt t="118941" x="5597525" y="5635625"/>
          <p14:tracePt t="118949" x="5597525" y="5645150"/>
          <p14:tracePt t="118957" x="5607050" y="5654675"/>
          <p14:tracePt t="118989" x="5607050" y="5662613"/>
          <p14:tracePt t="119063" x="5616575" y="5672138"/>
          <p14:tracePt t="119068" x="5616575" y="5681663"/>
          <p14:tracePt t="119076" x="5634038" y="5691188"/>
          <p14:tracePt t="119085" x="5643563" y="5699125"/>
          <p14:tracePt t="119093" x="5653088" y="5718175"/>
          <p14:tracePt t="119100" x="5670550" y="5727700"/>
          <p14:tracePt t="119109" x="5680075" y="5735638"/>
          <p14:tracePt t="119116" x="5697538" y="5745163"/>
          <p14:tracePt t="119124" x="5716588" y="5754688"/>
          <p14:tracePt t="119134" x="5724525" y="5764213"/>
          <p14:tracePt t="119141" x="5743575" y="5781675"/>
          <p14:tracePt t="119151" x="5761038" y="5800725"/>
          <p14:tracePt t="119159" x="5780088" y="5808663"/>
          <p14:tracePt t="119166" x="5789613" y="5818188"/>
          <p14:tracePt t="119174" x="5797550" y="5827713"/>
          <p14:tracePt t="119182" x="5807075" y="5827713"/>
          <p14:tracePt t="119191" x="5816600" y="5837238"/>
          <p14:tracePt t="119198" x="5826125" y="5837238"/>
          <p14:tracePt t="119214" x="5834063" y="5837238"/>
          <p14:tracePt t="119230" x="5843588" y="5837238"/>
          <p14:tracePt t="119239" x="5853113" y="5837238"/>
          <p14:tracePt t="119255" x="5862638" y="5827713"/>
          <p14:tracePt t="119263" x="5870575" y="5827713"/>
          <p14:tracePt t="119271" x="5880100" y="5818188"/>
          <p14:tracePt t="119295" x="5889625" y="5818188"/>
          <p14:tracePt t="119803" x="5899150" y="5818188"/>
          <p14:tracePt t="119811" x="5916613" y="5827713"/>
          <p14:tracePt t="119819" x="5943600" y="5854700"/>
          <p14:tracePt t="119827" x="5962650" y="5864225"/>
          <p14:tracePt t="119835" x="5980113" y="5881688"/>
          <p14:tracePt t="119843" x="5989638" y="5891213"/>
          <p14:tracePt t="119851" x="6007100" y="5900738"/>
          <p14:tracePt t="119859" x="6016625" y="5900738"/>
          <p14:tracePt t="119866" x="6035675" y="5910263"/>
          <p14:tracePt t="119874" x="6053138" y="5918200"/>
          <p14:tracePt t="119884" x="6080125" y="5946775"/>
          <p14:tracePt t="119896" x="6126163" y="5954713"/>
          <p14:tracePt t="119898" x="6181725" y="5964238"/>
          <p14:tracePt t="119906" x="6262688" y="5983288"/>
          <p14:tracePt t="119914" x="6354763" y="6010275"/>
          <p14:tracePt t="119923" x="6418263" y="6027738"/>
          <p14:tracePt t="119931" x="6581775" y="6073775"/>
          <p14:tracePt t="119938" x="6681788" y="6100763"/>
          <p14:tracePt t="119946" x="6737350" y="6127750"/>
          <p14:tracePt t="119954" x="6856413" y="6156325"/>
          <p14:tracePt t="119963" x="6883400" y="6173788"/>
          <p14:tracePt t="119973" x="6919913" y="6183313"/>
          <p14:tracePt t="119980" x="6937375" y="6192838"/>
          <p14:tracePt t="119989" x="6937375" y="6200775"/>
          <p14:tracePt t="120015" x="6946900" y="6210300"/>
          <p14:tracePt t="120045" x="6946900" y="6219825"/>
          <p14:tracePt t="120068" x="6946900" y="6229350"/>
          <p14:tracePt t="120100" x="6946900" y="6237288"/>
          <p14:tracePt t="123668" x="6937375" y="6237288"/>
          <p14:tracePt t="123678" x="6900863" y="6246813"/>
          <p14:tracePt t="123684" x="6827838" y="6283325"/>
          <p14:tracePt t="123694" x="6681788" y="6356350"/>
          <p14:tracePt t="123702" x="6527800" y="6429375"/>
          <p14:tracePt t="123710" x="6408738" y="6492875"/>
          <p14:tracePt t="123718" x="6299200" y="6538913"/>
          <p14:tracePt t="123726" x="6235700" y="6556375"/>
          <p14:tracePt t="123734" x="6072188" y="6592888"/>
          <p14:tracePt t="123742" x="5889625" y="6621463"/>
          <p14:tracePt t="123750" x="5743575" y="6621463"/>
          <p14:tracePt t="123758" x="5616575" y="6621463"/>
          <p14:tracePt t="123766" x="5507038" y="6621463"/>
          <p14:tracePt t="123774" x="5297488" y="6592888"/>
          <p14:tracePt t="123782" x="5168900" y="6584950"/>
          <p14:tracePt t="123790" x="4913313" y="6548438"/>
          <p14:tracePt t="123798" x="4722813" y="6502400"/>
          <p14:tracePt t="123806" x="4403725" y="6383338"/>
          <p14:tracePt t="123814" x="4230688" y="6310313"/>
          <p14:tracePt t="123822" x="3919538" y="6110288"/>
          <p14:tracePt t="123830" x="3709988" y="5927725"/>
          <p14:tracePt t="123838" x="3390900" y="5635625"/>
          <p14:tracePt t="123846" x="3144838" y="5289550"/>
          <p14:tracePt t="123854" x="2935288" y="5024438"/>
          <p14:tracePt t="123862" x="2744788" y="4787900"/>
          <p14:tracePt t="123870" x="2589213" y="4614863"/>
          <p14:tracePt t="123879" x="2343150" y="4368800"/>
          <p14:tracePt t="123896" x="2033588" y="4094163"/>
          <p14:tracePt t="123903" x="1878013" y="3984625"/>
          <p14:tracePt t="123910" x="1795463" y="3921125"/>
          <p14:tracePt t="123918" x="1641475" y="3794125"/>
          <p14:tracePt t="123926" x="1522413" y="3702050"/>
          <p14:tracePt t="123934" x="1422400" y="3611563"/>
          <p14:tracePt t="123942" x="1349375" y="3548063"/>
          <p14:tracePt t="123950" x="1230313" y="3446463"/>
          <p14:tracePt t="123958" x="1149350" y="3355975"/>
          <p14:tracePt t="123966" x="1011238" y="3236913"/>
          <p14:tracePt t="123976" x="957263" y="3200400"/>
          <p14:tracePt t="123984" x="857250" y="3082925"/>
          <p14:tracePt t="123992" x="801688" y="3000375"/>
          <p14:tracePt t="124000" x="784225" y="2963863"/>
          <p14:tracePt t="124008" x="747713" y="2909888"/>
          <p14:tracePt t="124016" x="684213" y="2771775"/>
          <p14:tracePt t="124024" x="647700" y="2690813"/>
          <p14:tracePt t="124032" x="574675" y="2562225"/>
          <p14:tracePt t="124040" x="511175" y="2462213"/>
          <p14:tracePt t="124048" x="492125" y="2425700"/>
          <p14:tracePt t="124056" x="446088" y="2352675"/>
          <p14:tracePt t="124064" x="392113" y="2289175"/>
          <p14:tracePt t="124072" x="292100" y="2189163"/>
          <p14:tracePt t="124080" x="255588" y="2143125"/>
          <p14:tracePt t="124088" x="209550" y="2106613"/>
          <p14:tracePt t="124096" x="136525" y="2052638"/>
          <p14:tracePt t="124104" x="109538" y="2024063"/>
          <p14:tracePt t="124112" x="63500" y="1987550"/>
          <p14:tracePt t="124120" x="17463" y="1951038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>
            <a:extLst>
              <a:ext uri="{FF2B5EF4-FFF2-40B4-BE49-F238E27FC236}">
                <a16:creationId xmlns:a16="http://schemas.microsoft.com/office/drawing/2014/main" id="{CDFE67BF-D230-438B-AA91-1126E2C21EF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762000" y="765175"/>
            <a:ext cx="7772400" cy="533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Practice 1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：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C</a:t>
            </a:r>
            <a:r>
              <a:rPr lang="en-US" altLang="zh-CN" sz="2400" b="1" baseline="-25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7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H</a:t>
            </a:r>
            <a:r>
              <a:rPr lang="en-US" altLang="zh-CN" sz="2400" b="1" baseline="-25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8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O</a:t>
            </a:r>
            <a:endParaRPr lang="zh-CN" altLang="en-US" sz="2400" b="1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71683" name="Object 4">
            <a:extLst>
              <a:ext uri="{FF2B5EF4-FFF2-40B4-BE49-F238E27FC236}">
                <a16:creationId xmlns:a16="http://schemas.microsoft.com/office/drawing/2014/main" id="{74245B7E-638D-4722-8A54-96632A3873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363" y="1700213"/>
          <a:ext cx="76962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文档" r:id="rId6" imgW="4114800" imgH="2584704" progId="Word.Document.8">
                  <p:embed/>
                </p:oleObj>
              </mc:Choice>
              <mc:Fallback>
                <p:oleObj name="文档" r:id="rId6" imgW="4114800" imgH="2584704" progId="Word.Document.8">
                  <p:embed/>
                  <p:pic>
                    <p:nvPicPr>
                      <p:cNvPr id="71683" name="Object 4">
                        <a:extLst>
                          <a:ext uri="{FF2B5EF4-FFF2-40B4-BE49-F238E27FC236}">
                            <a16:creationId xmlns:a16="http://schemas.microsoft.com/office/drawing/2014/main" id="{74245B7E-638D-4722-8A54-96632A3873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8481"/>
                      <a:stretch>
                        <a:fillRect/>
                      </a:stretch>
                    </p:blipFill>
                    <p:spPr bwMode="auto">
                      <a:xfrm>
                        <a:off x="741363" y="1700213"/>
                        <a:ext cx="76962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E4DA028F-AF3F-4817-A6F0-908076F006D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0978"/>
    </mc:Choice>
    <mc:Fallback>
      <p:transition spd="slow" advTm="1609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886" x="720725" y="4841875"/>
          <p14:tracePt t="3894" x="1349375" y="4405313"/>
          <p14:tracePt t="3902" x="1851025" y="3957638"/>
          <p14:tracePt t="3910" x="2124075" y="3611563"/>
          <p14:tracePt t="3922" x="2352675" y="3246438"/>
          <p14:tracePt t="3930" x="2462213" y="3036888"/>
          <p14:tracePt t="3961" x="2589213" y="2690813"/>
          <p14:tracePt t="3989" x="2689225" y="2481263"/>
          <p14:tracePt t="3997" x="4048125" y="592138"/>
          <p14:tracePt t="4005" x="4576763" y="173038"/>
          <p14:tracePt t="4013" x="4749800" y="73025"/>
          <p14:tracePt t="4021" x="4868863" y="0"/>
          <p14:tracePt t="4357" x="4667250" y="109538"/>
          <p14:tracePt t="4375" x="4530725" y="255588"/>
          <p14:tracePt t="4385" x="4484688" y="292100"/>
          <p14:tracePt t="4393" x="4448175" y="301625"/>
          <p14:tracePt t="4445" x="4440238" y="301625"/>
          <p14:tracePt t="4453" x="4421188" y="301625"/>
          <p14:tracePt t="4461" x="4403725" y="282575"/>
          <p14:tracePt t="4469" x="4394200" y="246063"/>
          <p14:tracePt t="4477" x="4376738" y="192088"/>
          <p14:tracePt t="4485" x="4357688" y="127000"/>
          <p14:tracePt t="4493" x="4357688" y="53975"/>
          <p14:tracePt t="4653" x="3829050" y="127000"/>
          <p14:tracePt t="4663" x="3775075" y="192088"/>
          <p14:tracePt t="4671" x="3636963" y="328613"/>
          <p14:tracePt t="4679" x="3563938" y="428625"/>
          <p14:tracePt t="4687" x="3500438" y="482600"/>
          <p14:tracePt t="4695" x="3427413" y="555625"/>
          <p14:tracePt t="4703" x="3363913" y="601663"/>
          <p14:tracePt t="4712" x="3317875" y="657225"/>
          <p14:tracePt t="4719" x="3244850" y="720725"/>
          <p14:tracePt t="4728" x="3181350" y="774700"/>
          <p14:tracePt t="4735" x="3117850" y="839788"/>
          <p14:tracePt t="4743" x="3081338" y="874713"/>
          <p14:tracePt t="4751" x="3071813" y="903288"/>
          <p14:tracePt t="4759" x="3063875" y="920750"/>
          <p14:tracePt t="4767" x="3054350" y="939800"/>
          <p14:tracePt t="4775" x="3054350" y="957263"/>
          <p14:tracePt t="4783" x="3054350" y="966788"/>
          <p14:tracePt t="4792" x="3044825" y="976313"/>
          <p14:tracePt t="4799" x="3044825" y="984250"/>
          <p14:tracePt t="4833" x="3035300" y="1003300"/>
          <p14:tracePt t="4844" x="3027363" y="1020763"/>
          <p14:tracePt t="4851" x="3017838" y="1039813"/>
          <p14:tracePt t="4861" x="3008313" y="1066800"/>
          <p14:tracePt t="4869" x="2990850" y="1093788"/>
          <p14:tracePt t="4875" x="2971800" y="1130300"/>
          <p14:tracePt t="4885" x="2962275" y="1166813"/>
          <p14:tracePt t="4897" x="2962275" y="1195388"/>
          <p14:tracePt t="4909" x="2935288" y="1258888"/>
          <p14:tracePt t="4915" x="2925763" y="1276350"/>
          <p14:tracePt t="4923" x="2925763" y="1295400"/>
          <p14:tracePt t="4933" x="2917825" y="1303338"/>
          <p14:tracePt t="4945" x="2908300" y="1322388"/>
          <p14:tracePt t="4953" x="2898775" y="1322388"/>
          <p14:tracePt t="4961" x="2881313" y="1368425"/>
          <p14:tracePt t="4970" x="2871788" y="1368425"/>
          <p14:tracePt t="4980" x="2871788" y="1376363"/>
          <p14:tracePt t="4986" x="2862263" y="1385888"/>
          <p14:tracePt t="4996" x="2852738" y="1395413"/>
          <p14:tracePt t="5002" x="2844800" y="1404938"/>
          <p14:tracePt t="5010" x="2825750" y="1412875"/>
          <p14:tracePt t="5018" x="2817813" y="1422400"/>
          <p14:tracePt t="5026" x="2808288" y="1422400"/>
          <p14:tracePt t="5093" x="2798763" y="1422400"/>
          <p14:tracePt t="5149" x="2789238" y="1422400"/>
          <p14:tracePt t="5157" x="2771775" y="1422400"/>
          <p14:tracePt t="5165" x="2762250" y="1422400"/>
          <p14:tracePt t="5173" x="2752725" y="1422400"/>
          <p14:tracePt t="5181" x="2752725" y="1412875"/>
          <p14:tracePt t="5197" x="2744788" y="1404938"/>
          <p14:tracePt t="5205" x="2735263" y="1404938"/>
          <p14:tracePt t="5222" x="2735263" y="1395413"/>
          <p14:tracePt t="5271" x="2725738" y="1395413"/>
          <p14:tracePt t="5295" x="2716213" y="1395413"/>
          <p14:tracePt t="5327" x="2716213" y="1385888"/>
          <p14:tracePt t="5400" x="2735263" y="1385888"/>
          <p14:tracePt t="5408" x="2762250" y="1385888"/>
          <p14:tracePt t="5415" x="2808288" y="1385888"/>
          <p14:tracePt t="5424" x="2852738" y="1412875"/>
          <p14:tracePt t="5432" x="2889250" y="1422400"/>
          <p14:tracePt t="5440" x="2935288" y="1431925"/>
          <p14:tracePt t="5447" x="2990850" y="1449388"/>
          <p14:tracePt t="5455" x="3054350" y="1458913"/>
          <p14:tracePt t="5466" x="3090863" y="1458913"/>
          <p14:tracePt t="5471" x="3127375" y="1468438"/>
          <p14:tracePt t="5479" x="3154363" y="1468438"/>
          <p14:tracePt t="5487" x="3171825" y="1477963"/>
          <p14:tracePt t="5495" x="3190875" y="1477963"/>
          <p14:tracePt t="5503" x="3208338" y="1477963"/>
          <p14:tracePt t="5513" x="3217863" y="1477963"/>
          <p14:tracePt t="5529" x="3227388" y="1477963"/>
          <p14:tracePt t="5537" x="3244850" y="1477963"/>
          <p14:tracePt t="5545" x="3263900" y="1477963"/>
          <p14:tracePt t="5553" x="3281363" y="1477963"/>
          <p14:tracePt t="5562" x="3336925" y="1477963"/>
          <p14:tracePt t="5569" x="3382963" y="1477963"/>
          <p14:tracePt t="5578" x="3436938" y="1468438"/>
          <p14:tracePt t="5585" x="3490913" y="1468438"/>
          <p14:tracePt t="5593" x="3556000" y="1449388"/>
          <p14:tracePt t="5601" x="3629025" y="1441450"/>
          <p14:tracePt t="5609" x="3709988" y="1412875"/>
          <p14:tracePt t="5617" x="3819525" y="1395413"/>
          <p14:tracePt t="5625" x="3902075" y="1376363"/>
          <p14:tracePt t="5633" x="3956050" y="1358900"/>
          <p14:tracePt t="5642" x="4021138" y="1349375"/>
          <p14:tracePt t="5649" x="4057650" y="1339850"/>
          <p14:tracePt t="5658" x="4075113" y="1331913"/>
          <p14:tracePt t="5665" x="4094163" y="1322388"/>
          <p14:tracePt t="20374" x="4084638" y="1312863"/>
          <p14:tracePt t="20382" x="4065588" y="1303338"/>
          <p14:tracePt t="34645" x="4129088" y="1395413"/>
          <p14:tracePt t="34655" x="4148138" y="1412875"/>
          <p14:tracePt t="34663" x="4184650" y="1477963"/>
          <p14:tracePt t="34671" x="4238625" y="1522413"/>
          <p14:tracePt t="34679" x="4267200" y="1558925"/>
          <p14:tracePt t="34687" x="4275138" y="1568450"/>
          <p14:tracePt t="34697" x="4284663" y="1568450"/>
          <p14:tracePt t="34703" x="4284663" y="1577975"/>
          <p14:tracePt t="34712" x="4294188" y="1595438"/>
          <p14:tracePt t="34720" x="4303713" y="1624013"/>
          <p14:tracePt t="34730" x="4311650" y="1668463"/>
          <p14:tracePt t="34736" x="4340225" y="1731963"/>
          <p14:tracePt t="34747" x="4376738" y="1778000"/>
          <p14:tracePt t="34752" x="4413250" y="1824038"/>
          <p14:tracePt t="34760" x="4430713" y="1841500"/>
          <p14:tracePt t="34767" x="4440238" y="1851025"/>
          <p14:tracePt t="34783" x="4430713" y="1860550"/>
          <p14:tracePt t="34792" x="4357688" y="1897063"/>
          <p14:tracePt t="34799" x="4275138" y="1943100"/>
          <p14:tracePt t="35155" x="4267200" y="1943100"/>
          <p14:tracePt t="35161" x="4230688" y="1943100"/>
          <p14:tracePt t="35207" x="4230688" y="1951038"/>
          <p14:tracePt t="35231" x="4221163" y="1970088"/>
          <p14:tracePt t="35239" x="4211638" y="1987550"/>
          <p14:tracePt t="35247" x="4238625" y="1924050"/>
          <p14:tracePt t="35263" x="4238625" y="1951038"/>
          <p14:tracePt t="35271" x="4202113" y="2016125"/>
          <p14:tracePt t="35279" x="4165600" y="2079625"/>
          <p14:tracePt t="35288" x="4138613" y="2133600"/>
          <p14:tracePt t="35296" x="4084638" y="2206625"/>
          <p14:tracePt t="35304" x="4048125" y="2270125"/>
          <p14:tracePt t="35314" x="4029075" y="2316163"/>
          <p14:tracePt t="35320" x="3956050" y="2416175"/>
          <p14:tracePt t="35328" x="3902075" y="2481263"/>
          <p14:tracePt t="35336" x="3856038" y="2525713"/>
          <p14:tracePt t="35344" x="3829050" y="2571750"/>
          <p14:tracePt t="35352" x="3765550" y="2608263"/>
          <p14:tracePt t="35360" x="3719513" y="2662238"/>
          <p14:tracePt t="35368" x="3636963" y="2727325"/>
          <p14:tracePt t="35376" x="3600450" y="2754313"/>
          <p14:tracePt t="35384" x="3527425" y="2800350"/>
          <p14:tracePt t="35392" x="3446463" y="2844800"/>
          <p14:tracePt t="35400" x="3382963" y="2890838"/>
          <p14:tracePt t="35410" x="3300413" y="2936875"/>
          <p14:tracePt t="35416" x="3227388" y="2963863"/>
          <p14:tracePt t="35425" x="3127375" y="3000375"/>
          <p14:tracePt t="35434" x="3027363" y="3046413"/>
          <p14:tracePt t="35442" x="2954338" y="3054350"/>
          <p14:tracePt t="35449" x="2908300" y="3063875"/>
          <p14:tracePt t="35458" x="2852738" y="3082925"/>
          <p14:tracePt t="35465" x="2808288" y="3090863"/>
          <p14:tracePt t="35473" x="2744788" y="3100388"/>
          <p14:tracePt t="35481" x="2635250" y="3100388"/>
          <p14:tracePt t="35489" x="2579688" y="3109913"/>
          <p14:tracePt t="35497" x="2525713" y="3109913"/>
          <p14:tracePt t="35505" x="2479675" y="3109913"/>
          <p14:tracePt t="35514" x="2452688" y="3109913"/>
          <p14:tracePt t="35525" x="2433638" y="3119438"/>
          <p14:tracePt t="35533" x="2425700" y="3119438"/>
          <p14:tracePt t="35747" x="2416175" y="3119438"/>
          <p14:tracePt t="35756" x="2397125" y="3119438"/>
          <p14:tracePt t="35764" x="2379663" y="3119438"/>
          <p14:tracePt t="35772" x="2370138" y="3119438"/>
          <p14:tracePt t="35788" x="2360613" y="3119438"/>
          <p14:tracePt t="35797" x="2343150" y="3109913"/>
          <p14:tracePt t="35804" x="2324100" y="3100388"/>
          <p14:tracePt t="35813" x="2306638" y="3090863"/>
          <p14:tracePt t="35820" x="2260600" y="3082925"/>
          <p14:tracePt t="35829" x="2233613" y="3073400"/>
          <p14:tracePt t="35836" x="2206625" y="3063875"/>
          <p14:tracePt t="35844" x="2160588" y="3054350"/>
          <p14:tracePt t="35852" x="2133600" y="3046413"/>
          <p14:tracePt t="35860" x="2097088" y="3027363"/>
          <p14:tracePt t="35868" x="2078038" y="3017838"/>
          <p14:tracePt t="35876" x="2070100" y="3017838"/>
          <p14:tracePt t="35883" x="2070100" y="3009900"/>
          <p14:tracePt t="35891" x="2060575" y="3009900"/>
          <p14:tracePt t="35899" x="2051050" y="3009900"/>
          <p14:tracePt t="35916" x="2041525" y="3000375"/>
          <p14:tracePt t="36361" x="2033588" y="3000375"/>
          <p14:tracePt t="36368" x="2024063" y="2990850"/>
          <p14:tracePt t="36376" x="2014538" y="2990850"/>
          <p14:tracePt t="36384" x="2014538" y="2982913"/>
          <p14:tracePt t="36392" x="2005013" y="2982913"/>
          <p14:tracePt t="36400" x="2005013" y="2973388"/>
          <p14:tracePt t="36408" x="1997075" y="2963863"/>
          <p14:tracePt t="36416" x="1987550" y="2963863"/>
          <p14:tracePt t="36431" x="1987550" y="2954338"/>
          <p14:tracePt t="36439" x="1987550" y="2946400"/>
          <p14:tracePt t="36448" x="1978025" y="2936875"/>
          <p14:tracePt t="36455" x="1978025" y="2927350"/>
          <p14:tracePt t="36463" x="1978025" y="2909888"/>
          <p14:tracePt t="36471" x="1978025" y="2900363"/>
          <p14:tracePt t="36488" x="1978025" y="2890838"/>
          <p14:tracePt t="36496" x="1978025" y="2881313"/>
          <p14:tracePt t="36504" x="1978025" y="2873375"/>
          <p14:tracePt t="36513" x="1987550" y="2873375"/>
          <p14:tracePt t="36520" x="1987550" y="2863850"/>
          <p14:tracePt t="36536" x="1997075" y="2854325"/>
          <p14:tracePt t="36546" x="2005013" y="2854325"/>
          <p14:tracePt t="36565" x="2024063" y="2836863"/>
          <p14:tracePt t="36571" x="2041525" y="2836863"/>
          <p14:tracePt t="36583" x="2060575" y="2827338"/>
          <p14:tracePt t="36593" x="2078038" y="2827338"/>
          <p14:tracePt t="36603" x="2097088" y="2817813"/>
          <p14:tracePt t="36613" x="2133600" y="2817813"/>
          <p14:tracePt t="36621" x="2160588" y="2800350"/>
          <p14:tracePt t="36629" x="2224088" y="2800350"/>
          <p14:tracePt t="36637" x="2260600" y="2800350"/>
          <p14:tracePt t="36646" x="2279650" y="2800350"/>
          <p14:tracePt t="36655" x="2306638" y="2800350"/>
          <p14:tracePt t="36665" x="2324100" y="2800350"/>
          <p14:tracePt t="36673" x="2352675" y="2800350"/>
          <p14:tracePt t="36681" x="2370138" y="2800350"/>
          <p14:tracePt t="36691" x="2397125" y="2800350"/>
          <p14:tracePt t="36697" x="2406650" y="2800350"/>
          <p14:tracePt t="36705" x="2425700" y="2800350"/>
          <p14:tracePt t="36713" x="2452688" y="2800350"/>
          <p14:tracePt t="36721" x="2462213" y="2800350"/>
          <p14:tracePt t="36731" x="2479675" y="2800350"/>
          <p14:tracePt t="36747" x="2489200" y="2800350"/>
          <p14:tracePt t="36755" x="2498725" y="2800350"/>
          <p14:tracePt t="36769" x="2506663" y="2800350"/>
          <p14:tracePt t="37067" x="2498725" y="2800350"/>
          <p14:tracePt t="37075" x="2489200" y="2800350"/>
          <p14:tracePt t="37083" x="2479675" y="2800350"/>
          <p14:tracePt t="37091" x="2462213" y="2800350"/>
          <p14:tracePt t="37099" x="2452688" y="2800350"/>
          <p14:tracePt t="37107" x="2443163" y="2800350"/>
          <p14:tracePt t="37115" x="2433638" y="2800350"/>
          <p14:tracePt t="37123" x="2425700" y="2800350"/>
          <p14:tracePt t="37229" x="2425700" y="2808288"/>
          <p14:tracePt t="37237" x="2433638" y="2808288"/>
          <p14:tracePt t="37245" x="2452688" y="2827338"/>
          <p14:tracePt t="37253" x="2489200" y="2836863"/>
          <p14:tracePt t="37263" x="2506663" y="2844800"/>
          <p14:tracePt t="37269" x="2525713" y="2854325"/>
          <p14:tracePt t="37278" x="2543175" y="2863850"/>
          <p14:tracePt t="37285" x="2570163" y="2890838"/>
          <p14:tracePt t="37293" x="2598738" y="2900363"/>
          <p14:tracePt t="37301" x="2635250" y="2917825"/>
          <p14:tracePt t="37309" x="2671763" y="2936875"/>
          <p14:tracePt t="37317" x="2698750" y="2963863"/>
          <p14:tracePt t="37325" x="2725738" y="2973388"/>
          <p14:tracePt t="37333" x="2744788" y="2982913"/>
          <p14:tracePt t="37341" x="2752725" y="2990850"/>
          <p14:tracePt t="37349" x="2771775" y="2990850"/>
          <p14:tracePt t="37357" x="2771775" y="3000375"/>
          <p14:tracePt t="37365" x="2781300" y="3000375"/>
          <p14:tracePt t="37375" x="2781300" y="3009900"/>
          <p14:tracePt t="37417" x="2781300" y="3017838"/>
          <p14:tracePt t="37507" x="2781300" y="3027363"/>
          <p14:tracePt t="37545" x="2789238" y="3046413"/>
          <p14:tracePt t="37555" x="2789238" y="3073400"/>
          <p14:tracePt t="37563" x="2798763" y="3100388"/>
          <p14:tracePt t="37575" x="2808288" y="3119438"/>
          <p14:tracePt t="37579" x="2808288" y="3127375"/>
          <p14:tracePt t="37587" x="2808288" y="3146425"/>
          <p14:tracePt t="37596" x="2817813" y="3163888"/>
          <p14:tracePt t="37603" x="2817813" y="3182938"/>
          <p14:tracePt t="37612" x="2835275" y="3209925"/>
          <p14:tracePt t="37619" x="2835275" y="3228975"/>
          <p14:tracePt t="37628" x="2844800" y="3255963"/>
          <p14:tracePt t="37639" x="2844800" y="3292475"/>
          <p14:tracePt t="37643" x="2852738" y="3319463"/>
          <p14:tracePt t="37652" x="2862263" y="3365500"/>
          <p14:tracePt t="37659" x="2889250" y="3419475"/>
          <p14:tracePt t="37667" x="2898775" y="3455988"/>
          <p14:tracePt t="37676" x="2908300" y="3482975"/>
          <p14:tracePt t="37685" x="2917825" y="3502025"/>
          <p14:tracePt t="37691" x="2925763" y="3529013"/>
          <p14:tracePt t="37701" x="2935288" y="3548063"/>
          <p14:tracePt t="37707" x="2944813" y="3556000"/>
          <p14:tracePt t="37717" x="2954338" y="3575050"/>
          <p14:tracePt t="37723" x="2954338" y="3584575"/>
          <p14:tracePt t="37733" x="2962275" y="3602038"/>
          <p14:tracePt t="37741" x="2962275" y="3611563"/>
          <p14:tracePt t="37749" x="2971800" y="3621088"/>
          <p14:tracePt t="37773" x="2971800" y="3629025"/>
          <p14:tracePt t="37782" x="2971800" y="3638550"/>
          <p14:tracePt t="37791" x="2971800" y="3648075"/>
          <p14:tracePt t="37798" x="2981325" y="3665538"/>
          <p14:tracePt t="37807" x="2981325" y="3684588"/>
          <p14:tracePt t="37814" x="2981325" y="3702050"/>
          <p14:tracePt t="37823" x="2981325" y="3730625"/>
          <p14:tracePt t="37830" x="2981325" y="3757613"/>
          <p14:tracePt t="37839" x="2990850" y="3775075"/>
          <p14:tracePt t="37846" x="2990850" y="3803650"/>
          <p14:tracePt t="37855" x="2990850" y="3830638"/>
          <p14:tracePt t="37864" x="2990850" y="3848100"/>
          <p14:tracePt t="37872" x="2990850" y="3867150"/>
          <p14:tracePt t="37881" x="2990850" y="3903663"/>
          <p14:tracePt t="37889" x="2990850" y="3911600"/>
          <p14:tracePt t="37899" x="2990850" y="3930650"/>
          <p14:tracePt t="37907" x="2990850" y="3967163"/>
          <p14:tracePt t="37915" x="2990850" y="3984625"/>
          <p14:tracePt t="37922" x="2990850" y="4013200"/>
          <p14:tracePt t="37929" x="2990850" y="4030663"/>
          <p14:tracePt t="37939" x="2990850" y="4049713"/>
          <p14:tracePt t="37949" x="2990850" y="4057650"/>
          <p14:tracePt t="37962" x="2990850" y="4076700"/>
          <p14:tracePt t="37972" x="2990850" y="4086225"/>
          <p14:tracePt t="37981" x="2990850" y="4094163"/>
          <p14:tracePt t="38115" x="2990850" y="4086225"/>
          <p14:tracePt t="38131" x="2990850" y="4076700"/>
          <p14:tracePt t="38140" x="2990850" y="4067175"/>
          <p14:tracePt t="38147" x="2990850" y="4049713"/>
          <p14:tracePt t="38155" x="2990850" y="4030663"/>
          <p14:tracePt t="38164" x="2990850" y="4021138"/>
          <p14:tracePt t="38172" x="2990850" y="4003675"/>
          <p14:tracePt t="38188" x="2990850" y="3984625"/>
          <p14:tracePt t="38195" x="2990850" y="3976688"/>
          <p14:tracePt t="38203" x="2990850" y="3957638"/>
          <p14:tracePt t="38211" x="2990850" y="3948113"/>
          <p14:tracePt t="38219" x="2990850" y="3940175"/>
          <p14:tracePt t="38243" x="2990850" y="3930650"/>
          <p14:tracePt t="38277" x="2990850" y="3921125"/>
          <p14:tracePt t="38285" x="2990850" y="3911600"/>
          <p14:tracePt t="38293" x="2990850" y="3903663"/>
          <p14:tracePt t="38302" x="2998788" y="3884613"/>
          <p14:tracePt t="38310" x="2998788" y="3875088"/>
          <p14:tracePt t="38325" x="3008313" y="3867150"/>
          <p14:tracePt t="38333" x="3008313" y="3857625"/>
          <p14:tracePt t="38341" x="3008313" y="3848100"/>
          <p14:tracePt t="38350" x="3008313" y="3840163"/>
          <p14:tracePt t="38357" x="3008313" y="3830638"/>
          <p14:tracePt t="38367" x="3008313" y="3811588"/>
          <p14:tracePt t="38385" x="3008313" y="3803650"/>
          <p14:tracePt t="38393" x="3008313" y="3794125"/>
          <p14:tracePt t="38401" x="3008313" y="3784600"/>
          <p14:tracePt t="38412" x="3008313" y="3775075"/>
          <p14:tracePt t="38421" x="3008313" y="3757613"/>
          <p14:tracePt t="38431" x="3017838" y="3757613"/>
          <p14:tracePt t="38437" x="3017838" y="3748088"/>
          <p14:tracePt t="38445" x="3017838" y="3730625"/>
          <p14:tracePt t="38453" x="3017838" y="3721100"/>
          <p14:tracePt t="38465" x="3017838" y="3702050"/>
          <p14:tracePt t="38473" x="3017838" y="3694113"/>
          <p14:tracePt t="38481" x="3017838" y="3684588"/>
          <p14:tracePt t="38491" x="3017838" y="3665538"/>
          <p14:tracePt t="38499" x="3017838" y="3657600"/>
          <p14:tracePt t="38509" x="3017838" y="3648075"/>
          <p14:tracePt t="38520" x="3017838" y="3638550"/>
          <p14:tracePt t="38526" x="3017838" y="3621088"/>
          <p14:tracePt t="38536" x="3017838" y="3611563"/>
          <p14:tracePt t="38542" x="3017838" y="3602038"/>
          <p14:tracePt t="38552" x="3017838" y="3584575"/>
          <p14:tracePt t="38560" x="3017838" y="3575050"/>
          <p14:tracePt t="38568" x="3017838" y="3565525"/>
          <p14:tracePt t="38580" x="3017838" y="3548063"/>
          <p14:tracePt t="38585" x="3017838" y="3538538"/>
          <p14:tracePt t="38596" x="3017838" y="3529013"/>
          <p14:tracePt t="38613" x="3017838" y="3519488"/>
          <p14:tracePt t="38620" x="3017838" y="3511550"/>
          <p14:tracePt t="38628" x="3017838" y="3492500"/>
          <p14:tracePt t="38636" x="3017838" y="3482975"/>
          <p14:tracePt t="38644" x="3017838" y="3465513"/>
          <p14:tracePt t="38652" x="3017838" y="3446463"/>
          <p14:tracePt t="38668" x="3008313" y="3419475"/>
          <p14:tracePt t="38676" x="3008313" y="3402013"/>
          <p14:tracePt t="38686" x="3008313" y="3392488"/>
          <p14:tracePt t="38692" x="3008313" y="3382963"/>
          <p14:tracePt t="38699" x="3008313" y="3365500"/>
          <p14:tracePt t="38707" x="3008313" y="3355975"/>
          <p14:tracePt t="38723" x="3008313" y="3338513"/>
          <p14:tracePt t="38731" x="2998788" y="3319463"/>
          <p14:tracePt t="38739" x="2998788" y="3302000"/>
          <p14:tracePt t="38747" x="2990850" y="3292475"/>
          <p14:tracePt t="38755" x="2981325" y="3273425"/>
          <p14:tracePt t="38763" x="2981325" y="3265488"/>
          <p14:tracePt t="38771" x="2981325" y="3246438"/>
          <p14:tracePt t="38779" x="2981325" y="3236913"/>
          <p14:tracePt t="38795" x="2981325" y="3219450"/>
          <p14:tracePt t="38803" x="2981325" y="3209925"/>
          <p14:tracePt t="38813" x="2981325" y="3192463"/>
          <p14:tracePt t="38820" x="2971800" y="3182938"/>
          <p14:tracePt t="38829" x="2971800" y="3173413"/>
          <p14:tracePt t="38852" x="2962275" y="3155950"/>
          <p14:tracePt t="38870" x="2962275" y="3146425"/>
          <p14:tracePt t="38876" x="2962275" y="3127375"/>
          <p14:tracePt t="38885" x="2962275" y="3119438"/>
          <p14:tracePt t="38894" x="2962275" y="3109913"/>
          <p14:tracePt t="38910" x="2962275" y="3090863"/>
          <p14:tracePt t="38918" x="2962275" y="3082925"/>
          <p14:tracePt t="38925" x="2962275" y="3063875"/>
          <p14:tracePt t="38935" x="2962275" y="3054350"/>
          <p14:tracePt t="38945" x="2962275" y="3046413"/>
          <p14:tracePt t="38953" x="2962275" y="3036888"/>
          <p14:tracePt t="38965" x="2962275" y="3027363"/>
          <p14:tracePt t="38973" x="2962275" y="3017838"/>
          <p14:tracePt t="38981" x="2971800" y="2990850"/>
          <p14:tracePt t="38997" x="2971800" y="2982913"/>
          <p14:tracePt t="39095" x="2981325" y="2990850"/>
          <p14:tracePt t="39101" x="2981325" y="3017838"/>
          <p14:tracePt t="39112" x="2998788" y="3046413"/>
          <p14:tracePt t="39117" x="3008313" y="3090863"/>
          <p14:tracePt t="39125" x="3017838" y="3146425"/>
          <p14:tracePt t="39133" x="3027363" y="3182938"/>
          <p14:tracePt t="39141" x="3035300" y="3219450"/>
          <p14:tracePt t="39151" x="3035300" y="3255963"/>
          <p14:tracePt t="39163" x="3035300" y="3282950"/>
          <p14:tracePt t="39171" x="3035300" y="3309938"/>
          <p14:tracePt t="39179" x="3035300" y="3346450"/>
          <p14:tracePt t="39187" x="3035300" y="3382963"/>
          <p14:tracePt t="39195" x="3035300" y="3411538"/>
          <p14:tracePt t="39203" x="3035300" y="3446463"/>
          <p14:tracePt t="39212" x="3035300" y="3482975"/>
          <p14:tracePt t="39219" x="3035300" y="3511550"/>
          <p14:tracePt t="39228" x="3035300" y="3529013"/>
          <p14:tracePt t="39235" x="3035300" y="3556000"/>
          <p14:tracePt t="39245" x="3035300" y="3611563"/>
          <p14:tracePt t="39252" x="3027363" y="3629025"/>
          <p14:tracePt t="39260" x="3027363" y="3648075"/>
          <p14:tracePt t="39268" x="3017838" y="3665538"/>
          <p14:tracePt t="39276" x="3017838" y="3675063"/>
          <p14:tracePt t="39284" x="3017838" y="3694113"/>
          <p14:tracePt t="39291" x="3008313" y="3702050"/>
          <p14:tracePt t="39299" x="3008313" y="3711575"/>
          <p14:tracePt t="39307" x="2998788" y="3730625"/>
          <p14:tracePt t="39317" x="2998788" y="3738563"/>
          <p14:tracePt t="39325" x="2990850" y="3757613"/>
          <p14:tracePt t="39331" x="2990850" y="3775075"/>
          <p14:tracePt t="39339" x="2981325" y="3794125"/>
          <p14:tracePt t="39347" x="2971800" y="3811588"/>
          <p14:tracePt t="39357" x="2971800" y="3830638"/>
          <p14:tracePt t="39363" x="2962275" y="3857625"/>
          <p14:tracePt t="39371" x="2954338" y="3875088"/>
          <p14:tracePt t="39380" x="2944813" y="3911600"/>
          <p14:tracePt t="39387" x="2935288" y="3930650"/>
          <p14:tracePt t="39395" x="2925763" y="3948113"/>
          <p14:tracePt t="39403" x="2917825" y="3976688"/>
          <p14:tracePt t="39411" x="2908300" y="3994150"/>
          <p14:tracePt t="39419" x="2898775" y="4021138"/>
          <p14:tracePt t="39429" x="2871788" y="4049713"/>
          <p14:tracePt t="39437" x="2862263" y="4076700"/>
          <p14:tracePt t="39449" x="2844800" y="4094163"/>
          <p14:tracePt t="39458" x="2835275" y="4122738"/>
          <p14:tracePt t="39465" x="2798763" y="4186238"/>
          <p14:tracePt t="39474" x="2789238" y="4203700"/>
          <p14:tracePt t="39482" x="2771775" y="4222750"/>
          <p14:tracePt t="39490" x="2762250" y="4240213"/>
          <p14:tracePt t="39499" x="2744788" y="4259263"/>
          <p14:tracePt t="39509" x="2735263" y="4268788"/>
          <p14:tracePt t="39517" x="2716213" y="4286250"/>
          <p14:tracePt t="39526" x="2708275" y="4303713"/>
          <p14:tracePt t="39533" x="2689225" y="4322763"/>
          <p14:tracePt t="39542" x="2662238" y="4332288"/>
          <p14:tracePt t="39549" x="2643188" y="4349750"/>
          <p14:tracePt t="39558" x="2606675" y="4359275"/>
          <p14:tracePt t="39565" x="2579688" y="4376738"/>
          <p14:tracePt t="39573" x="2552700" y="4386263"/>
          <p14:tracePt t="39581" x="2516188" y="4395788"/>
          <p14:tracePt t="39589" x="2489200" y="4395788"/>
          <p14:tracePt t="39597" x="2462213" y="4395788"/>
          <p14:tracePt t="39605" x="2406650" y="4405313"/>
          <p14:tracePt t="39613" x="2379663" y="4405313"/>
          <p14:tracePt t="39621" x="2343150" y="4405313"/>
          <p14:tracePt t="39629" x="2306638" y="4405313"/>
          <p14:tracePt t="39637" x="2279650" y="4405313"/>
          <p14:tracePt t="39645" x="2233613" y="4386263"/>
          <p14:tracePt t="39653" x="2206625" y="4368800"/>
          <p14:tracePt t="39661" x="2160588" y="4349750"/>
          <p14:tracePt t="39669" x="2124075" y="4332288"/>
          <p14:tracePt t="39680" x="2106613" y="4313238"/>
          <p14:tracePt t="39685" x="2087563" y="4286250"/>
          <p14:tracePt t="39693" x="2070100" y="4268788"/>
          <p14:tracePt t="39703" x="2060575" y="4268788"/>
          <p14:tracePt t="39710" x="2041525" y="4240213"/>
          <p14:tracePt t="39719" x="2041525" y="4203700"/>
          <p14:tracePt t="39727" x="2033588" y="4186238"/>
          <p14:tracePt t="39735" x="2033588" y="4159250"/>
          <p14:tracePt t="39743" x="2024063" y="4140200"/>
          <p14:tracePt t="39751" x="2024063" y="4122738"/>
          <p14:tracePt t="39759" x="2024063" y="4086225"/>
          <p14:tracePt t="39767" x="2024063" y="4049713"/>
          <p14:tracePt t="39775" x="2024063" y="3994150"/>
          <p14:tracePt t="39783" x="2024063" y="3957638"/>
          <p14:tracePt t="39792" x="2024063" y="3930650"/>
          <p14:tracePt t="39799" x="2033588" y="3884613"/>
          <p14:tracePt t="39808" x="2033588" y="3857625"/>
          <p14:tracePt t="39815" x="2051050" y="3840163"/>
          <p14:tracePt t="39823" x="2070100" y="3794125"/>
          <p14:tracePt t="39831" x="2078038" y="3767138"/>
          <p14:tracePt t="39840" x="2097088" y="3730625"/>
          <p14:tracePt t="39847" x="2106613" y="3694113"/>
          <p14:tracePt t="39855" x="2133600" y="3629025"/>
          <p14:tracePt t="39863" x="2143125" y="3584575"/>
          <p14:tracePt t="39872" x="2170113" y="3529013"/>
          <p14:tracePt t="39882" x="2179638" y="3465513"/>
          <p14:tracePt t="39887" x="2197100" y="3419475"/>
          <p14:tracePt t="39897" x="2214563" y="3392488"/>
          <p14:tracePt t="39903" x="2233613" y="3365500"/>
          <p14:tracePt t="39912" x="2243138" y="3328988"/>
          <p14:tracePt t="39919" x="2251075" y="3302000"/>
          <p14:tracePt t="39929" x="2270125" y="3255963"/>
          <p14:tracePt t="39935" x="2287588" y="3228975"/>
          <p14:tracePt t="39943" x="2306638" y="3200400"/>
          <p14:tracePt t="39955" x="2316163" y="3163888"/>
          <p14:tracePt t="39963" x="2324100" y="3146425"/>
          <p14:tracePt t="39973" x="2360613" y="3090863"/>
          <p14:tracePt t="39995" x="2370138" y="3073400"/>
          <p14:tracePt t="39997" x="2379663" y="3063875"/>
          <p14:tracePt t="40005" x="2397125" y="3036888"/>
          <p14:tracePt t="40013" x="2397125" y="3027363"/>
          <p14:tracePt t="40023" x="2406650" y="3017838"/>
          <p14:tracePt t="40033" x="2425700" y="3000375"/>
          <p14:tracePt t="40043" x="2443163" y="2982913"/>
          <p14:tracePt t="40057" x="2452688" y="2973388"/>
          <p14:tracePt t="40067" x="2516188" y="2936875"/>
          <p14:tracePt t="40077" x="2552700" y="2917825"/>
          <p14:tracePt t="40085" x="2635250" y="2873375"/>
          <p14:tracePt t="40093" x="2698750" y="2844800"/>
          <p14:tracePt t="40101" x="2762250" y="2817813"/>
          <p14:tracePt t="40110" x="2825750" y="2800350"/>
          <p14:tracePt t="40117" x="2881313" y="2781300"/>
          <p14:tracePt t="40125" x="2925763" y="2771775"/>
          <p14:tracePt t="40133" x="3017838" y="2744788"/>
          <p14:tracePt t="40141" x="3071813" y="2744788"/>
          <p14:tracePt t="40149" x="3117850" y="2744788"/>
          <p14:tracePt t="40158" x="3144838" y="2744788"/>
          <p14:tracePt t="40165" x="3190875" y="2744788"/>
          <p14:tracePt t="40173" x="3227388" y="2744788"/>
          <p14:tracePt t="40181" x="3263900" y="2763838"/>
          <p14:tracePt t="40189" x="3290888" y="2790825"/>
          <p14:tracePt t="40197" x="3309938" y="2817813"/>
          <p14:tracePt t="40205" x="3317875" y="2854325"/>
          <p14:tracePt t="40213" x="3346450" y="2909888"/>
          <p14:tracePt t="40221" x="3354388" y="3000375"/>
          <p14:tracePt t="40229" x="3354388" y="3073400"/>
          <p14:tracePt t="40237" x="3354388" y="3155950"/>
          <p14:tracePt t="40246" x="3354388" y="3228975"/>
          <p14:tracePt t="40253" x="3354388" y="3319463"/>
          <p14:tracePt t="40263" x="3354388" y="3375025"/>
          <p14:tracePt t="40269" x="3354388" y="3482975"/>
          <p14:tracePt t="40280" x="3336925" y="3584575"/>
          <p14:tracePt t="40285" x="3309938" y="3694113"/>
          <p14:tracePt t="40298" x="3300413" y="3748088"/>
          <p14:tracePt t="40304" x="3290888" y="3784600"/>
          <p14:tracePt t="40314" x="3281363" y="3840163"/>
          <p14:tracePt t="40320" x="3263900" y="3894138"/>
          <p14:tracePt t="40331" x="3254375" y="3930650"/>
          <p14:tracePt t="40336" x="3244850" y="3957638"/>
          <p14:tracePt t="40344" x="3227388" y="4003675"/>
          <p14:tracePt t="40352" x="3200400" y="4049713"/>
          <p14:tracePt t="40360" x="3181350" y="4094163"/>
          <p14:tracePt t="40368" x="3144838" y="4140200"/>
          <p14:tracePt t="40376" x="3136900" y="4167188"/>
          <p14:tracePt t="40383" x="3081338" y="4232275"/>
          <p14:tracePt t="40392" x="3044825" y="4295775"/>
          <p14:tracePt t="40399" x="3008313" y="4340225"/>
          <p14:tracePt t="40407" x="2971800" y="4386263"/>
          <p14:tracePt t="40415" x="2935288" y="4449763"/>
          <p14:tracePt t="40423" x="2898775" y="4495800"/>
          <p14:tracePt t="40433" x="2852738" y="4551363"/>
          <p14:tracePt t="40443" x="2817813" y="4614863"/>
          <p14:tracePt t="40453" x="2752725" y="4668838"/>
          <p14:tracePt t="40459" x="2716213" y="4697413"/>
          <p14:tracePt t="40471" x="2698750" y="4705350"/>
          <p14:tracePt t="40481" x="2679700" y="4724400"/>
          <p14:tracePt t="40491" x="2616200" y="4760913"/>
          <p14:tracePt t="40507" x="2589213" y="4778375"/>
          <p14:tracePt t="40515" x="2562225" y="4797425"/>
          <p14:tracePt t="40523" x="2498725" y="4824413"/>
          <p14:tracePt t="40531" x="2470150" y="4824413"/>
          <p14:tracePt t="40543" x="2443163" y="4824413"/>
          <p14:tracePt t="40555" x="2397125" y="4841875"/>
          <p14:tracePt t="40563" x="2287588" y="4841875"/>
          <p14:tracePt t="40573" x="2251075" y="4841875"/>
          <p14:tracePt t="40579" x="2206625" y="4833938"/>
          <p14:tracePt t="40589" x="2179638" y="4824413"/>
          <p14:tracePt t="40596" x="2133600" y="4824413"/>
          <p14:tracePt t="40606" x="2106613" y="4814888"/>
          <p14:tracePt t="40614" x="2078038" y="4814888"/>
          <p14:tracePt t="40621" x="2051050" y="4805363"/>
          <p14:tracePt t="40629" x="2041525" y="4797425"/>
          <p14:tracePt t="40637" x="2033588" y="4787900"/>
          <p14:tracePt t="40646" x="2024063" y="4787900"/>
          <p14:tracePt t="40653" x="2024063" y="4778375"/>
          <p14:tracePt t="40662" x="2014538" y="4760913"/>
          <p14:tracePt t="40669" x="2014538" y="4732338"/>
          <p14:tracePt t="40678" x="2014538" y="4687888"/>
          <p14:tracePt t="40685" x="2014538" y="4632325"/>
          <p14:tracePt t="40693" x="2014538" y="4559300"/>
          <p14:tracePt t="40701" x="2024063" y="4468813"/>
          <p14:tracePt t="40709" x="2033588" y="4368800"/>
          <p14:tracePt t="40717" x="2060575" y="4313238"/>
          <p14:tracePt t="40725" x="2070100" y="4213225"/>
          <p14:tracePt t="40733" x="2097088" y="4103688"/>
          <p14:tracePt t="40741" x="2124075" y="3984625"/>
          <p14:tracePt t="40749" x="2143125" y="3911600"/>
          <p14:tracePt t="40758" x="2151063" y="3840163"/>
          <p14:tracePt t="40765" x="2160588" y="3794125"/>
          <p14:tracePt t="40773" x="2179638" y="3684588"/>
          <p14:tracePt t="40781" x="2179638" y="3638550"/>
          <p14:tracePt t="40789" x="2187575" y="3584575"/>
          <p14:tracePt t="40797" x="2214563" y="3538538"/>
          <p14:tracePt t="40805" x="2214563" y="3511550"/>
          <p14:tracePt t="40813" x="2224088" y="3482975"/>
          <p14:tracePt t="40821" x="2233613" y="3465513"/>
          <p14:tracePt t="40831" x="2243138" y="3438525"/>
          <p14:tracePt t="40840" x="2251075" y="3438525"/>
          <p14:tracePt t="40847" x="2251075" y="3429000"/>
          <p14:tracePt t="40856" x="2260600" y="3411538"/>
          <p14:tracePt t="40863" x="2279650" y="3402013"/>
          <p14:tracePt t="40872" x="2306638" y="3375025"/>
          <p14:tracePt t="40881" x="2333625" y="3346450"/>
          <p14:tracePt t="40887" x="2352675" y="3328988"/>
          <p14:tracePt t="40899" x="2389188" y="3319463"/>
          <p14:tracePt t="40903" x="2416175" y="3309938"/>
          <p14:tracePt t="40913" x="2433638" y="3302000"/>
          <p14:tracePt t="40923" x="2462213" y="3282950"/>
          <p14:tracePt t="40931" x="2533650" y="3265488"/>
          <p14:tracePt t="40941" x="2552700" y="3255963"/>
          <p14:tracePt t="40951" x="2570163" y="3255963"/>
          <p14:tracePt t="40959" x="2589213" y="3255963"/>
          <p14:tracePt t="40967" x="2616200" y="3255963"/>
          <p14:tracePt t="40979" x="2625725" y="3255963"/>
          <p14:tracePt t="40989" x="2643188" y="3255963"/>
          <p14:tracePt t="41001" x="2679700" y="3255963"/>
          <p14:tracePt t="41011" x="2689225" y="3255963"/>
          <p14:tracePt t="41019" x="2725738" y="3255963"/>
          <p14:tracePt t="41029" x="2744788" y="3265488"/>
          <p14:tracePt t="41035" x="2781300" y="3292475"/>
          <p14:tracePt t="41043" x="2808288" y="3309938"/>
          <p14:tracePt t="41051" x="2852738" y="3328988"/>
          <p14:tracePt t="41059" x="2881313" y="3365500"/>
          <p14:tracePt t="41067" x="2917825" y="3382963"/>
          <p14:tracePt t="41075" x="2954338" y="3402013"/>
          <p14:tracePt t="41083" x="2971800" y="3429000"/>
          <p14:tracePt t="41091" x="2990850" y="3438525"/>
          <p14:tracePt t="41099" x="2998788" y="3438525"/>
          <p14:tracePt t="41107" x="3008313" y="3446463"/>
          <p14:tracePt t="41115" x="3017838" y="3455988"/>
          <p14:tracePt t="41123" x="3017838" y="3465513"/>
          <p14:tracePt t="41141" x="3027363" y="3475038"/>
          <p14:tracePt t="41147" x="3027363" y="3492500"/>
          <p14:tracePt t="41157" x="3027363" y="3519488"/>
          <p14:tracePt t="41163" x="3027363" y="3538538"/>
          <p14:tracePt t="41173" x="3027363" y="3565525"/>
          <p14:tracePt t="41181" x="3027363" y="3592513"/>
          <p14:tracePt t="41189" x="3027363" y="3648075"/>
          <p14:tracePt t="41197" x="3027363" y="3702050"/>
          <p14:tracePt t="41205" x="3027363" y="3767138"/>
          <p14:tracePt t="41213" x="3027363" y="3840163"/>
          <p14:tracePt t="41221" x="3008313" y="3948113"/>
          <p14:tracePt t="41229" x="2981325" y="4049713"/>
          <p14:tracePt t="41237" x="2971800" y="4103688"/>
          <p14:tracePt t="41245" x="2954338" y="4186238"/>
          <p14:tracePt t="41253" x="2917825" y="4295775"/>
          <p14:tracePt t="41261" x="2898775" y="4359275"/>
          <p14:tracePt t="41269" x="2881313" y="4386263"/>
          <p14:tracePt t="41278" x="2862263" y="4449763"/>
          <p14:tracePt t="41285" x="2825750" y="4495800"/>
          <p14:tracePt t="41293" x="2817813" y="4514850"/>
          <p14:tracePt t="41301" x="2781300" y="4559300"/>
          <p14:tracePt t="41309" x="2762250" y="4587875"/>
          <p14:tracePt t="41317" x="2725738" y="4624388"/>
          <p14:tracePt t="41325" x="2716213" y="4624388"/>
          <p14:tracePt t="41333" x="2689225" y="4641850"/>
          <p14:tracePt t="41345" x="2652713" y="4668838"/>
          <p14:tracePt t="41355" x="2616200" y="4678363"/>
          <p14:tracePt t="41362" x="2533650" y="4687888"/>
          <p14:tracePt t="41371" x="2489200" y="4697413"/>
          <p14:tracePt t="41379" x="2452688" y="4697413"/>
          <p14:tracePt t="41393" x="2425700" y="4697413"/>
          <p14:tracePt t="41403" x="2352675" y="4697413"/>
          <p14:tracePt t="41409" x="2333625" y="4697413"/>
          <p14:tracePt t="41419" x="2306638" y="4678363"/>
          <p14:tracePt t="41429" x="2279650" y="4660900"/>
          <p14:tracePt t="41439" x="2260600" y="4641850"/>
          <p14:tracePt t="41455" x="2224088" y="4551363"/>
          <p14:tracePt t="41465" x="2214563" y="4514850"/>
          <p14:tracePt t="41477" x="2170113" y="4395788"/>
          <p14:tracePt t="41489" x="2151063" y="4332288"/>
          <p14:tracePt t="41499" x="2133600" y="4222750"/>
          <p14:tracePt t="41507" x="2133600" y="4195763"/>
          <p14:tracePt t="41515" x="2133600" y="4167188"/>
          <p14:tracePt t="41523" x="2133600" y="4149725"/>
          <p14:tracePt t="41531" x="2133600" y="4113213"/>
          <p14:tracePt t="41539" x="2133600" y="4103688"/>
          <p14:tracePt t="41547" x="2133600" y="4067175"/>
          <p14:tracePt t="41555" x="2133600" y="4030663"/>
          <p14:tracePt t="41564" x="2160588" y="3984625"/>
          <p14:tracePt t="41572" x="2170113" y="3921125"/>
          <p14:tracePt t="41580" x="2179638" y="3884613"/>
          <p14:tracePt t="41588" x="2187575" y="3848100"/>
          <p14:tracePt t="41599" x="2214563" y="3775075"/>
          <p14:tracePt t="41604" x="2243138" y="3721100"/>
          <p14:tracePt t="41615" x="2279650" y="3638550"/>
          <p14:tracePt t="41619" x="2306638" y="3575050"/>
          <p14:tracePt t="41628" x="2316163" y="3529013"/>
          <p14:tracePt t="41635" x="2343150" y="3475038"/>
          <p14:tracePt t="41643" x="2352675" y="3411538"/>
          <p14:tracePt t="41651" x="2360613" y="3365500"/>
          <p14:tracePt t="41659" x="2370138" y="3328988"/>
          <p14:tracePt t="41667" x="2379663" y="3282950"/>
          <p14:tracePt t="41675" x="2397125" y="3255963"/>
          <p14:tracePt t="41683" x="2406650" y="3228975"/>
          <p14:tracePt t="41691" x="2416175" y="3209925"/>
          <p14:tracePt t="41701" x="2416175" y="3192463"/>
          <p14:tracePt t="41707" x="2425700" y="3182938"/>
          <p14:tracePt t="41718" x="2425700" y="3163888"/>
          <p14:tracePt t="41726" x="2433638" y="3155950"/>
          <p14:tracePt t="41734" x="2433638" y="3146425"/>
          <p14:tracePt t="41742" x="2443163" y="3127375"/>
          <p14:tracePt t="41750" x="2452688" y="3127375"/>
          <p14:tracePt t="41758" x="2452688" y="3119438"/>
          <p14:tracePt t="41790" x="2462213" y="3119438"/>
          <p14:tracePt t="41831" x="2470150" y="3119438"/>
          <p14:tracePt t="41855" x="2479675" y="3119438"/>
          <p14:tracePt t="49751" x="2462213" y="3054350"/>
          <p14:tracePt t="49757" x="2452688" y="3036888"/>
          <p14:tracePt t="49765" x="2443163" y="2990850"/>
          <p14:tracePt t="49773" x="2433638" y="2936875"/>
          <p14:tracePt t="49781" x="2406650" y="2873375"/>
          <p14:tracePt t="49789" x="2379663" y="2790825"/>
          <p14:tracePt t="49797" x="2370138" y="2717800"/>
          <p14:tracePt t="49805" x="2343150" y="2635250"/>
          <p14:tracePt t="49815" x="2343150" y="2608263"/>
          <p14:tracePt t="49821" x="2316163" y="2554288"/>
          <p14:tracePt t="49831" x="2297113" y="2489200"/>
          <p14:tracePt t="49837" x="2287588" y="2444750"/>
          <p14:tracePt t="49846" x="2270125" y="2371725"/>
          <p14:tracePt t="49853" x="2260600" y="2335213"/>
          <p14:tracePt t="49867" x="2251075" y="2316163"/>
          <p14:tracePt t="49871" x="2251075" y="2289175"/>
          <p14:tracePt t="49879" x="2243138" y="2270125"/>
          <p14:tracePt t="49887" x="2233613" y="2243138"/>
          <p14:tracePt t="49896" x="2233613" y="2225675"/>
          <p14:tracePt t="49903" x="2233613" y="2216150"/>
          <p14:tracePt t="49911" x="2233613" y="2206625"/>
          <p14:tracePt t="49919" x="2233613" y="2197100"/>
          <p14:tracePt t="49946" x="2260600" y="2170113"/>
          <p14:tracePt t="49951" x="2287588" y="2160588"/>
          <p14:tracePt t="49959" x="2316163" y="2143125"/>
          <p14:tracePt t="49967" x="2360613" y="2133600"/>
          <p14:tracePt t="49975" x="2406650" y="2125663"/>
          <p14:tracePt t="49983" x="2433638" y="2116138"/>
          <p14:tracePt t="49991" x="2462213" y="2116138"/>
          <p14:tracePt t="50001" x="2489200" y="2106613"/>
          <p14:tracePt t="50009" x="2543175" y="2106613"/>
          <p14:tracePt t="50019" x="2606675" y="2133600"/>
          <p14:tracePt t="50030" x="2662238" y="2170113"/>
          <p14:tracePt t="50044" x="2744788" y="2225675"/>
          <p14:tracePt t="50054" x="2825750" y="2298700"/>
          <p14:tracePt t="50060" x="2954338" y="2452688"/>
          <p14:tracePt t="50068" x="2990850" y="2517775"/>
          <p14:tracePt t="50080" x="3044825" y="2581275"/>
          <p14:tracePt t="50089" x="3063875" y="2644775"/>
          <p14:tracePt t="50095" x="3090863" y="2708275"/>
          <p14:tracePt t="50112" x="3136900" y="2790825"/>
          <p14:tracePt t="50119" x="3144838" y="2844800"/>
          <p14:tracePt t="50129" x="3171825" y="2982913"/>
          <p14:tracePt t="50135" x="3171825" y="3017838"/>
          <p14:tracePt t="50146" x="3171825" y="3054350"/>
          <p14:tracePt t="50153" x="3171825" y="3100388"/>
          <p14:tracePt t="50162" x="3171825" y="3136900"/>
          <p14:tracePt t="50169" x="3171825" y="3173413"/>
          <p14:tracePt t="50178" x="3171825" y="3200400"/>
          <p14:tracePt t="50185" x="3171825" y="3228975"/>
          <p14:tracePt t="50193" x="3163888" y="3255963"/>
          <p14:tracePt t="50201" x="3154363" y="3292475"/>
          <p14:tracePt t="50209" x="3144838" y="3328988"/>
          <p14:tracePt t="50217" x="3127375" y="3365500"/>
          <p14:tracePt t="50225" x="3117850" y="3402013"/>
          <p14:tracePt t="50233" x="3117850" y="3446463"/>
          <p14:tracePt t="50241" x="3108325" y="3475038"/>
          <p14:tracePt t="50249" x="3108325" y="3502025"/>
          <p14:tracePt t="50257" x="3108325" y="3548063"/>
          <p14:tracePt t="50265" x="3108325" y="3602038"/>
          <p14:tracePt t="50273" x="3100388" y="3657600"/>
          <p14:tracePt t="50281" x="3100388" y="3702050"/>
          <p14:tracePt t="50290" x="3090863" y="3730625"/>
          <p14:tracePt t="50297" x="3081338" y="3757613"/>
          <p14:tracePt t="50305" x="3071813" y="3803650"/>
          <p14:tracePt t="50313" x="3044825" y="3867150"/>
          <p14:tracePt t="50322" x="3027363" y="3894138"/>
          <p14:tracePt t="50330" x="2998788" y="3921125"/>
          <p14:tracePt t="50337" x="2971800" y="3967163"/>
          <p14:tracePt t="50345" x="2935288" y="4003675"/>
          <p14:tracePt t="50353" x="2917825" y="4030663"/>
          <p14:tracePt t="50361" x="2871788" y="4076700"/>
          <p14:tracePt t="50369" x="2835275" y="4113213"/>
          <p14:tracePt t="50377" x="2789238" y="4176713"/>
          <p14:tracePt t="50385" x="2752725" y="4195763"/>
          <p14:tracePt t="50393" x="2735263" y="4213225"/>
          <p14:tracePt t="50401" x="2708275" y="4240213"/>
          <p14:tracePt t="50412" x="2671763" y="4259263"/>
          <p14:tracePt t="50417" x="2643188" y="4276725"/>
          <p14:tracePt t="50427" x="2598738" y="4295775"/>
          <p14:tracePt t="50433" x="2579688" y="4303713"/>
          <p14:tracePt t="50443" x="2552700" y="4322763"/>
          <p14:tracePt t="50449" x="2533650" y="4332288"/>
          <p14:tracePt t="50459" x="2525713" y="4332288"/>
          <p14:tracePt t="50467" x="2506663" y="4340225"/>
          <p14:tracePt t="50476" x="2489200" y="4340225"/>
          <p14:tracePt t="50483" x="2470150" y="4340225"/>
          <p14:tracePt t="50491" x="2452688" y="4340225"/>
          <p14:tracePt t="50503" x="2425700" y="4332288"/>
          <p14:tracePt t="50511" x="2406650" y="4322763"/>
          <p14:tracePt t="50519" x="2333625" y="4276725"/>
          <p14:tracePt t="50527" x="2297113" y="4240213"/>
          <p14:tracePt t="50536" x="2251075" y="4213225"/>
          <p14:tracePt t="50551" x="2206625" y="4176713"/>
          <p14:tracePt t="50555" x="2179638" y="4140200"/>
          <p14:tracePt t="50566" x="2151063" y="4113213"/>
          <p14:tracePt t="50575" x="2106613" y="4049713"/>
          <p14:tracePt t="50585" x="2051050" y="3948113"/>
          <p14:tracePt t="50597" x="2041525" y="3921125"/>
          <p14:tracePt t="50607" x="2033588" y="3903663"/>
          <p14:tracePt t="50615" x="2033588" y="3867150"/>
          <p14:tracePt t="50623" x="2033588" y="3848100"/>
          <p14:tracePt t="50631" x="2033588" y="3830638"/>
          <p14:tracePt t="50639" x="2041525" y="3811588"/>
          <p14:tracePt t="50647" x="2060575" y="3775075"/>
          <p14:tracePt t="50655" x="2097088" y="3730625"/>
          <p14:tracePt t="50663" x="2114550" y="3684588"/>
          <p14:tracePt t="50671" x="2133600" y="3665538"/>
          <p14:tracePt t="50679" x="2160588" y="3638550"/>
          <p14:tracePt t="50687" x="2170113" y="3602038"/>
          <p14:tracePt t="50695" x="2179638" y="3584575"/>
          <p14:tracePt t="50705" x="2187575" y="3584575"/>
          <p14:tracePt t="50711" x="2187575" y="3565525"/>
          <p14:tracePt t="50721" x="2197100" y="3548063"/>
          <p14:tracePt t="50727" x="2206625" y="3538538"/>
          <p14:tracePt t="50737" x="2214563" y="3519488"/>
          <p14:tracePt t="50746" x="2214563" y="3511550"/>
          <p14:tracePt t="50869" x="2224088" y="3511550"/>
          <p14:tracePt t="50894" x="2233613" y="3511550"/>
          <p14:tracePt t="50901" x="2243138" y="3511550"/>
          <p14:tracePt t="50909" x="2260600" y="3502025"/>
          <p14:tracePt t="50923" x="2287588" y="3502025"/>
          <p14:tracePt t="50936" x="2316163" y="3492500"/>
          <p14:tracePt t="50945" x="2389188" y="3465513"/>
          <p14:tracePt t="50963" x="2635250" y="3429000"/>
          <p14:tracePt t="50969" x="2744788" y="3429000"/>
          <p14:tracePt t="50979" x="2817813" y="3411538"/>
          <p14:tracePt t="50993" x="2881313" y="3402013"/>
          <p14:tracePt t="51001" x="2954338" y="3402013"/>
          <p14:tracePt t="51011" x="3100388" y="3382963"/>
          <p14:tracePt t="51023" x="3127375" y="3382963"/>
          <p14:tracePt t="51031" x="3171825" y="3382963"/>
          <p14:tracePt t="51039" x="3200400" y="3382963"/>
          <p14:tracePt t="51049" x="3217863" y="3382963"/>
          <p14:tracePt t="51059" x="3227388" y="3382963"/>
          <p14:tracePt t="51069" x="3254375" y="3402013"/>
          <p14:tracePt t="51075" x="3263900" y="3419475"/>
          <p14:tracePt t="51091" x="3273425" y="3438525"/>
          <p14:tracePt t="51099" x="3281363" y="3446463"/>
          <p14:tracePt t="51107" x="3281363" y="3455988"/>
          <p14:tracePt t="51115" x="3290888" y="3465513"/>
          <p14:tracePt t="51123" x="3290888" y="3475038"/>
          <p14:tracePt t="51131" x="3290888" y="3482975"/>
          <p14:tracePt t="51139" x="3300413" y="3492500"/>
          <p14:tracePt t="51155" x="3309938" y="3492500"/>
          <p14:tracePt t="51172" x="3317875" y="3492500"/>
          <p14:tracePt t="51180" x="3317875" y="3502025"/>
          <p14:tracePt t="51197" x="3327400" y="3502025"/>
          <p14:tracePt t="51293" x="3317875" y="3502025"/>
          <p14:tracePt t="51302" x="3309938" y="3502025"/>
          <p14:tracePt t="51308" x="3290888" y="3482975"/>
          <p14:tracePt t="51318" x="3236913" y="3455988"/>
          <p14:tracePt t="51326" x="3200400" y="3446463"/>
          <p14:tracePt t="51333" x="3181350" y="3429000"/>
          <p14:tracePt t="51342" x="3154363" y="3429000"/>
          <p14:tracePt t="51350" x="3136900" y="3411538"/>
          <p14:tracePt t="51358" x="3127375" y="3411538"/>
          <p14:tracePt t="51365" x="3117850" y="3402013"/>
          <p14:tracePt t="51373" x="3108325" y="3402013"/>
          <p14:tracePt t="51383" x="3108325" y="3392488"/>
          <p14:tracePt t="51564" x="3100388" y="3392488"/>
          <p14:tracePt t="51588" x="3090863" y="3392488"/>
          <p14:tracePt t="51604" x="3081338" y="3392488"/>
          <p14:tracePt t="51620" x="3071813" y="3402013"/>
          <p14:tracePt t="51628" x="3063875" y="3411538"/>
          <p14:tracePt t="51644" x="3054350" y="3419475"/>
          <p14:tracePt t="51652" x="3054350" y="3429000"/>
          <p14:tracePt t="51668" x="3054350" y="3438525"/>
          <p14:tracePt t="51700" x="3054350" y="3446463"/>
          <p14:tracePt t="51724" x="3044825" y="3446463"/>
          <p14:tracePt t="51731" x="3044825" y="3455988"/>
          <p14:tracePt t="51838" x="3044825" y="3446463"/>
          <p14:tracePt t="51843" x="3044825" y="3438525"/>
          <p14:tracePt t="51853" x="3044825" y="3429000"/>
          <p14:tracePt t="51861" x="3044825" y="3411538"/>
          <p14:tracePt t="51869" x="3071813" y="3402013"/>
          <p14:tracePt t="51875" x="3100388" y="3375025"/>
          <p14:tracePt t="51885" x="3127375" y="3365500"/>
          <p14:tracePt t="51893" x="3144838" y="3346450"/>
          <p14:tracePt t="51909" x="3181350" y="3338513"/>
          <p14:tracePt t="51917" x="3208338" y="3309938"/>
          <p14:tracePt t="51925" x="3236913" y="3302000"/>
          <p14:tracePt t="51935" x="3281363" y="3302000"/>
          <p14:tracePt t="51946" x="3300413" y="3292475"/>
          <p14:tracePt t="51953" x="3354388" y="3282950"/>
          <p14:tracePt t="51961" x="3373438" y="3282950"/>
          <p14:tracePt t="51969" x="3390900" y="3282950"/>
          <p14:tracePt t="51977" x="3400425" y="3282950"/>
          <p14:tracePt t="51985" x="3409950" y="3282950"/>
          <p14:tracePt t="52001" x="3419475" y="3282950"/>
          <p14:tracePt t="52012" x="3427413" y="3282950"/>
          <p14:tracePt t="52019" x="3436938" y="3282950"/>
          <p14:tracePt t="52029" x="3446463" y="3282950"/>
          <p14:tracePt t="52037" x="3455988" y="3292475"/>
          <p14:tracePt t="52046" x="3473450" y="3302000"/>
          <p14:tracePt t="52061" x="3490913" y="3309938"/>
          <p14:tracePt t="52069" x="3509963" y="3338513"/>
          <p14:tracePt t="52077" x="3519488" y="3338513"/>
          <p14:tracePt t="52085" x="3536950" y="3355975"/>
          <p14:tracePt t="52093" x="3546475" y="3375025"/>
          <p14:tracePt t="52101" x="3563938" y="3392488"/>
          <p14:tracePt t="52109" x="3592513" y="3438525"/>
          <p14:tracePt t="52117" x="3600450" y="3455988"/>
          <p14:tracePt t="52127" x="3609975" y="3475038"/>
          <p14:tracePt t="52133" x="3619500" y="3492500"/>
          <p14:tracePt t="52143" x="3629025" y="3529013"/>
          <p14:tracePt t="52149" x="3636963" y="3548063"/>
          <p14:tracePt t="52159" x="3636963" y="3565525"/>
          <p14:tracePt t="52167" x="3646488" y="3592513"/>
          <p14:tracePt t="52175" x="3646488" y="3621088"/>
          <p14:tracePt t="52183" x="3646488" y="3638550"/>
          <p14:tracePt t="52191" x="3646488" y="3657600"/>
          <p14:tracePt t="52199" x="3646488" y="3684588"/>
          <p14:tracePt t="52207" x="3646488" y="3702050"/>
          <p14:tracePt t="52215" x="3646488" y="3730625"/>
          <p14:tracePt t="52223" x="3646488" y="3748088"/>
          <p14:tracePt t="52231" x="3646488" y="3775075"/>
          <p14:tracePt t="52239" x="3646488" y="3794125"/>
          <p14:tracePt t="52247" x="3646488" y="3811588"/>
          <p14:tracePt t="52255" x="3646488" y="3848100"/>
          <p14:tracePt t="52263" x="3646488" y="3875088"/>
          <p14:tracePt t="52271" x="3646488" y="3894138"/>
          <p14:tracePt t="52279" x="3646488" y="3921125"/>
          <p14:tracePt t="52287" x="3636963" y="3940175"/>
          <p14:tracePt t="52295" x="3636963" y="3967163"/>
          <p14:tracePt t="52303" x="3636963" y="3976688"/>
          <p14:tracePt t="52313" x="3629025" y="4003675"/>
          <p14:tracePt t="52319" x="3619500" y="4021138"/>
          <p14:tracePt t="52327" x="3619500" y="4040188"/>
          <p14:tracePt t="52335" x="3619500" y="4057650"/>
          <p14:tracePt t="52343" x="3609975" y="4067175"/>
          <p14:tracePt t="52353" x="3609975" y="4086225"/>
          <p14:tracePt t="52367" x="3600450" y="4103688"/>
          <p14:tracePt t="52383" x="3592513" y="4113213"/>
          <p14:tracePt t="52393" x="3592513" y="4122738"/>
          <p14:tracePt t="52403" x="3582988" y="4130675"/>
          <p14:tracePt t="52412" x="3563938" y="4159250"/>
          <p14:tracePt t="52419" x="3563938" y="4167188"/>
          <p14:tracePt t="52427" x="3556000" y="4176713"/>
          <p14:tracePt t="52437" x="3546475" y="4195763"/>
          <p14:tracePt t="52445" x="3527425" y="4203700"/>
          <p14:tracePt t="52453" x="3509963" y="4213225"/>
          <p14:tracePt t="52461" x="3490913" y="4222750"/>
          <p14:tracePt t="52471" x="3455988" y="4240213"/>
          <p14:tracePt t="52481" x="3427413" y="4249738"/>
          <p14:tracePt t="52491" x="3409950" y="4259263"/>
          <p14:tracePt t="52501" x="3382963" y="4268788"/>
          <p14:tracePt t="52511" x="3327400" y="4276725"/>
          <p14:tracePt t="52521" x="3290888" y="4286250"/>
          <p14:tracePt t="52530" x="3263900" y="4286250"/>
          <p14:tracePt t="52537" x="3217863" y="4303713"/>
          <p14:tracePt t="52545" x="3190875" y="4303713"/>
          <p14:tracePt t="52553" x="3154363" y="4313238"/>
          <p14:tracePt t="52562" x="3090863" y="4313238"/>
          <p14:tracePt t="52569" x="3063875" y="4313238"/>
          <p14:tracePt t="52577" x="3035300" y="4313238"/>
          <p14:tracePt t="52585" x="3027363" y="4313238"/>
          <p14:tracePt t="52596" x="3017838" y="4313238"/>
          <p14:tracePt t="52605" x="3008313" y="4313238"/>
          <p14:tracePt t="52629" x="2998788" y="4313238"/>
          <p14:tracePt t="52645" x="2990850" y="4303713"/>
          <p14:tracePt t="52653" x="2981325" y="4295775"/>
          <p14:tracePt t="52662" x="2971800" y="4286250"/>
          <p14:tracePt t="52670" x="2962275" y="4268788"/>
          <p14:tracePt t="52678" x="2954338" y="4268788"/>
          <p14:tracePt t="52685" x="2954338" y="4259263"/>
          <p14:tracePt t="52702" x="2954338" y="4249738"/>
          <p14:tracePt t="52712" x="2944813" y="4240213"/>
          <p14:tracePt t="52717" x="2944813" y="4232275"/>
          <p14:tracePt t="52727" x="2944813" y="4222750"/>
          <p14:tracePt t="52735" x="2944813" y="4213225"/>
          <p14:tracePt t="52743" x="2935288" y="4213225"/>
          <p14:tracePt t="52751" x="2935288" y="4203700"/>
          <p14:tracePt t="52759" x="2935288" y="4186238"/>
          <p14:tracePt t="52767" x="2935288" y="4167188"/>
          <p14:tracePt t="52775" x="2935288" y="4149725"/>
          <p14:tracePt t="52783" x="2935288" y="4130675"/>
          <p14:tracePt t="52791" x="2935288" y="4113213"/>
          <p14:tracePt t="52799" x="2935288" y="4086225"/>
          <p14:tracePt t="52807" x="2935288" y="4076700"/>
          <p14:tracePt t="52815" x="2935288" y="4057650"/>
          <p14:tracePt t="52823" x="2935288" y="4049713"/>
          <p14:tracePt t="52832" x="2944813" y="4040188"/>
          <p14:tracePt t="52841" x="2944813" y="4021138"/>
          <p14:tracePt t="52848" x="2954338" y="4003675"/>
          <p14:tracePt t="52858" x="2954338" y="3984625"/>
          <p14:tracePt t="52864" x="2962275" y="3967163"/>
          <p14:tracePt t="52874" x="2971800" y="3948113"/>
          <p14:tracePt t="52880" x="2981325" y="3911600"/>
          <p14:tracePt t="52887" x="2981325" y="3894138"/>
          <p14:tracePt t="52896" x="2998788" y="3867150"/>
          <p14:tracePt t="52903" x="3008313" y="3840163"/>
          <p14:tracePt t="52913" x="3027363" y="3821113"/>
          <p14:tracePt t="52919" x="3035300" y="3803650"/>
          <p14:tracePt t="52929" x="3054350" y="3767138"/>
          <p14:tracePt t="52939" x="3063875" y="3748088"/>
          <p14:tracePt t="52947" x="3071813" y="3730625"/>
          <p14:tracePt t="52955" x="3090863" y="3702050"/>
          <p14:tracePt t="52963" x="3100388" y="3684588"/>
          <p14:tracePt t="52973" x="3117850" y="3648075"/>
          <p14:tracePt t="52979" x="3127375" y="3629025"/>
          <p14:tracePt t="52989" x="3144838" y="3602038"/>
          <p14:tracePt t="52997" x="3154363" y="3584575"/>
          <p14:tracePt t="53005" x="3171825" y="3565525"/>
          <p14:tracePt t="53011" x="3190875" y="3548063"/>
          <p14:tracePt t="53021" x="3190875" y="3538538"/>
          <p14:tracePt t="53029" x="3190875" y="3529013"/>
          <p14:tracePt t="53037" x="3200400" y="3519488"/>
          <p14:tracePt t="53046" x="3208338" y="3511550"/>
          <p14:tracePt t="53053" x="3208338" y="3502025"/>
          <p14:tracePt t="53061" x="3217863" y="3502025"/>
          <p14:tracePt t="53077" x="3227388" y="3492500"/>
          <p14:tracePt t="53085" x="3227388" y="3482975"/>
          <p14:tracePt t="53093" x="3236913" y="3475038"/>
          <p14:tracePt t="53101" x="3236913" y="3465513"/>
          <p14:tracePt t="53110" x="3236913" y="3455988"/>
          <p14:tracePt t="53117" x="3244850" y="3455988"/>
          <p14:tracePt t="53125" x="3244850" y="3446463"/>
          <p14:tracePt t="53133" x="3254375" y="3438525"/>
          <p14:tracePt t="53141" x="3254375" y="3429000"/>
          <p14:tracePt t="53149" x="3263900" y="3419475"/>
          <p14:tracePt t="53157" x="3273425" y="3411538"/>
          <p14:tracePt t="53165" x="3281363" y="3402013"/>
          <p14:tracePt t="53173" x="3290888" y="3402013"/>
          <p14:tracePt t="53181" x="3290888" y="3392488"/>
          <p14:tracePt t="53189" x="3300413" y="3375025"/>
          <p14:tracePt t="53197" x="3317875" y="3375025"/>
          <p14:tracePt t="53205" x="3327400" y="3365500"/>
          <p14:tracePt t="53214" x="3336925" y="3355975"/>
          <p14:tracePt t="53222" x="3346450" y="3346450"/>
          <p14:tracePt t="53229" x="3363913" y="3338513"/>
          <p14:tracePt t="53237" x="3373438" y="3328988"/>
          <p14:tracePt t="53263" x="3382963" y="3328988"/>
          <p14:tracePt t="53269" x="3390900" y="3328988"/>
          <p14:tracePt t="53285" x="3400425" y="3328988"/>
          <p14:tracePt t="53296" x="3409950" y="3328988"/>
          <p14:tracePt t="53310" x="3427413" y="3328988"/>
          <p14:tracePt t="53319" x="3436938" y="3328988"/>
          <p14:tracePt t="53328" x="3446463" y="3328988"/>
          <p14:tracePt t="53335" x="3463925" y="3338513"/>
          <p14:tracePt t="53343" x="3473450" y="3346450"/>
          <p14:tracePt t="53351" x="3490913" y="3365500"/>
          <p14:tracePt t="53359" x="3509963" y="3375025"/>
          <p14:tracePt t="53367" x="3527425" y="3392488"/>
          <p14:tracePt t="53375" x="3536950" y="3411538"/>
          <p14:tracePt t="53383" x="3563938" y="3438525"/>
          <p14:tracePt t="53391" x="3582988" y="3455988"/>
          <p14:tracePt t="53399" x="3592513" y="3475038"/>
          <p14:tracePt t="53407" x="3609975" y="3502025"/>
          <p14:tracePt t="53415" x="3629025" y="3529013"/>
          <p14:tracePt t="53423" x="3636963" y="3548063"/>
          <p14:tracePt t="53431" x="3636963" y="3565525"/>
          <p14:tracePt t="53447" x="3646488" y="3584575"/>
          <p14:tracePt t="53455" x="3656013" y="3592513"/>
          <p14:tracePt t="53463" x="3656013" y="3611563"/>
          <p14:tracePt t="53473" x="3656013" y="3621088"/>
          <p14:tracePt t="53479" x="3656013" y="3629025"/>
          <p14:tracePt t="53489" x="3656013" y="3648075"/>
          <p14:tracePt t="53499" x="3656013" y="3657600"/>
          <p14:tracePt t="53507" x="3656013" y="3665538"/>
          <p14:tracePt t="53523" x="3656013" y="3684588"/>
          <p14:tracePt t="53533" x="3656013" y="3694113"/>
          <p14:tracePt t="53543" x="3656013" y="3738563"/>
          <p14:tracePt t="53551" x="3656013" y="3757613"/>
          <p14:tracePt t="53562" x="3656013" y="3775075"/>
          <p14:tracePt t="53567" x="3656013" y="3794125"/>
          <p14:tracePt t="53577" x="3656013" y="3811588"/>
          <p14:tracePt t="53583" x="3656013" y="3830638"/>
          <p14:tracePt t="53593" x="3656013" y="3848100"/>
          <p14:tracePt t="53599" x="3656013" y="3857625"/>
          <p14:tracePt t="53610" x="3656013" y="3875088"/>
          <p14:tracePt t="53617" x="3646488" y="3875088"/>
          <p14:tracePt t="53626" x="3646488" y="3894138"/>
          <p14:tracePt t="53633" x="3646488" y="3903663"/>
          <p14:tracePt t="53644" x="3646488" y="3921125"/>
          <p14:tracePt t="53649" x="3636963" y="3940175"/>
          <p14:tracePt t="53658" x="3636963" y="3948113"/>
          <p14:tracePt t="53665" x="3636963" y="3967163"/>
          <p14:tracePt t="53674" x="3636963" y="3976688"/>
          <p14:tracePt t="53681" x="3629025" y="3976688"/>
          <p14:tracePt t="53690" x="3629025" y="3984625"/>
          <p14:tracePt t="53697" x="3629025" y="3994150"/>
          <p14:tracePt t="53705" x="3629025" y="4003675"/>
          <p14:tracePt t="53713" x="3629025" y="4013200"/>
          <p14:tracePt t="53721" x="3629025" y="4021138"/>
          <p14:tracePt t="53729" x="3629025" y="4030663"/>
          <p14:tracePt t="53737" x="3619500" y="4040188"/>
          <p14:tracePt t="53745" x="3609975" y="4049713"/>
          <p14:tracePt t="53753" x="3600450" y="4057650"/>
          <p14:tracePt t="53762" x="3600450" y="4067175"/>
          <p14:tracePt t="53769" x="3592513" y="4067175"/>
          <p14:tracePt t="53777" x="3592513" y="4076700"/>
          <p14:tracePt t="53793" x="3582988" y="4086225"/>
          <p14:tracePt t="53810" x="3573463" y="4094163"/>
          <p14:tracePt t="53818" x="3563938" y="4094163"/>
          <p14:tracePt t="53840" x="3536950" y="4113213"/>
          <p14:tracePt t="53847" x="3519488" y="4113213"/>
          <p14:tracePt t="53856" x="3509963" y="4122738"/>
          <p14:tracePt t="53863" x="3482975" y="4130675"/>
          <p14:tracePt t="53873" x="3463925" y="4130675"/>
          <p14:tracePt t="53878" x="3455988" y="4130675"/>
          <p14:tracePt t="53890" x="3436938" y="4130675"/>
          <p14:tracePt t="53897" x="3419475" y="4140200"/>
          <p14:tracePt t="53904" x="3400425" y="4140200"/>
          <p14:tracePt t="53920" x="3390900" y="4140200"/>
          <p14:tracePt t="53928" x="3382963" y="4140200"/>
          <p14:tracePt t="53936" x="3363913" y="4140200"/>
          <p14:tracePt t="53943" x="3354388" y="4140200"/>
          <p14:tracePt t="53951" x="3346450" y="4140200"/>
          <p14:tracePt t="53962" x="3336925" y="4140200"/>
          <p14:tracePt t="53980" x="3317875" y="4140200"/>
          <p14:tracePt t="53987" x="3309938" y="4140200"/>
          <p14:tracePt t="53997" x="3300413" y="4130675"/>
          <p14:tracePt t="54007" x="3290888" y="4130675"/>
          <p14:tracePt t="54017" x="3273425" y="4113213"/>
          <p14:tracePt t="54027" x="3263900" y="4103688"/>
          <p14:tracePt t="54045" x="3254375" y="4094163"/>
          <p14:tracePt t="54051" x="3244850" y="4086225"/>
          <p14:tracePt t="54063" x="3236913" y="4076700"/>
          <p14:tracePt t="54069" x="3227388" y="4076700"/>
          <p14:tracePt t="54075" x="3217863" y="4067175"/>
          <p14:tracePt t="54083" x="3208338" y="4067175"/>
          <p14:tracePt t="54107" x="3200400" y="4057650"/>
          <p14:tracePt t="54125" x="3200400" y="4049713"/>
          <p14:tracePt t="54131" x="3190875" y="4049713"/>
          <p14:tracePt t="54141" x="3190875" y="4040188"/>
          <p14:tracePt t="54147" x="3181350" y="4030663"/>
          <p14:tracePt t="54157" x="3181350" y="4013200"/>
          <p14:tracePt t="54165" x="3171825" y="4003675"/>
          <p14:tracePt t="54181" x="3163888" y="3984625"/>
          <p14:tracePt t="54189" x="3163888" y="3967163"/>
          <p14:tracePt t="54197" x="3163888" y="3957638"/>
          <p14:tracePt t="54206" x="3154363" y="3940175"/>
          <p14:tracePt t="54214" x="3144838" y="3921125"/>
          <p14:tracePt t="54222" x="3144838" y="3903663"/>
          <p14:tracePt t="54230" x="3144838" y="3884613"/>
          <p14:tracePt t="54238" x="3144838" y="3867150"/>
          <p14:tracePt t="54247" x="3144838" y="3848100"/>
          <p14:tracePt t="54253" x="3136900" y="3840163"/>
          <p14:tracePt t="54269" x="3136900" y="3821113"/>
          <p14:tracePt t="54277" x="3136900" y="3811588"/>
          <p14:tracePt t="54286" x="3136900" y="3794125"/>
          <p14:tracePt t="54294" x="3136900" y="3784600"/>
          <p14:tracePt t="54302" x="3127375" y="3767138"/>
          <p14:tracePt t="54318" x="3127375" y="3748088"/>
          <p14:tracePt t="54326" x="3117850" y="3738563"/>
          <p14:tracePt t="54334" x="3117850" y="3730625"/>
          <p14:tracePt t="54342" x="3108325" y="3711575"/>
          <p14:tracePt t="54350" x="3108325" y="3702050"/>
          <p14:tracePt t="54358" x="3100388" y="3684588"/>
          <p14:tracePt t="54373" x="3090863" y="3675063"/>
          <p14:tracePt t="54381" x="3090863" y="3665538"/>
          <p14:tracePt t="54391" x="3081338" y="3657600"/>
          <p14:tracePt t="54402" x="3081338" y="3638550"/>
          <p14:tracePt t="54410" x="3071813" y="3629025"/>
          <p14:tracePt t="54417" x="3071813" y="3621088"/>
          <p14:tracePt t="54427" x="3071813" y="3611563"/>
          <p14:tracePt t="54435" x="3063875" y="3602038"/>
          <p14:tracePt t="54446" x="3063875" y="3592513"/>
          <p14:tracePt t="54455" x="3063875" y="3584575"/>
          <p14:tracePt t="54464" x="3063875" y="3575050"/>
          <p14:tracePt t="54474" x="3063875" y="3565525"/>
          <p14:tracePt t="54497" x="3063875" y="3538538"/>
          <p14:tracePt t="54507" x="3063875" y="3519488"/>
          <p14:tracePt t="54517" x="3063875" y="3492500"/>
          <p14:tracePt t="54529" x="3063875" y="3475038"/>
          <p14:tracePt t="54539" x="3063875" y="3465513"/>
          <p14:tracePt t="54547" x="3063875" y="3446463"/>
          <p14:tracePt t="54555" x="3071813" y="3429000"/>
          <p14:tracePt t="54563" x="3081338" y="3419475"/>
          <p14:tracePt t="54571" x="3090863" y="3402013"/>
          <p14:tracePt t="54579" x="3100388" y="3392488"/>
          <p14:tracePt t="54587" x="3108325" y="3382963"/>
          <p14:tracePt t="54603" x="3117850" y="3375025"/>
          <p14:tracePt t="54612" x="3127375" y="3365500"/>
          <p14:tracePt t="54619" x="3144838" y="3355975"/>
          <p14:tracePt t="54628" x="3144838" y="3346450"/>
          <p14:tracePt t="54635" x="3163888" y="3338513"/>
          <p14:tracePt t="54643" x="3171825" y="3328988"/>
          <p14:tracePt t="54652" x="3190875" y="3319463"/>
          <p14:tracePt t="54659" x="3208338" y="3309938"/>
          <p14:tracePt t="54668" x="3236913" y="3302000"/>
          <p14:tracePt t="54676" x="3244850" y="3292475"/>
          <p14:tracePt t="54683" x="3263900" y="3292475"/>
          <p14:tracePt t="54691" x="3273425" y="3292475"/>
          <p14:tracePt t="54699" x="3290888" y="3292475"/>
          <p14:tracePt t="54707" x="3300413" y="3292475"/>
          <p14:tracePt t="54723" x="3309938" y="3292475"/>
          <p14:tracePt t="54734" x="3317875" y="3292475"/>
          <p14:tracePt t="54743" x="3327400" y="3292475"/>
          <p14:tracePt t="54750" x="3346450" y="3292475"/>
          <p14:tracePt t="54759" x="3354388" y="3292475"/>
          <p14:tracePt t="54774" x="3363913" y="3292475"/>
          <p14:tracePt t="54782" x="3382963" y="3302000"/>
          <p14:tracePt t="54799" x="3390900" y="3309938"/>
          <p14:tracePt t="54806" x="3400425" y="3309938"/>
          <p14:tracePt t="54814" x="3409950" y="3309938"/>
          <p14:tracePt t="54822" x="3419475" y="3319463"/>
          <p14:tracePt t="54846" x="3427413" y="3328988"/>
          <p14:tracePt t="54872" x="3436938" y="3328988"/>
          <p14:tracePt t="54896" x="3436938" y="3338513"/>
          <p14:tracePt t="54906" x="3446463" y="3338513"/>
          <p14:tracePt t="54921" x="3455988" y="3338513"/>
          <p14:tracePt t="54951" x="3463925" y="3346450"/>
          <p14:tracePt t="54965" x="3463925" y="3355975"/>
          <p14:tracePt t="54974" x="3473450" y="3355975"/>
          <p14:tracePt t="54981" x="3473450" y="3365500"/>
          <p14:tracePt t="55001" x="3473450" y="3375025"/>
          <p14:tracePt t="55009" x="3473450" y="3382963"/>
          <p14:tracePt t="55019" x="3473450" y="3392488"/>
          <p14:tracePt t="55028" x="3482975" y="3392488"/>
          <p14:tracePt t="55035" x="3482975" y="3411538"/>
          <p14:tracePt t="55043" x="3490913" y="3419475"/>
          <p14:tracePt t="55051" x="3490913" y="3438525"/>
          <p14:tracePt t="55060" x="3490913" y="3455988"/>
          <p14:tracePt t="55069" x="3490913" y="3475038"/>
          <p14:tracePt t="55079" x="3500438" y="3492500"/>
          <p14:tracePt t="55089" x="3500438" y="3548063"/>
          <p14:tracePt t="55099" x="3509963" y="3575050"/>
          <p14:tracePt t="55107" x="3509963" y="3592513"/>
          <p14:tracePt t="55115" x="3509963" y="3621088"/>
          <p14:tracePt t="55123" x="3509963" y="3648075"/>
          <p14:tracePt t="55131" x="3509963" y="3665538"/>
          <p14:tracePt t="55141" x="3509963" y="3684588"/>
          <p14:tracePt t="55152" x="3509963" y="3711575"/>
          <p14:tracePt t="55159" x="3509963" y="3757613"/>
          <p14:tracePt t="55167" x="3509963" y="3784600"/>
          <p14:tracePt t="55175" x="3509963" y="3803650"/>
          <p14:tracePt t="55185" x="3509963" y="3811588"/>
          <p14:tracePt t="55191" x="3509963" y="3830638"/>
          <p14:tracePt t="55203" x="3509963" y="3840163"/>
          <p14:tracePt t="55213" x="3509963" y="3848100"/>
          <p14:tracePt t="55219" x="3509963" y="3857625"/>
          <p14:tracePt t="55227" x="3509963" y="3875088"/>
          <p14:tracePt t="55235" x="3509963" y="3884613"/>
          <p14:tracePt t="55243" x="3509963" y="3894138"/>
          <p14:tracePt t="55251" x="3509963" y="3903663"/>
          <p14:tracePt t="55259" x="3509963" y="3911600"/>
          <p14:tracePt t="55267" x="3509963" y="3930650"/>
          <p14:tracePt t="55275" x="3509963" y="3940175"/>
          <p14:tracePt t="55285" x="3500438" y="3957638"/>
          <p14:tracePt t="55291" x="3490913" y="3976688"/>
          <p14:tracePt t="55302" x="3490913" y="3994150"/>
          <p14:tracePt t="55310" x="3490913" y="4013200"/>
          <p14:tracePt t="55318" x="3482975" y="4030663"/>
          <p14:tracePt t="55328" x="3482975" y="4040188"/>
          <p14:tracePt t="55333" x="3473450" y="4067175"/>
          <p14:tracePt t="55343" x="3463925" y="4086225"/>
          <p14:tracePt t="55350" x="3463925" y="4094163"/>
          <p14:tracePt t="55358" x="3463925" y="4103688"/>
          <p14:tracePt t="55365" x="3455988" y="4113213"/>
          <p14:tracePt t="55374" x="3446463" y="4130675"/>
          <p14:tracePt t="55381" x="3436938" y="4130675"/>
          <p14:tracePt t="55390" x="3436938" y="4140200"/>
          <p14:tracePt t="55397" x="3427413" y="4149725"/>
          <p14:tracePt t="55406" x="3419475" y="4159250"/>
          <p14:tracePt t="55415" x="3409950" y="4167188"/>
          <p14:tracePt t="55430" x="3400425" y="4167188"/>
          <p14:tracePt t="55446" x="3382963" y="4176713"/>
          <p14:tracePt t="55453" x="3373438" y="4176713"/>
          <p14:tracePt t="55461" x="3354388" y="4176713"/>
          <p14:tracePt t="55469" x="3346450" y="4176713"/>
          <p14:tracePt t="55477" x="3327400" y="4176713"/>
          <p14:tracePt t="55485" x="3317875" y="4176713"/>
          <p14:tracePt t="55494" x="3300413" y="4176713"/>
          <p14:tracePt t="55502" x="3281363" y="4176713"/>
          <p14:tracePt t="55512" x="3273425" y="4176713"/>
          <p14:tracePt t="55518" x="3254375" y="4176713"/>
          <p14:tracePt t="55527" x="3244850" y="4167188"/>
          <p14:tracePt t="55534" x="3227388" y="4159250"/>
          <p14:tracePt t="55543" x="3217863" y="4149725"/>
          <p14:tracePt t="55560" x="3200400" y="4140200"/>
          <p14:tracePt t="55567" x="3200400" y="4130675"/>
          <p14:tracePt t="55576" x="3190875" y="4122738"/>
          <p14:tracePt t="55591" x="3181350" y="4122738"/>
          <p14:tracePt t="55601" x="3181350" y="4113213"/>
          <p14:tracePt t="55612" x="3181350" y="4103688"/>
          <p14:tracePt t="55619" x="3171825" y="4103688"/>
          <p14:tracePt t="55627" x="3171825" y="4086225"/>
          <p14:tracePt t="55635" x="3171825" y="4076700"/>
          <p14:tracePt t="55643" x="3163888" y="4067175"/>
          <p14:tracePt t="55651" x="3163888" y="4057650"/>
          <p14:tracePt t="55659" x="3154363" y="4057650"/>
          <p14:tracePt t="55667" x="3154363" y="4049713"/>
          <p14:tracePt t="55697" x="3154363" y="4040188"/>
          <p14:tracePt t="55759" x="3154363" y="4030663"/>
          <p14:tracePt t="55767" x="3154363" y="4013200"/>
          <p14:tracePt t="55775" x="3154363" y="4003675"/>
          <p14:tracePt t="55793" x="3154363" y="3994150"/>
          <p14:tracePt t="55799" x="3154363" y="3984625"/>
          <p14:tracePt t="55807" x="3154363" y="3976688"/>
          <p14:tracePt t="55815" x="3154363" y="3957638"/>
          <p14:tracePt t="55823" x="3154363" y="3940175"/>
          <p14:tracePt t="55831" x="3144838" y="3921125"/>
          <p14:tracePt t="55839" x="3144838" y="3903663"/>
          <p14:tracePt t="55847" x="3144838" y="3875088"/>
          <p14:tracePt t="55858" x="3144838" y="3857625"/>
          <p14:tracePt t="55863" x="3144838" y="3830638"/>
          <p14:tracePt t="55875" x="3144838" y="3811588"/>
          <p14:tracePt t="55882" x="3144838" y="3784600"/>
          <p14:tracePt t="55891" x="3144838" y="3757613"/>
          <p14:tracePt t="55898" x="3144838" y="3711575"/>
          <p14:tracePt t="55906" x="3144838" y="3684588"/>
          <p14:tracePt t="55914" x="3154363" y="3665538"/>
          <p14:tracePt t="55922" x="3154363" y="3638550"/>
          <p14:tracePt t="55931" x="3163888" y="3621088"/>
          <p14:tracePt t="55942" x="3163888" y="3602038"/>
          <p14:tracePt t="55949" x="3181350" y="3556000"/>
          <p14:tracePt t="55959" x="3181350" y="3548063"/>
          <p14:tracePt t="55965" x="3190875" y="3529013"/>
          <p14:tracePt t="55975" x="3200400" y="3511550"/>
          <p14:tracePt t="55981" x="3200400" y="3502025"/>
          <p14:tracePt t="55989" x="3208338" y="3492500"/>
          <p14:tracePt t="55997" x="3208338" y="3482975"/>
          <p14:tracePt t="56006" x="3217863" y="3482975"/>
          <p14:tracePt t="56030" x="3227388" y="3475038"/>
          <p14:tracePt t="56047" x="3227388" y="3465513"/>
          <p14:tracePt t="56054" x="3236913" y="3455988"/>
          <p14:tracePt t="56070" x="3236913" y="3446463"/>
          <p14:tracePt t="56091" x="3236913" y="3438525"/>
          <p14:tracePt t="56097" x="3244850" y="3438525"/>
          <p14:tracePt t="56107" x="3244850" y="3429000"/>
          <p14:tracePt t="56113" x="3254375" y="3429000"/>
          <p14:tracePt t="56133" x="3263900" y="3429000"/>
          <p14:tracePt t="56145" x="3263900" y="3419475"/>
          <p14:tracePt t="56155" x="3273425" y="3419475"/>
          <p14:tracePt t="56164" x="3281363" y="3419475"/>
          <p14:tracePt t="56211" x="3290888" y="3419475"/>
          <p14:tracePt t="56486" x="3290888" y="3411538"/>
          <p14:tracePt t="57694" x="3300413" y="3411538"/>
          <p14:tracePt t="57717" x="3309938" y="3411538"/>
          <p14:tracePt t="57749" x="3317875" y="3411538"/>
          <p14:tracePt t="57801" x="3327400" y="3411538"/>
          <p14:tracePt t="57887" x="3336925" y="3411538"/>
          <p14:tracePt t="58273" x="3336925" y="3402013"/>
          <p14:tracePt t="59201" x="3336925" y="3411538"/>
          <p14:tracePt t="62964" x="3346450" y="3402013"/>
          <p14:tracePt t="62972" x="3373438" y="3365500"/>
          <p14:tracePt t="62980" x="3409950" y="3338513"/>
          <p14:tracePt t="62988" x="3455988" y="3302000"/>
          <p14:tracePt t="62996" x="3519488" y="3246438"/>
          <p14:tracePt t="63004" x="3600450" y="3192463"/>
          <p14:tracePt t="63014" x="3783013" y="3082925"/>
          <p14:tracePt t="63020" x="3929063" y="2973388"/>
          <p14:tracePt t="63030" x="4048125" y="2900363"/>
          <p14:tracePt t="63042" x="4284663" y="2754313"/>
          <p14:tracePt t="63052" x="4457700" y="2662238"/>
          <p14:tracePt t="63059" x="4576763" y="2589213"/>
          <p14:tracePt t="63068" x="4713288" y="2525713"/>
          <p14:tracePt t="63080" x="4859338" y="2452688"/>
          <p14:tracePt t="63089" x="5059363" y="2352675"/>
          <p14:tracePt t="63099" x="5378450" y="2206625"/>
          <p14:tracePt t="63111" x="5441950" y="2170113"/>
          <p14:tracePt t="63123" x="5470525" y="2152650"/>
          <p14:tracePt t="63131" x="5588000" y="2079625"/>
          <p14:tracePt t="63139" x="5597525" y="2060575"/>
          <p14:tracePt t="63147" x="5607050" y="2052638"/>
          <p14:tracePt t="63155" x="5607050" y="2043113"/>
          <p14:tracePt t="63171" x="5607050" y="2024063"/>
          <p14:tracePt t="63179" x="5616575" y="2016125"/>
          <p14:tracePt t="63187" x="5616575" y="2006600"/>
          <p14:tracePt t="63195" x="5616575" y="1970088"/>
          <p14:tracePt t="63203" x="5616575" y="1951038"/>
          <p14:tracePt t="63212" x="5616575" y="1924050"/>
          <p14:tracePt t="63219" x="5616575" y="1914525"/>
          <p14:tracePt t="63227" x="5616575" y="1897063"/>
          <p14:tracePt t="63235" x="5597525" y="1887538"/>
          <p14:tracePt t="63244" x="5588000" y="1887538"/>
          <p14:tracePt t="63252" x="5570538" y="1887538"/>
          <p14:tracePt t="63263" x="5561013" y="1887538"/>
          <p14:tracePt t="63278" x="5551488" y="1887538"/>
          <p14:tracePt t="63286" x="5543550" y="1887538"/>
          <p14:tracePt t="63293" x="5524500" y="1924050"/>
          <p14:tracePt t="63301" x="5497513" y="1970088"/>
          <p14:tracePt t="63310" x="5461000" y="2043113"/>
          <p14:tracePt t="63317" x="5414963" y="2216150"/>
          <p14:tracePt t="63325" x="5387975" y="2325688"/>
          <p14:tracePt t="63333" x="5334000" y="2535238"/>
          <p14:tracePt t="63341" x="5305425" y="2698750"/>
          <p14:tracePt t="63349" x="5251450" y="2963863"/>
          <p14:tracePt t="63357" x="5205413" y="3182938"/>
          <p14:tracePt t="63365" x="5168900" y="3355975"/>
          <p14:tracePt t="63373" x="5105400" y="3592513"/>
          <p14:tracePt t="63381" x="5078413" y="3684588"/>
          <p14:tracePt t="63389" x="5032375" y="3840163"/>
          <p14:tracePt t="63397" x="4986338" y="3940175"/>
          <p14:tracePt t="63405" x="4949825" y="4049713"/>
          <p14:tracePt t="63414" x="4905375" y="4186238"/>
          <p14:tracePt t="63422" x="4876800" y="4276725"/>
          <p14:tracePt t="63430" x="4849813" y="4395788"/>
          <p14:tracePt t="63438" x="4832350" y="4486275"/>
          <p14:tracePt t="63450" x="4803775" y="4568825"/>
          <p14:tracePt t="63453" x="4795838" y="4641850"/>
          <p14:tracePt t="63469" x="4786313" y="4687888"/>
          <p14:tracePt t="63477" x="4767263" y="4741863"/>
          <p14:tracePt t="63487" x="4759325" y="4768850"/>
          <p14:tracePt t="63497" x="4749800" y="4833938"/>
          <p14:tracePt t="63505" x="4740275" y="4860925"/>
          <p14:tracePt t="63515" x="4730750" y="4943475"/>
          <p14:tracePt t="63521" x="4722813" y="4979988"/>
          <p14:tracePt t="63530" x="4703763" y="5006975"/>
          <p14:tracePt t="63539" x="4695825" y="5043488"/>
          <p14:tracePt t="63551" x="4686300" y="5080000"/>
          <p14:tracePt t="63559" x="4686300" y="5106988"/>
          <p14:tracePt t="63567" x="4676775" y="5153025"/>
          <p14:tracePt t="63579" x="4667250" y="5180013"/>
          <p14:tracePt t="63587" x="4659313" y="5280025"/>
          <p14:tracePt t="63595" x="4659313" y="5307013"/>
          <p14:tracePt t="63603" x="4659313" y="5335588"/>
          <p14:tracePt t="63611" x="4659313" y="5362575"/>
          <p14:tracePt t="63619" x="4659313" y="5380038"/>
          <p14:tracePt t="63627" x="4659313" y="5416550"/>
          <p14:tracePt t="63635" x="4659313" y="5445125"/>
          <p14:tracePt t="63643" x="4659313" y="5462588"/>
          <p14:tracePt t="63651" x="4659313" y="5489575"/>
          <p14:tracePt t="63659" x="4659313" y="5518150"/>
          <p14:tracePt t="63667" x="4659313" y="5535613"/>
          <p14:tracePt t="63676" x="4659313" y="5545138"/>
          <p14:tracePt t="63683" x="4659313" y="5554663"/>
          <p14:tracePt t="63692" x="4659313" y="5562600"/>
          <p14:tracePt t="63731" x="4659313" y="5572125"/>
          <p14:tracePt t="63747" x="4659313" y="5581650"/>
          <p14:tracePt t="63755" x="4659313" y="5589588"/>
          <p14:tracePt t="63771" x="4659313" y="5599113"/>
          <p14:tracePt t="63779" x="4659313" y="5608638"/>
          <p14:tracePt t="63795" x="4659313" y="5618163"/>
          <p14:tracePt t="63882" x="4659313" y="5599113"/>
          <p14:tracePt t="63890" x="4659313" y="5562600"/>
          <p14:tracePt t="63898" x="4659313" y="5526088"/>
          <p14:tracePt t="63906" x="4659313" y="5472113"/>
          <p14:tracePt t="63914" x="4659313" y="5435600"/>
          <p14:tracePt t="63922" x="4659313" y="5362575"/>
          <p14:tracePt t="63931" x="4659313" y="5289550"/>
          <p14:tracePt t="63937" x="4659313" y="5197475"/>
          <p14:tracePt t="63946" x="4676775" y="5116513"/>
          <p14:tracePt t="63964" x="4676775" y="4824413"/>
          <p14:tracePt t="63970" x="4686300" y="4660900"/>
          <p14:tracePt t="63977" x="4686300" y="4532313"/>
          <p14:tracePt t="63987" x="4686300" y="4441825"/>
          <p14:tracePt t="63999" x="4686300" y="4276725"/>
          <p14:tracePt t="64005" x="4686300" y="4186238"/>
          <p14:tracePt t="64013" x="4686300" y="4021138"/>
          <p14:tracePt t="64021" x="4686300" y="3911600"/>
          <p14:tracePt t="64029" x="4686300" y="3803650"/>
          <p14:tracePt t="64039" x="4686300" y="3675063"/>
          <p14:tracePt t="64057" x="4686300" y="3548063"/>
          <p14:tracePt t="64065" x="4667250" y="3382963"/>
          <p14:tracePt t="64073" x="4667250" y="3163888"/>
          <p14:tracePt t="64081" x="4667250" y="3090863"/>
          <p14:tracePt t="64091" x="4667250" y="3017838"/>
          <p14:tracePt t="64105" x="4667250" y="2954338"/>
          <p14:tracePt t="64115" x="4667250" y="2817813"/>
          <p14:tracePt t="64121" x="4667250" y="2771775"/>
          <p14:tracePt t="64131" x="4667250" y="2735263"/>
          <p14:tracePt t="64137" x="4667250" y="2698750"/>
          <p14:tracePt t="64147" x="4667250" y="2681288"/>
          <p14:tracePt t="64155" x="4667250" y="2654300"/>
          <p14:tracePt t="64163" x="4676775" y="2635250"/>
          <p14:tracePt t="64171" x="4686300" y="2617788"/>
          <p14:tracePt t="64180" x="4686300" y="2598738"/>
          <p14:tracePt t="64187" x="4695825" y="2589213"/>
          <p14:tracePt t="64195" x="4695825" y="2581275"/>
          <p14:tracePt t="64251" x="4695825" y="2571750"/>
          <p14:tracePt t="64259" x="4703763" y="2571750"/>
          <p14:tracePt t="64267" x="4703763" y="2562225"/>
          <p14:tracePt t="64275" x="4703763" y="2554288"/>
          <p14:tracePt t="64283" x="4703763" y="2544763"/>
          <p14:tracePt t="64292" x="4713288" y="2544763"/>
          <p14:tracePt t="64299" x="4713288" y="2535238"/>
          <p14:tracePt t="64308" x="4713288" y="2525713"/>
          <p14:tracePt t="64348" x="4722813" y="2525713"/>
          <p14:tracePt t="64637" x="4713288" y="2525713"/>
          <p14:tracePt t="64646" x="4676775" y="2544763"/>
          <p14:tracePt t="64653" x="4622800" y="2581275"/>
          <p14:tracePt t="64663" x="4521200" y="2635250"/>
          <p14:tracePt t="64669" x="4421188" y="2690813"/>
          <p14:tracePt t="64680" x="4303713" y="2763838"/>
          <p14:tracePt t="64685" x="4202113" y="2817813"/>
          <p14:tracePt t="64695" x="4102100" y="2890838"/>
          <p14:tracePt t="64701" x="3929063" y="3009900"/>
          <p14:tracePt t="64711" x="3810000" y="3082925"/>
          <p14:tracePt t="64717" x="3729038" y="3146425"/>
          <p14:tracePt t="64727" x="3629025" y="3236913"/>
          <p14:tracePt t="64735" x="3536950" y="3309938"/>
          <p14:tracePt t="64743" x="3473450" y="3375025"/>
          <p14:tracePt t="64751" x="3427413" y="3419475"/>
          <p14:tracePt t="64759" x="3390900" y="3475038"/>
          <p14:tracePt t="64767" x="3336925" y="3519488"/>
          <p14:tracePt t="64775" x="3300413" y="3565525"/>
          <p14:tracePt t="64783" x="3281363" y="3648075"/>
          <p14:tracePt t="64791" x="3244850" y="3694113"/>
          <p14:tracePt t="64799" x="3236913" y="3721100"/>
          <p14:tracePt t="64808" x="3208338" y="3767138"/>
          <p14:tracePt t="64815" x="3190875" y="3803650"/>
          <p14:tracePt t="64823" x="3154363" y="3857625"/>
          <p14:tracePt t="64831" x="3136900" y="3875088"/>
          <p14:tracePt t="64839" x="3117850" y="3903663"/>
          <p14:tracePt t="64847" x="3108325" y="3911600"/>
          <p14:tracePt t="64855" x="3100388" y="3930650"/>
          <p14:tracePt t="64863" x="3090863" y="3940175"/>
          <p14:tracePt t="64872" x="3071813" y="3948113"/>
          <p14:tracePt t="64880" x="3063875" y="3957638"/>
          <p14:tracePt t="64888" x="3054350" y="3967163"/>
          <p14:tracePt t="64896" x="3044825" y="3967163"/>
          <p14:tracePt t="64904" x="3027363" y="3976688"/>
          <p14:tracePt t="64913" x="3008313" y="3976688"/>
          <p14:tracePt t="64920" x="2990850" y="3984625"/>
          <p14:tracePt t="64928" x="2971800" y="3984625"/>
          <p14:tracePt t="64936" x="2935288" y="3984625"/>
          <p14:tracePt t="64963" x="2917825" y="3984625"/>
          <p14:tracePt t="64971" x="2908300" y="3984625"/>
          <p14:tracePt t="64990" x="2898775" y="3984625"/>
          <p14:tracePt t="64999" x="2898775" y="3976688"/>
          <p14:tracePt t="65009" x="2889250" y="3967163"/>
          <p14:tracePt t="65017" x="2881313" y="3957638"/>
          <p14:tracePt t="65025" x="2881313" y="3948113"/>
          <p14:tracePt t="65041" x="2881313" y="3930650"/>
          <p14:tracePt t="65049" x="2881313" y="3903663"/>
          <p14:tracePt t="65057" x="2881313" y="3884613"/>
          <p14:tracePt t="65065" x="2881313" y="3848100"/>
          <p14:tracePt t="65073" x="2881313" y="3830638"/>
          <p14:tracePt t="65081" x="2881313" y="3803650"/>
          <p14:tracePt t="65091" x="2889250" y="3784600"/>
          <p14:tracePt t="65101" x="2889250" y="3767138"/>
          <p14:tracePt t="65109" x="2898775" y="3748088"/>
          <p14:tracePt t="65117" x="2908300" y="3738563"/>
          <p14:tracePt t="65129" x="2917825" y="3721100"/>
          <p14:tracePt t="65147" x="2935288" y="3702050"/>
          <p14:tracePt t="65153" x="2944813" y="3694113"/>
          <p14:tracePt t="65162" x="2954338" y="3675063"/>
          <p14:tracePt t="65169" x="2971800" y="3665538"/>
          <p14:tracePt t="65177" x="2990850" y="3648075"/>
          <p14:tracePt t="65185" x="3008313" y="3629025"/>
          <p14:tracePt t="65194" x="3027363" y="3621088"/>
          <p14:tracePt t="65202" x="3044825" y="3602038"/>
          <p14:tracePt t="65210" x="3071813" y="3565525"/>
          <p14:tracePt t="65217" x="3090863" y="3538538"/>
          <p14:tracePt t="65225" x="3108325" y="3519488"/>
          <p14:tracePt t="65233" x="3127375" y="3482975"/>
          <p14:tracePt t="65243" x="3144838" y="3465513"/>
          <p14:tracePt t="65249" x="3163888" y="3438525"/>
          <p14:tracePt t="65259" x="3171825" y="3419475"/>
          <p14:tracePt t="65265" x="3181350" y="3402013"/>
          <p14:tracePt t="65275" x="3181350" y="3392488"/>
          <p14:tracePt t="65283" x="3181350" y="3382963"/>
          <p14:tracePt t="65291" x="3190875" y="3375025"/>
          <p14:tracePt t="65299" x="3190875" y="3365500"/>
          <p14:tracePt t="65308" x="3200400" y="3365500"/>
          <p14:tracePt t="65315" x="3200400" y="3355975"/>
          <p14:tracePt t="65323" x="3208338" y="3355975"/>
          <p14:tracePt t="65331" x="3217863" y="3355975"/>
          <p14:tracePt t="65339" x="3227388" y="3346450"/>
          <p14:tracePt t="65347" x="3244850" y="3338513"/>
          <p14:tracePt t="65357" x="3244850" y="3328988"/>
          <p14:tracePt t="65363" x="3263900" y="3328988"/>
          <p14:tracePt t="65371" x="3281363" y="3319463"/>
          <p14:tracePt t="65379" x="3300413" y="3319463"/>
          <p14:tracePt t="65387" x="3327400" y="3319463"/>
          <p14:tracePt t="65395" x="3363913" y="3319463"/>
          <p14:tracePt t="65403" x="3390900" y="3319463"/>
          <p14:tracePt t="65412" x="3419475" y="3328988"/>
          <p14:tracePt t="65419" x="3436938" y="3338513"/>
          <p14:tracePt t="65427" x="3455988" y="3355975"/>
          <p14:tracePt t="65435" x="3473450" y="3365500"/>
          <p14:tracePt t="65443" x="3482975" y="3375025"/>
          <p14:tracePt t="65451" x="3490913" y="3375025"/>
          <p14:tracePt t="65459" x="3500438" y="3382963"/>
          <p14:tracePt t="65468" x="3509963" y="3402013"/>
          <p14:tracePt t="65476" x="3519488" y="3411538"/>
          <p14:tracePt t="65484" x="3519488" y="3429000"/>
          <p14:tracePt t="65491" x="3527425" y="3446463"/>
          <p14:tracePt t="65499" x="3536950" y="3465513"/>
          <p14:tracePt t="65512" x="3546475" y="3492500"/>
          <p14:tracePt t="65519" x="3563938" y="3519488"/>
          <p14:tracePt t="65527" x="3573463" y="3538538"/>
          <p14:tracePt t="65535" x="3582988" y="3575050"/>
          <p14:tracePt t="65543" x="3592513" y="3602038"/>
          <p14:tracePt t="65551" x="3592513" y="3629025"/>
          <p14:tracePt t="65564" x="3609975" y="3665538"/>
          <p14:tracePt t="65569" x="3619500" y="3694113"/>
          <p14:tracePt t="65577" x="3619500" y="3721100"/>
          <p14:tracePt t="65585" x="3619500" y="3748088"/>
          <p14:tracePt t="65593" x="3619500" y="3775075"/>
          <p14:tracePt t="65601" x="3619500" y="3821113"/>
          <p14:tracePt t="65609" x="3619500" y="3840163"/>
          <p14:tracePt t="65617" x="3619500" y="3867150"/>
          <p14:tracePt t="65633" x="3619500" y="3884613"/>
          <p14:tracePt t="65643" x="3619500" y="3894138"/>
          <p14:tracePt t="65653" x="3609975" y="3930650"/>
          <p14:tracePt t="65661" x="3609975" y="3948113"/>
          <p14:tracePt t="65669" x="3600450" y="3967163"/>
          <p14:tracePt t="65677" x="3592513" y="3984625"/>
          <p14:tracePt t="65687" x="3582988" y="4013200"/>
          <p14:tracePt t="65697" x="3573463" y="4030663"/>
          <p14:tracePt t="65705" x="3546475" y="4094163"/>
          <p14:tracePt t="65713" x="3536950" y="4122738"/>
          <p14:tracePt t="65722" x="3527425" y="4140200"/>
          <p14:tracePt t="65734" x="3519488" y="4159250"/>
          <p14:tracePt t="65737" x="3509963" y="4186238"/>
          <p14:tracePt t="65745" x="3500438" y="4203700"/>
          <p14:tracePt t="65753" x="3482975" y="4222750"/>
          <p14:tracePt t="65763" x="3473450" y="4240213"/>
          <p14:tracePt t="65771" x="3463925" y="4249738"/>
          <p14:tracePt t="65781" x="3446463" y="4268788"/>
          <p14:tracePt t="65789" x="3436938" y="4268788"/>
          <p14:tracePt t="65797" x="3427413" y="4276725"/>
          <p14:tracePt t="65805" x="3419475" y="4276725"/>
          <p14:tracePt t="65815" x="3409950" y="4286250"/>
          <p14:tracePt t="65821" x="3400425" y="4286250"/>
          <p14:tracePt t="65831" x="3390900" y="4286250"/>
          <p14:tracePt t="65837" x="3373438" y="4286250"/>
          <p14:tracePt t="65847" x="3363913" y="4286250"/>
          <p14:tracePt t="65855" x="3346450" y="4286250"/>
          <p14:tracePt t="65864" x="3327400" y="4286250"/>
          <p14:tracePt t="65881" x="3309938" y="4286250"/>
          <p14:tracePt t="65887" x="3300413" y="4286250"/>
          <p14:tracePt t="65895" x="3281363" y="4276725"/>
          <p14:tracePt t="65903" x="3263900" y="4276725"/>
          <p14:tracePt t="65912" x="3254375" y="4268788"/>
          <p14:tracePt t="65919" x="3244850" y="4259263"/>
          <p14:tracePt t="65927" x="3227388" y="4249738"/>
          <p14:tracePt t="65946" x="3217863" y="4240213"/>
          <p14:tracePt t="65951" x="3208338" y="4232275"/>
          <p14:tracePt t="65959" x="3200400" y="4213225"/>
          <p14:tracePt t="65967" x="3190875" y="4195763"/>
          <p14:tracePt t="65975" x="3190875" y="4176713"/>
          <p14:tracePt t="65983" x="3181350" y="4159250"/>
          <p14:tracePt t="65991" x="3171825" y="4140200"/>
          <p14:tracePt t="65999" x="3163888" y="4122738"/>
          <p14:tracePt t="66007" x="3163888" y="4103688"/>
          <p14:tracePt t="66015" x="3154363" y="4076700"/>
          <p14:tracePt t="66023" x="3154363" y="4057650"/>
          <p14:tracePt t="66032" x="3144838" y="4021138"/>
          <p14:tracePt t="66040" x="3144838" y="4003675"/>
          <p14:tracePt t="66051" x="3136900" y="3976688"/>
          <p14:tracePt t="66056" x="3136900" y="3948113"/>
          <p14:tracePt t="66065" x="3136900" y="3930650"/>
          <p14:tracePt t="66072" x="3117850" y="3903663"/>
          <p14:tracePt t="66081" x="3117850" y="3875088"/>
          <p14:tracePt t="66089" x="3117850" y="3857625"/>
          <p14:tracePt t="66097" x="3117850" y="3840163"/>
          <p14:tracePt t="66103" x="3117850" y="3821113"/>
          <p14:tracePt t="66117" x="3117850" y="3794125"/>
          <p14:tracePt t="66125" x="3117850" y="3748088"/>
          <p14:tracePt t="66131" x="3117850" y="3711575"/>
          <p14:tracePt t="66143" x="3117850" y="3675063"/>
          <p14:tracePt t="66153" x="3117850" y="3648075"/>
          <p14:tracePt t="66161" x="3127375" y="3621088"/>
          <p14:tracePt t="66171" x="3127375" y="3592513"/>
          <p14:tracePt t="66181" x="3136900" y="3575050"/>
          <p14:tracePt t="66189" x="3163888" y="3511550"/>
          <p14:tracePt t="66197" x="3171825" y="3492500"/>
          <p14:tracePt t="66205" x="3171825" y="3482975"/>
          <p14:tracePt t="66213" x="3190875" y="3465513"/>
          <p14:tracePt t="66221" x="3200400" y="3465513"/>
          <p14:tracePt t="66230" x="3208338" y="3446463"/>
          <p14:tracePt t="66237" x="3227388" y="3429000"/>
          <p14:tracePt t="66245" x="3236913" y="3419475"/>
          <p14:tracePt t="66253" x="3244850" y="3411538"/>
          <p14:tracePt t="66262" x="3254375" y="3392488"/>
          <p14:tracePt t="66269" x="3273425" y="3382963"/>
          <p14:tracePt t="66278" x="3281363" y="3375025"/>
          <p14:tracePt t="66285" x="3290888" y="3375025"/>
          <p14:tracePt t="66294" x="3300413" y="3365500"/>
          <p14:tracePt t="66317" x="3309938" y="3365500"/>
          <p14:tracePt t="66325" x="3317875" y="3365500"/>
          <p14:tracePt t="66334" x="3327400" y="3365500"/>
          <p14:tracePt t="66341" x="3336925" y="3365500"/>
          <p14:tracePt t="66350" x="3354388" y="3365500"/>
          <p14:tracePt t="66365" x="3373438" y="3355975"/>
          <p14:tracePt t="66373" x="3382963" y="3355975"/>
          <p14:tracePt t="66389" x="3390900" y="3355975"/>
          <p14:tracePt t="66460" x="3400425" y="3355975"/>
          <p14:tracePt t="66476" x="3409950" y="3355975"/>
          <p14:tracePt t="66484" x="3409950" y="3365500"/>
          <p14:tracePt t="66492" x="3419475" y="3365500"/>
          <p14:tracePt t="66500" x="3419475" y="3375025"/>
          <p14:tracePt t="66516" x="3427413" y="3382963"/>
          <p14:tracePt t="66524" x="3436938" y="3382963"/>
          <p14:tracePt t="66532" x="3436938" y="3392488"/>
          <p14:tracePt t="66540" x="3446463" y="3392488"/>
          <p14:tracePt t="66556" x="3455988" y="3392488"/>
          <p14:tracePt t="66565" x="3455988" y="3402013"/>
          <p14:tracePt t="66573" x="3463925" y="3411538"/>
          <p14:tracePt t="66587" x="3473450" y="3429000"/>
          <p14:tracePt t="66599" x="3482975" y="3438525"/>
          <p14:tracePt t="66605" x="3482975" y="3455988"/>
          <p14:tracePt t="66613" x="3490913" y="3465513"/>
          <p14:tracePt t="66619" x="3500438" y="3475038"/>
          <p14:tracePt t="66629" x="3509963" y="3482975"/>
          <p14:tracePt t="66639" x="3519488" y="3502025"/>
          <p14:tracePt t="66647" x="3536950" y="3548063"/>
          <p14:tracePt t="66655" x="3536950" y="3565525"/>
          <p14:tracePt t="66665" x="3556000" y="3592513"/>
          <p14:tracePt t="66671" x="3556000" y="3621088"/>
          <p14:tracePt t="66681" x="3563938" y="3638550"/>
          <p14:tracePt t="66695" x="3573463" y="3684588"/>
          <p14:tracePt t="66705" x="3573463" y="3702050"/>
          <p14:tracePt t="66713" x="3573463" y="3738563"/>
          <p14:tracePt t="66721" x="3573463" y="3775075"/>
          <p14:tracePt t="66729" x="3573463" y="3794125"/>
          <p14:tracePt t="66737" x="3563938" y="3821113"/>
          <p14:tracePt t="66745" x="3556000" y="3840163"/>
          <p14:tracePt t="66753" x="3546475" y="3857625"/>
          <p14:tracePt t="66762" x="3536950" y="3867150"/>
          <p14:tracePt t="66769" x="3536950" y="3875088"/>
          <p14:tracePt t="66778" x="3527425" y="3884613"/>
          <p14:tracePt t="66786" x="3519488" y="3884613"/>
          <p14:tracePt t="66794" x="3519488" y="3894138"/>
          <p14:tracePt t="66802" x="3509963" y="3903663"/>
          <p14:tracePt t="66818" x="3500438" y="3911600"/>
          <p14:tracePt t="66826" x="3490913" y="3921125"/>
          <p14:tracePt t="66834" x="3490913" y="3930650"/>
          <p14:tracePt t="66842" x="3490913" y="3940175"/>
          <p14:tracePt t="66850" x="3482975" y="3940175"/>
          <p14:tracePt t="66858" x="3473450" y="3940175"/>
          <p14:tracePt t="66874" x="3463925" y="3940175"/>
          <p14:tracePt t="66884" x="3455988" y="3940175"/>
          <p14:tracePt t="66906" x="3446463" y="3948113"/>
          <p14:tracePt t="66931" x="3436938" y="3948113"/>
          <p14:tracePt t="66938" x="3436938" y="3957638"/>
          <p14:tracePt t="66948" x="3436938" y="3967163"/>
          <p14:tracePt t="66954" x="3427413" y="3984625"/>
          <p14:tracePt t="66963" x="3419475" y="3994150"/>
          <p14:tracePt t="66972" x="3409950" y="4013200"/>
          <p14:tracePt t="66978" x="3400425" y="4040188"/>
          <p14:tracePt t="66987" x="3390900" y="4057650"/>
          <p14:tracePt t="66995" x="3382963" y="4086225"/>
          <p14:tracePt t="67003" x="3373438" y="4103688"/>
          <p14:tracePt t="67012" x="3363913" y="4122738"/>
          <p14:tracePt t="67019" x="3354388" y="4140200"/>
          <p14:tracePt t="67027" x="3346450" y="4149725"/>
          <p14:tracePt t="67035" x="3346450" y="4159250"/>
          <p14:tracePt t="67043" x="3346450" y="4167188"/>
          <p14:tracePt t="67053" x="3336925" y="4176713"/>
          <p14:tracePt t="67063" x="3336925" y="4186238"/>
          <p14:tracePt t="67474" x="3327400" y="4186238"/>
          <p14:tracePt t="67505" x="3317875" y="4186238"/>
          <p14:tracePt t="67584" x="3317875" y="4195763"/>
          <p14:tracePt t="67732" x="3309938" y="4195763"/>
          <p14:tracePt t="68199" x="3300413" y="4195763"/>
          <p14:tracePt t="68251" x="3290888" y="4195763"/>
          <p14:tracePt t="68338" x="3281363" y="4195763"/>
          <p14:tracePt t="68348" x="3273425" y="4195763"/>
          <p14:tracePt t="68357" x="3263900" y="4195763"/>
          <p14:tracePt t="68366" x="3254375" y="4195763"/>
          <p14:tracePt t="68378" x="3244850" y="4195763"/>
          <p14:tracePt t="68384" x="3236913" y="4195763"/>
          <p14:tracePt t="68394" x="3200400" y="4203700"/>
          <p14:tracePt t="68399" x="3181350" y="4213225"/>
          <p14:tracePt t="68409" x="3154363" y="4213225"/>
          <p14:tracePt t="68415" x="3127375" y="4222750"/>
          <p14:tracePt t="68425" x="3071813" y="4232275"/>
          <p14:tracePt t="68433" x="3008313" y="4232275"/>
          <p14:tracePt t="68441" x="2944813" y="4286250"/>
          <p14:tracePt t="68449" x="2862263" y="4349750"/>
          <p14:tracePt t="68457" x="2762250" y="4459288"/>
          <p14:tracePt t="69351" x="2762250" y="4432300"/>
          <p14:tracePt t="69359" x="2771775" y="4405313"/>
          <p14:tracePt t="69367" x="2771775" y="4368800"/>
          <p14:tracePt t="69377" x="2781300" y="4359275"/>
          <p14:tracePt t="69387" x="2781300" y="4349750"/>
          <p14:tracePt t="69395" x="2781300" y="4340225"/>
          <p14:tracePt t="69403" x="2781300" y="4332288"/>
          <p14:tracePt t="69412" x="2781300" y="4322763"/>
          <p14:tracePt t="69419" x="2781300" y="4313238"/>
          <p14:tracePt t="69435" x="2781300" y="4303713"/>
          <p14:tracePt t="69443" x="2789238" y="4295775"/>
          <p14:tracePt t="69459" x="2808288" y="4295775"/>
          <p14:tracePt t="69467" x="2808288" y="4286250"/>
          <p14:tracePt t="69475" x="2825750" y="4276725"/>
          <p14:tracePt t="69483" x="2844800" y="4268788"/>
          <p14:tracePt t="69491" x="2862263" y="4268788"/>
          <p14:tracePt t="69499" x="2898775" y="4259263"/>
          <p14:tracePt t="69507" x="2917825" y="4249738"/>
          <p14:tracePt t="69515" x="2935288" y="4240213"/>
          <p14:tracePt t="69523" x="2962275" y="4222750"/>
          <p14:tracePt t="69531" x="2990850" y="4213225"/>
          <p14:tracePt t="69541" x="3027363" y="4203700"/>
          <p14:tracePt t="69547" x="3054350" y="4176713"/>
          <p14:tracePt t="69557" x="3081338" y="4176713"/>
          <p14:tracePt t="69565" x="3127375" y="4167188"/>
          <p14:tracePt t="69573" x="3163888" y="4159250"/>
          <p14:tracePt t="69581" x="3208338" y="4159250"/>
          <p14:tracePt t="69589" x="3244850" y="4159250"/>
          <p14:tracePt t="69597" x="3300413" y="4159250"/>
          <p14:tracePt t="69605" x="3336925" y="4159250"/>
          <p14:tracePt t="69613" x="3373438" y="4159250"/>
          <p14:tracePt t="69621" x="3427413" y="4159250"/>
          <p14:tracePt t="69630" x="3482975" y="4159250"/>
          <p14:tracePt t="69638" x="3592513" y="4159250"/>
          <p14:tracePt t="69646" x="3646488" y="4159250"/>
          <p14:tracePt t="69653" x="3792538" y="4159250"/>
          <p14:tracePt t="69662" x="3883025" y="4159250"/>
          <p14:tracePt t="69670" x="4021138" y="4140200"/>
          <p14:tracePt t="69678" x="4094163" y="4140200"/>
          <p14:tracePt t="69685" x="4148138" y="4140200"/>
          <p14:tracePt t="69696" x="4184650" y="4140200"/>
          <p14:tracePt t="69705" x="4230688" y="4140200"/>
          <p14:tracePt t="69714" x="4303713" y="4140200"/>
          <p14:tracePt t="69721" x="4340225" y="4140200"/>
          <p14:tracePt t="69731" x="4394200" y="4140200"/>
          <p14:tracePt t="69744" x="4430713" y="4140200"/>
          <p14:tracePt t="69749" x="4530725" y="4140200"/>
          <p14:tracePt t="69759" x="4586288" y="4140200"/>
          <p14:tracePt t="69767" x="4667250" y="4140200"/>
          <p14:tracePt t="69777" x="4740275" y="4140200"/>
          <p14:tracePt t="69785" x="4795838" y="4140200"/>
          <p14:tracePt t="69795" x="4849813" y="4140200"/>
          <p14:tracePt t="69805" x="4895850" y="4149725"/>
          <p14:tracePt t="69813" x="5022850" y="4159250"/>
          <p14:tracePt t="69821" x="5059363" y="4159250"/>
          <p14:tracePt t="69831" x="5078413" y="4167188"/>
          <p14:tracePt t="69837" x="5141913" y="4176713"/>
          <p14:tracePt t="69847" x="5168900" y="4186238"/>
          <p14:tracePt t="69859" x="5195888" y="4186238"/>
          <p14:tracePt t="69867" x="5224463" y="4203700"/>
          <p14:tracePt t="69875" x="5268913" y="4213225"/>
          <p14:tracePt t="69883" x="5314950" y="4222750"/>
          <p14:tracePt t="69891" x="5341938" y="4222750"/>
          <p14:tracePt t="69899" x="5368925" y="4232275"/>
          <p14:tracePt t="69907" x="5397500" y="4240213"/>
          <p14:tracePt t="69915" x="5405438" y="4240213"/>
          <p14:tracePt t="69923" x="5424488" y="4249738"/>
          <p14:tracePt t="69931" x="5441950" y="4249738"/>
          <p14:tracePt t="69940" x="5451475" y="4259263"/>
          <p14:tracePt t="69947" x="5487988" y="4268788"/>
          <p14:tracePt t="69959" x="5507038" y="4276725"/>
          <p14:tracePt t="69967" x="5551488" y="4286250"/>
          <p14:tracePt t="69975" x="5551488" y="4295775"/>
          <p14:tracePt t="69983" x="5570538" y="4303713"/>
          <p14:tracePt t="69991" x="5588000" y="4303713"/>
          <p14:tracePt t="69999" x="5597525" y="4313238"/>
          <p14:tracePt t="70009" x="5616575" y="4322763"/>
          <p14:tracePt t="70023" x="5634038" y="4332288"/>
          <p14:tracePt t="70031" x="5643563" y="4340225"/>
          <p14:tracePt t="70047" x="5653088" y="4340225"/>
          <p14:tracePt t="70056" x="5661025" y="4349750"/>
          <p14:tracePt t="70063" x="5661025" y="4359275"/>
          <p14:tracePt t="70073" x="5670550" y="4368800"/>
          <p14:tracePt t="70079" x="5680075" y="4376738"/>
          <p14:tracePt t="70087" x="5688013" y="4386263"/>
          <p14:tracePt t="70103" x="5697538" y="4386263"/>
          <p14:tracePt t="70133" x="5707063" y="4395788"/>
          <p14:tracePt t="70147" x="5707063" y="4405313"/>
          <p14:tracePt t="70150" x="5716588" y="4405313"/>
          <p14:tracePt t="70158" x="5716588" y="4413250"/>
          <p14:tracePt t="70166" x="5724525" y="4422775"/>
          <p14:tracePt t="70174" x="5734050" y="4432300"/>
          <p14:tracePt t="70182" x="5743575" y="4441825"/>
          <p14:tracePt t="70210" x="5753100" y="4441825"/>
          <p14:tracePt t="70222" x="5761038" y="4449763"/>
          <p14:tracePt t="70231" x="5780088" y="4468813"/>
          <p14:tracePt t="70263" x="5780088" y="4478338"/>
          <p14:tracePt t="70301" x="5789613" y="4478338"/>
          <p14:tracePt t="70325" x="5797550" y="4478338"/>
          <p14:tracePt t="70337" x="5807075" y="4478338"/>
          <p14:tracePt t="70345" x="5826125" y="4478338"/>
          <p14:tracePt t="70357" x="5843588" y="4478338"/>
          <p14:tracePt t="70365" x="5853113" y="4468813"/>
          <p14:tracePt t="70381" x="5862638" y="4459288"/>
          <p14:tracePt t="70552" x="5862638" y="4449763"/>
          <p14:tracePt t="70600" x="5862638" y="4441825"/>
          <p14:tracePt t="70616" x="5862638" y="4432300"/>
          <p14:tracePt t="70624" x="5853113" y="4432300"/>
          <p14:tracePt t="70634" x="5853113" y="4422775"/>
          <p14:tracePt t="70641" x="5853113" y="4413250"/>
          <p14:tracePt t="70648" x="5843588" y="4413250"/>
          <p14:tracePt t="70657" x="5843588" y="4405313"/>
          <p14:tracePt t="70664" x="5834063" y="4405313"/>
          <p14:tracePt t="70681" x="5826125" y="4405313"/>
          <p14:tracePt t="70690" x="5826125" y="4395788"/>
          <p14:tracePt t="70698" x="5826125" y="4386263"/>
          <p14:tracePt t="70707" x="5826125" y="4376738"/>
          <p14:tracePt t="70717" x="5816600" y="4376738"/>
          <p14:tracePt t="70736" x="5816600" y="4368800"/>
          <p14:tracePt t="70746" x="5807075" y="4349750"/>
          <p14:tracePt t="70757" x="5797550" y="4349750"/>
          <p14:tracePt t="70767" x="5797550" y="4340225"/>
          <p14:tracePt t="70791" x="5789613" y="4332288"/>
          <p14:tracePt t="70801" x="5789613" y="4322763"/>
          <p14:tracePt t="71234" x="5789613" y="4313238"/>
          <p14:tracePt t="71825" x="5789613" y="4303713"/>
          <p14:tracePt t="71977" x="5789613" y="4295775"/>
          <p14:tracePt t="72015" x="5789613" y="4286250"/>
          <p14:tracePt t="72027" x="5797550" y="4286250"/>
          <p14:tracePt t="72107" x="5807075" y="4286250"/>
          <p14:tracePt t="72123" x="5807075" y="4276725"/>
          <p14:tracePt t="72130" x="5816600" y="4268788"/>
          <p14:tracePt t="72148" x="5826125" y="4259263"/>
          <p14:tracePt t="72156" x="5834063" y="4249738"/>
          <p14:tracePt t="72164" x="5843588" y="4240213"/>
          <p14:tracePt t="72172" x="5853113" y="4232275"/>
          <p14:tracePt t="72181" x="5862638" y="4232275"/>
          <p14:tracePt t="72200" x="5862638" y="4222750"/>
          <p14:tracePt t="72208" x="5862638" y="4213225"/>
          <p14:tracePt t="72216" x="5870575" y="4213225"/>
          <p14:tracePt t="72224" x="5870575" y="4203700"/>
          <p14:tracePt t="72232" x="5880100" y="4195763"/>
          <p14:tracePt t="72240" x="5880100" y="4176713"/>
          <p14:tracePt t="72248" x="5889625" y="4176713"/>
          <p14:tracePt t="72256" x="5889625" y="4167188"/>
          <p14:tracePt t="72263" x="5899150" y="4159250"/>
          <p14:tracePt t="72272" x="5899150" y="4149725"/>
          <p14:tracePt t="72288" x="5899150" y="4140200"/>
          <p14:tracePt t="72297" x="5899150" y="4130675"/>
          <p14:tracePt t="72304" x="5899150" y="4122738"/>
          <p14:tracePt t="72324" x="5899150" y="4113213"/>
          <p14:tracePt t="72332" x="5899150" y="4103688"/>
          <p14:tracePt t="72346" x="5899150" y="4094163"/>
          <p14:tracePt t="72352" x="5889625" y="4067175"/>
          <p14:tracePt t="72368" x="5889625" y="4057650"/>
          <p14:tracePt t="72376" x="5880100" y="4049713"/>
          <p14:tracePt t="72384" x="5880100" y="4040188"/>
          <p14:tracePt t="72399" x="5870575" y="4040188"/>
          <p14:tracePt t="72419" x="5862638" y="4030663"/>
          <p14:tracePt t="72429" x="5862638" y="4021138"/>
          <p14:tracePt t="72439" x="5853113" y="4013200"/>
          <p14:tracePt t="72449" x="5853113" y="4003675"/>
          <p14:tracePt t="72457" x="5853113" y="3994150"/>
          <p14:tracePt t="72473" x="5853113" y="3984625"/>
          <p14:tracePt t="72505" x="5853113" y="3976688"/>
          <p14:tracePt t="72513" x="5853113" y="3967163"/>
          <p14:tracePt t="72523" x="5853113" y="3957638"/>
          <p14:tracePt t="72533" x="5853113" y="3948113"/>
          <p14:tracePt t="72661" x="5853113" y="3957638"/>
          <p14:tracePt t="72666" x="5853113" y="3976688"/>
          <p14:tracePt t="72677" x="5843588" y="3994150"/>
          <p14:tracePt t="72682" x="5843588" y="4003675"/>
          <p14:tracePt t="72698" x="5834063" y="4021138"/>
          <p14:tracePt t="72709" x="5834063" y="4030663"/>
          <p14:tracePt t="72716" x="5834063" y="4040188"/>
          <p14:tracePt t="72725" x="5826125" y="4049713"/>
          <p14:tracePt t="72733" x="5826125" y="4057650"/>
          <p14:tracePt t="72740" x="5826125" y="4067175"/>
          <p14:tracePt t="72755" x="5816600" y="4076700"/>
          <p14:tracePt t="72763" x="5816600" y="4086225"/>
          <p14:tracePt t="72771" x="5816600" y="4103688"/>
          <p14:tracePt t="72783" x="5816600" y="4113213"/>
          <p14:tracePt t="72791" x="5807075" y="4130675"/>
          <p14:tracePt t="72799" x="5807075" y="4140200"/>
          <p14:tracePt t="72807" x="5797550" y="4149725"/>
          <p14:tracePt t="72815" x="5797550" y="4167188"/>
          <p14:tracePt t="72823" x="5789613" y="4186238"/>
          <p14:tracePt t="72831" x="5780088" y="4203700"/>
          <p14:tracePt t="72839" x="5780088" y="4222750"/>
          <p14:tracePt t="72847" x="5770563" y="4240213"/>
          <p14:tracePt t="72855" x="5770563" y="4259263"/>
          <p14:tracePt t="72863" x="5761038" y="4268788"/>
          <p14:tracePt t="72871" x="5761038" y="4286250"/>
          <p14:tracePt t="72882" x="5753100" y="4295775"/>
          <p14:tracePt t="72887" x="5753100" y="4303713"/>
          <p14:tracePt t="72897" x="5753100" y="4322763"/>
          <p14:tracePt t="72905" x="5743575" y="4340225"/>
          <p14:tracePt t="72911" x="5734050" y="4359275"/>
          <p14:tracePt t="72919" x="5724525" y="4376738"/>
          <p14:tracePt t="72927" x="5716588" y="4395788"/>
          <p14:tracePt t="72935" x="5707063" y="4413250"/>
          <p14:tracePt t="72943" x="5697538" y="4441825"/>
          <p14:tracePt t="72951" x="5688013" y="4449763"/>
          <p14:tracePt t="72963" x="5670550" y="4486275"/>
          <p14:tracePt t="72973" x="5661025" y="4505325"/>
          <p14:tracePt t="72985" x="5643563" y="4541838"/>
          <p14:tracePt t="72993" x="5634038" y="4541838"/>
          <p14:tracePt t="73009" x="5624513" y="4551363"/>
          <p14:tracePt t="73019" x="5607050" y="4578350"/>
          <p14:tracePt t="73031" x="5588000" y="4587875"/>
          <p14:tracePt t="73045" x="5543550" y="4624388"/>
          <p14:tracePt t="73055" x="5497513" y="4660900"/>
          <p14:tracePt t="73065" x="5470525" y="4668838"/>
          <p14:tracePt t="73073" x="5424488" y="4687888"/>
          <p14:tracePt t="73081" x="5405438" y="4697413"/>
          <p14:tracePt t="73089" x="5387975" y="4705350"/>
          <p14:tracePt t="73097" x="5351463" y="4732338"/>
          <p14:tracePt t="73105" x="5324475" y="4741863"/>
          <p14:tracePt t="73113" x="5278438" y="4760913"/>
          <p14:tracePt t="73121" x="5251450" y="4768850"/>
          <p14:tracePt t="73130" x="5224463" y="4778375"/>
          <p14:tracePt t="73137" x="5205413" y="4787900"/>
          <p14:tracePt t="73145" x="5168900" y="4797425"/>
          <p14:tracePt t="73153" x="5151438" y="4805363"/>
          <p14:tracePt t="73161" x="5122863" y="4805363"/>
          <p14:tracePt t="73169" x="5095875" y="4824413"/>
          <p14:tracePt t="73177" x="5086350" y="4824413"/>
          <p14:tracePt t="73185" x="5078413" y="4824413"/>
          <p14:tracePt t="73193" x="5068888" y="4824413"/>
          <p14:tracePt t="73201" x="5049838" y="4824413"/>
          <p14:tracePt t="73209" x="5049838" y="4833938"/>
          <p14:tracePt t="73218" x="5041900" y="4833938"/>
          <p14:tracePt t="73226" x="5032375" y="4841875"/>
          <p14:tracePt t="73234" x="5014913" y="4841875"/>
          <p14:tracePt t="73242" x="5005388" y="4851400"/>
          <p14:tracePt t="73252" x="4986338" y="4851400"/>
          <p14:tracePt t="73258" x="4968875" y="4851400"/>
          <p14:tracePt t="73268" x="4968875" y="4860925"/>
          <p14:tracePt t="73276" x="4959350" y="4860925"/>
          <p14:tracePt t="73284" x="4949825" y="4870450"/>
          <p14:tracePt t="73293" x="4932363" y="4870450"/>
          <p14:tracePt t="73300" x="4922838" y="4878388"/>
          <p14:tracePt t="73309" x="4913313" y="4878388"/>
          <p14:tracePt t="73326" x="4905375" y="4887913"/>
          <p14:tracePt t="73340" x="4895850" y="4897438"/>
          <p14:tracePt t="73348" x="4895850" y="4906963"/>
          <p14:tracePt t="73356" x="4886325" y="4906963"/>
          <p14:tracePt t="73365" x="4876800" y="4914900"/>
          <p14:tracePt t="73372" x="4876800" y="4924425"/>
          <p14:tracePt t="73381" x="4868863" y="4933950"/>
          <p14:tracePt t="73393" x="4859338" y="4933950"/>
          <p14:tracePt t="73403" x="4849813" y="4951413"/>
          <p14:tracePt t="73419" x="4849813" y="4960938"/>
          <p14:tracePt t="73427" x="4840288" y="4979988"/>
          <p14:tracePt t="73457" x="4840288" y="4987925"/>
          <p14:tracePt t="73479" x="4832350" y="4997450"/>
          <p14:tracePt t="73489" x="4832350" y="5006975"/>
          <p14:tracePt t="73515" x="4832350" y="5016500"/>
          <p14:tracePt t="73533" x="4822825" y="5024438"/>
          <p14:tracePt t="73539" x="4822825" y="5033963"/>
          <p14:tracePt t="73551" x="4813300" y="5033963"/>
          <p14:tracePt t="73559" x="4813300" y="5043488"/>
          <p14:tracePt t="73670" x="4803775" y="5053013"/>
          <p14:tracePt t="73759" x="4795838" y="5053013"/>
          <p14:tracePt t="74005" x="4803775" y="5053013"/>
          <p14:tracePt t="74033" x="4813300" y="5053013"/>
          <p14:tracePt t="74045" x="4849813" y="5053013"/>
          <p14:tracePt t="74055" x="4932363" y="5053013"/>
          <p14:tracePt t="74065" x="4959350" y="5053013"/>
          <p14:tracePt t="74073" x="4968875" y="5053013"/>
          <p14:tracePt t="74117" x="4978400" y="5053013"/>
          <p14:tracePt t="74318" x="4978400" y="5043488"/>
          <p14:tracePt t="74344" x="4978400" y="5033963"/>
          <p14:tracePt t="74376" x="4978400" y="5024438"/>
          <p14:tracePt t="74435" x="4978400" y="5016500"/>
          <p14:tracePt t="74472" x="4968875" y="5016500"/>
          <p14:tracePt t="74602" x="4968875" y="5006975"/>
          <p14:tracePt t="74632" x="4968875" y="4997450"/>
          <p14:tracePt t="74652" x="4968875" y="4987925"/>
          <p14:tracePt t="74660" x="4959350" y="4987925"/>
          <p14:tracePt t="74670" x="4959350" y="4979988"/>
          <p14:tracePt t="74684" x="4949825" y="4970463"/>
          <p14:tracePt t="74700" x="4949825" y="4960938"/>
          <p14:tracePt t="74710" x="4941888" y="4960938"/>
          <p14:tracePt t="74731" x="4932363" y="4951413"/>
          <p14:tracePt t="74738" x="4932363" y="4943475"/>
          <p14:tracePt t="74747" x="4922838" y="4943475"/>
          <p14:tracePt t="74753" x="4922838" y="4933950"/>
          <p14:tracePt t="74761" x="4913313" y="4924425"/>
          <p14:tracePt t="74769" x="4913313" y="4914900"/>
          <p14:tracePt t="74785" x="4913313" y="4906963"/>
          <p14:tracePt t="74801" x="4905375" y="4906963"/>
          <p14:tracePt t="74809" x="4905375" y="4897438"/>
          <p14:tracePt t="74825" x="4905375" y="4887913"/>
          <p14:tracePt t="74833" x="4895850" y="4887913"/>
          <p14:tracePt t="74851" x="4895850" y="4878388"/>
          <p14:tracePt t="74877" x="4895850" y="4870450"/>
          <p14:tracePt t="74901" x="4895850" y="4860925"/>
          <p14:tracePt t="74933" x="4895850" y="4851400"/>
          <p14:tracePt t="74975" x="4895850" y="4841875"/>
          <p14:tracePt t="74992" x="4895850" y="4833938"/>
          <p14:tracePt t="75012" x="4895850" y="4824413"/>
          <p14:tracePt t="75053" x="4895850" y="4814888"/>
          <p14:tracePt t="75071" x="4895850" y="4805363"/>
          <p14:tracePt t="75115" x="4895850" y="4797425"/>
          <p14:tracePt t="75123" x="4895850" y="4787900"/>
          <p14:tracePt t="75140" x="4895850" y="4778375"/>
          <p14:tracePt t="75150" x="4895850" y="4768850"/>
          <p14:tracePt t="75172" x="4895850" y="4760913"/>
          <p14:tracePt t="75310" x="4895850" y="4751388"/>
          <p14:tracePt t="75469" x="4895850" y="4741863"/>
          <p14:tracePt t="75501" x="4895850" y="4732338"/>
          <p14:tracePt t="75521" x="4895850" y="4724400"/>
          <p14:tracePt t="75549" x="4895850" y="4714875"/>
          <p14:tracePt t="75559" x="4905375" y="4714875"/>
          <p14:tracePt t="75567" x="4905375" y="4705350"/>
          <p14:tracePt t="75583" x="4905375" y="4697413"/>
          <p14:tracePt t="75601" x="4913313" y="4697413"/>
          <p14:tracePt t="75615" x="4922838" y="4687888"/>
          <p14:tracePt t="75623" x="4932363" y="4678363"/>
          <p14:tracePt t="75631" x="4932363" y="4668838"/>
          <p14:tracePt t="75639" x="4941888" y="4660900"/>
          <p14:tracePt t="75652" x="4959350" y="4651375"/>
          <p14:tracePt t="75659" x="4986338" y="4605338"/>
          <p14:tracePt t="75668" x="5014913" y="4595813"/>
          <p14:tracePt t="75675" x="5014913" y="4587875"/>
          <p14:tracePt t="75684" x="5022850" y="4587875"/>
          <p14:tracePt t="75699" x="5022850" y="4578350"/>
          <p14:tracePt t="75707" x="5032375" y="4578350"/>
          <p14:tracePt t="75715" x="5032375" y="4568825"/>
          <p14:tracePt t="75723" x="5032375" y="4559300"/>
          <p14:tracePt t="75731" x="5032375" y="4551363"/>
          <p14:tracePt t="75739" x="5032375" y="4522788"/>
          <p14:tracePt t="75747" x="5032375" y="4505325"/>
          <p14:tracePt t="75755" x="5032375" y="4478338"/>
          <p14:tracePt t="75763" x="5032375" y="4449763"/>
          <p14:tracePt t="75771" x="5032375" y="4405313"/>
          <p14:tracePt t="75779" x="5032375" y="4376738"/>
          <p14:tracePt t="75787" x="5032375" y="4349750"/>
          <p14:tracePt t="75796" x="5032375" y="4322763"/>
          <p14:tracePt t="75803" x="5032375" y="4303713"/>
          <p14:tracePt t="75813" x="5032375" y="4286250"/>
          <p14:tracePt t="75819" x="5032375" y="4268788"/>
          <p14:tracePt t="75829" x="5032375" y="4249738"/>
          <p14:tracePt t="75837" x="5032375" y="4232275"/>
          <p14:tracePt t="75846" x="5041900" y="4203700"/>
          <p14:tracePt t="75853" x="5059363" y="4186238"/>
          <p14:tracePt t="75862" x="5068888" y="4176713"/>
          <p14:tracePt t="75869" x="5105400" y="4140200"/>
          <p14:tracePt t="75877" x="5141913" y="4122738"/>
          <p14:tracePt t="75885" x="5195888" y="4086225"/>
          <p14:tracePt t="75893" x="5241925" y="4049713"/>
          <p14:tracePt t="75901" x="5287963" y="4030663"/>
          <p14:tracePt t="75909" x="5341938" y="3984625"/>
          <p14:tracePt t="75917" x="5424488" y="3930650"/>
          <p14:tracePt t="75925" x="5487988" y="3875088"/>
          <p14:tracePt t="75933" x="5534025" y="3840163"/>
          <p14:tracePt t="75941" x="5634038" y="3767138"/>
          <p14:tracePt t="75952" x="5707063" y="3711575"/>
          <p14:tracePt t="75966" x="5734050" y="3665538"/>
          <p14:tracePt t="75975" x="5789613" y="3629025"/>
          <p14:tracePt t="75981" x="5889625" y="3548063"/>
          <p14:tracePt t="75991" x="5907088" y="3519488"/>
          <p14:tracePt t="76002" x="5926138" y="3492500"/>
          <p14:tracePt t="76013" x="5935663" y="3475038"/>
          <p14:tracePt t="76020" x="5943600" y="3446463"/>
          <p14:tracePt t="76026" x="5943600" y="3429000"/>
          <p14:tracePt t="76033" x="5953125" y="3419475"/>
          <p14:tracePt t="76046" x="5953125" y="3402013"/>
          <p14:tracePt t="76055" x="5953125" y="3392488"/>
          <p14:tracePt t="76066" x="5962650" y="3365500"/>
          <p14:tracePt t="76074" x="5962650" y="3355975"/>
          <p14:tracePt t="76084" x="5972175" y="3355975"/>
          <p14:tracePt t="76090" x="5972175" y="3338513"/>
          <p14:tracePt t="76103" x="5972175" y="3328988"/>
          <p14:tracePt t="76113" x="5980113" y="3302000"/>
          <p14:tracePt t="76123" x="5980113" y="3292475"/>
          <p14:tracePt t="76129" x="5980113" y="3282950"/>
          <p14:tracePt t="76149" x="5980113" y="3273425"/>
          <p14:tracePt t="76251" x="5980113" y="3282950"/>
          <p14:tracePt t="76259" x="5962650" y="3292475"/>
          <p14:tracePt t="76267" x="5943600" y="3302000"/>
          <p14:tracePt t="76278" x="5935663" y="3309938"/>
          <p14:tracePt t="76287" x="5916613" y="3328988"/>
          <p14:tracePt t="76299" x="5899150" y="3338513"/>
          <p14:tracePt t="76307" x="5870575" y="3346450"/>
          <p14:tracePt t="76315" x="5853113" y="3355975"/>
          <p14:tracePt t="76323" x="5834063" y="3365500"/>
          <p14:tracePt t="76332" x="5797550" y="3375025"/>
          <p14:tracePt t="76339" x="5780088" y="3375025"/>
          <p14:tracePt t="76347" x="5761038" y="3382963"/>
          <p14:tracePt t="76363" x="5734050" y="3382963"/>
          <p14:tracePt t="76371" x="5716588" y="3392488"/>
          <p14:tracePt t="76379" x="5680075" y="3392488"/>
          <p14:tracePt t="76387" x="5670550" y="3392488"/>
          <p14:tracePt t="76399" x="5624513" y="3392488"/>
          <p14:tracePt t="76407" x="5597525" y="3411538"/>
          <p14:tracePt t="76417" x="5524500" y="3411538"/>
          <p14:tracePt t="76423" x="5497513" y="3411538"/>
          <p14:tracePt t="76433" x="5478463" y="3411538"/>
          <p14:tracePt t="76446" x="5461000" y="3411538"/>
          <p14:tracePt t="76453" x="5451475" y="3411538"/>
          <p14:tracePt t="76558" x="5441950" y="3411538"/>
          <p14:tracePt t="76574" x="5434013" y="3411538"/>
          <p14:tracePt t="76582" x="5424488" y="3411538"/>
          <p14:tracePt t="76590" x="5414963" y="3411538"/>
          <p14:tracePt t="76598" x="5405438" y="3411538"/>
          <p14:tracePt t="76605" x="5397500" y="3411538"/>
          <p14:tracePt t="76613" x="5387975" y="3411538"/>
          <p14:tracePt t="76647" x="5378450" y="3411538"/>
          <p14:tracePt t="76663" x="5368925" y="3411538"/>
          <p14:tracePt t="76681" x="5360988" y="3411538"/>
          <p14:tracePt t="76691" x="5351463" y="3411538"/>
          <p14:tracePt t="76697" x="5341938" y="3411538"/>
          <p14:tracePt t="76729" x="5334000" y="3411538"/>
          <p14:tracePt t="76843" x="5341938" y="3411538"/>
          <p14:tracePt t="76851" x="5351463" y="3411538"/>
          <p14:tracePt t="76859" x="5368925" y="3411538"/>
          <p14:tracePt t="76867" x="5397500" y="3411538"/>
          <p14:tracePt t="76875" x="5414963" y="3402013"/>
          <p14:tracePt t="76883" x="5461000" y="3402013"/>
          <p14:tracePt t="76891" x="5487988" y="3402013"/>
          <p14:tracePt t="76901" x="5514975" y="3402013"/>
          <p14:tracePt t="76907" x="5551488" y="3402013"/>
          <p14:tracePt t="76915" x="5588000" y="3402013"/>
          <p14:tracePt t="76923" x="5616575" y="3402013"/>
          <p14:tracePt t="76931" x="5643563" y="3392488"/>
          <p14:tracePt t="76946" x="5661025" y="3392488"/>
          <p14:tracePt t="76947" x="5670550" y="3392488"/>
          <p14:tracePt t="77001" x="5680075" y="3392488"/>
          <p14:tracePt t="77138" x="5680075" y="3402013"/>
          <p14:tracePt t="77146" x="5670550" y="3411538"/>
          <p14:tracePt t="77154" x="5670550" y="3419475"/>
          <p14:tracePt t="77163" x="5661025" y="3429000"/>
          <p14:tracePt t="77170" x="5653088" y="3438525"/>
          <p14:tracePt t="77181" x="5643563" y="3446463"/>
          <p14:tracePt t="77205" x="5634038" y="3455988"/>
          <p14:tracePt t="77215" x="5616575" y="3475038"/>
          <p14:tracePt t="77227" x="5514975" y="3519488"/>
          <p14:tracePt t="77237" x="5487988" y="3529013"/>
          <p14:tracePt t="77245" x="5461000" y="3538538"/>
          <p14:tracePt t="77261" x="5360988" y="3556000"/>
          <p14:tracePt t="77271" x="5314950" y="3556000"/>
          <p14:tracePt t="77279" x="5214938" y="3556000"/>
          <p14:tracePt t="77291" x="5178425" y="3556000"/>
          <p14:tracePt t="77303" x="5132388" y="3556000"/>
          <p14:tracePt t="77315" x="5095875" y="3538538"/>
          <p14:tracePt t="77323" x="4978400" y="3511550"/>
          <p14:tracePt t="77331" x="4913313" y="3492500"/>
          <p14:tracePt t="77339" x="4886325" y="3465513"/>
          <p14:tracePt t="77347" x="4868863" y="3455988"/>
          <p14:tracePt t="77355" x="4849813" y="3438525"/>
          <p14:tracePt t="77364" x="4840288" y="3419475"/>
          <p14:tracePt t="77374" x="4840288" y="3402013"/>
          <p14:tracePt t="77384" x="4840288" y="3392488"/>
          <p14:tracePt t="77392" x="4840288" y="3382963"/>
          <p14:tracePt t="77400" x="4849813" y="3346450"/>
          <p14:tracePt t="77408" x="4859338" y="3328988"/>
          <p14:tracePt t="77416" x="4876800" y="3309938"/>
          <p14:tracePt t="77424" x="4895850" y="3302000"/>
          <p14:tracePt t="77435" x="4932363" y="3282950"/>
          <p14:tracePt t="77440" x="4986338" y="3255963"/>
          <p14:tracePt t="77450" x="5086350" y="3219450"/>
          <p14:tracePt t="77460" x="5178425" y="3192463"/>
          <p14:tracePt t="77468" x="5278438" y="3173413"/>
          <p14:tracePt t="77476" x="5424488" y="3163888"/>
          <p14:tracePt t="77484" x="5514975" y="3163888"/>
          <p14:tracePt t="77492" x="5680075" y="3163888"/>
          <p14:tracePt t="77500" x="5789613" y="3163888"/>
          <p14:tracePt t="77508" x="5862638" y="3173413"/>
          <p14:tracePt t="77516" x="5907088" y="3200400"/>
          <p14:tracePt t="77524" x="5943600" y="3228975"/>
          <p14:tracePt t="77534" x="5953125" y="3246438"/>
          <p14:tracePt t="77540" x="5962650" y="3282950"/>
          <p14:tracePt t="77551" x="5972175" y="3319463"/>
          <p14:tracePt t="77558" x="5980113" y="3365500"/>
          <p14:tracePt t="77565" x="5980113" y="3402013"/>
          <p14:tracePt t="77574" x="5980113" y="3446463"/>
          <p14:tracePt t="77581" x="5989638" y="3519488"/>
          <p14:tracePt t="77590" x="5989638" y="3556000"/>
          <p14:tracePt t="77601" x="5989638" y="3611563"/>
          <p14:tracePt t="77609" x="6007100" y="3702050"/>
          <p14:tracePt t="77617" x="6007100" y="3784600"/>
          <p14:tracePt t="77625" x="6007100" y="3840163"/>
          <p14:tracePt t="77633" x="6007100" y="3894138"/>
          <p14:tracePt t="77643" x="5989638" y="3957638"/>
          <p14:tracePt t="77653" x="5980113" y="4086225"/>
          <p14:tracePt t="77662" x="5962650" y="4140200"/>
          <p14:tracePt t="77671" x="5962650" y="4203700"/>
          <p14:tracePt t="77683" x="5962650" y="4259263"/>
          <p14:tracePt t="77690" x="5962650" y="4386263"/>
          <p14:tracePt t="77699" x="5962650" y="4441825"/>
          <p14:tracePt t="77709" x="5953125" y="4514850"/>
          <p14:tracePt t="77717" x="5953125" y="4559300"/>
          <p14:tracePt t="77727" x="5943600" y="4605338"/>
          <p14:tracePt t="77733" x="5943600" y="4641850"/>
          <p14:tracePt t="77745" x="5935663" y="4687888"/>
          <p14:tracePt t="77753" x="5926138" y="4724400"/>
          <p14:tracePt t="77761" x="5862638" y="4878388"/>
          <p14:tracePt t="77772" x="5834063" y="4924425"/>
          <p14:tracePt t="77784" x="5816600" y="4951413"/>
          <p14:tracePt t="77813" x="5780088" y="5016500"/>
          <p14:tracePt t="77818" x="5743575" y="5060950"/>
          <p14:tracePt t="77827" x="5561013" y="5326063"/>
          <p14:tracePt t="77833" x="5524500" y="5372100"/>
          <p14:tracePt t="77843" x="5507038" y="5380038"/>
          <p14:tracePt t="77851" x="5461000" y="5426075"/>
          <p14:tracePt t="77860" x="5424488" y="5445125"/>
          <p14:tracePt t="77867" x="5397500" y="5462588"/>
          <p14:tracePt t="77875" x="5351463" y="5489575"/>
          <p14:tracePt t="77883" x="5305425" y="5508625"/>
          <p14:tracePt t="77893" x="5268913" y="5518150"/>
          <p14:tracePt t="77903" x="5224463" y="5535613"/>
          <p14:tracePt t="77912" x="5132388" y="5535613"/>
          <p14:tracePt t="77919" x="5105400" y="5545138"/>
          <p14:tracePt t="77927" x="5014913" y="5545138"/>
          <p14:tracePt t="77947" x="4876800" y="5518150"/>
          <p14:tracePt t="77951" x="4822825" y="5499100"/>
          <p14:tracePt t="77959" x="4722813" y="5462588"/>
          <p14:tracePt t="77967" x="4659313" y="5435600"/>
          <p14:tracePt t="77975" x="4630738" y="5416550"/>
          <p14:tracePt t="77983" x="4567238" y="5380038"/>
          <p14:tracePt t="77991" x="4521200" y="5326063"/>
          <p14:tracePt t="77999" x="4494213" y="5299075"/>
          <p14:tracePt t="78007" x="4467225" y="5253038"/>
          <p14:tracePt t="78015" x="4457700" y="5207000"/>
          <p14:tracePt t="78023" x="4448175" y="5170488"/>
          <p14:tracePt t="78031" x="4440238" y="5126038"/>
          <p14:tracePt t="78040" x="4421188" y="5070475"/>
          <p14:tracePt t="78047" x="4413250" y="4987925"/>
          <p14:tracePt t="78055" x="4413250" y="4951413"/>
          <p14:tracePt t="78063" x="4413250" y="4906963"/>
          <p14:tracePt t="78071" x="4413250" y="4870450"/>
          <p14:tracePt t="78080" x="4413250" y="4824413"/>
          <p14:tracePt t="78087" x="4413250" y="4787900"/>
          <p14:tracePt t="78097" x="4413250" y="4741863"/>
          <p14:tracePt t="78103" x="4413250" y="4660900"/>
          <p14:tracePt t="78113" x="4413250" y="4595813"/>
          <p14:tracePt t="78123" x="4430713" y="4522788"/>
          <p14:tracePt t="78130" x="4440238" y="4449763"/>
          <p14:tracePt t="78139" x="4457700" y="4349750"/>
          <p14:tracePt t="78147" x="4467225" y="4295775"/>
          <p14:tracePt t="78154" x="4494213" y="4232275"/>
          <p14:tracePt t="78163" x="4513263" y="4186238"/>
          <p14:tracePt t="78170" x="4521200" y="4140200"/>
          <p14:tracePt t="78178" x="4549775" y="4086225"/>
          <p14:tracePt t="78186" x="4557713" y="4040188"/>
          <p14:tracePt t="78194" x="4586288" y="3976688"/>
          <p14:tracePt t="78201" x="4603750" y="3911600"/>
          <p14:tracePt t="78215" x="4630738" y="3857625"/>
          <p14:tracePt t="78227" x="4659313" y="3775075"/>
          <p14:tracePt t="78249" x="4730750" y="3657600"/>
          <p14:tracePt t="78257" x="4822825" y="3556000"/>
          <p14:tracePt t="78265" x="4941888" y="3419475"/>
          <p14:tracePt t="78277" x="4959350" y="3392488"/>
          <p14:tracePt t="78285" x="4995863" y="3355975"/>
          <p14:tracePt t="78296" x="5032375" y="3309938"/>
          <p14:tracePt t="78307" x="5049838" y="3302000"/>
          <p14:tracePt t="78333" x="5059363" y="3282950"/>
          <p14:tracePt t="78345" x="5078413" y="3273425"/>
          <p14:tracePt t="78353" x="5132388" y="3209925"/>
          <p14:tracePt t="78361" x="5159375" y="3192463"/>
          <p14:tracePt t="78371" x="5187950" y="3182938"/>
          <p14:tracePt t="78377" x="5205413" y="3163888"/>
          <p14:tracePt t="78387" x="5232400" y="3155950"/>
          <p14:tracePt t="78393" x="5268913" y="3127375"/>
          <p14:tracePt t="78403" x="5305425" y="3119438"/>
          <p14:tracePt t="78409" x="5387975" y="3109913"/>
          <p14:tracePt t="78419" x="5424488" y="3100388"/>
          <p14:tracePt t="78427" x="5470525" y="3100388"/>
          <p14:tracePt t="78435" x="5524500" y="3100388"/>
          <p14:tracePt t="78443" x="5561013" y="3100388"/>
          <p14:tracePt t="78451" x="5607050" y="3100388"/>
          <p14:tracePt t="78461" x="5634038" y="3100388"/>
          <p14:tracePt t="78467" x="5661025" y="3100388"/>
          <p14:tracePt t="78476" x="5670550" y="3109913"/>
          <p14:tracePt t="78484" x="5688013" y="3119438"/>
          <p14:tracePt t="78491" x="5697538" y="3119438"/>
          <p14:tracePt t="78499" x="5707063" y="3136900"/>
          <p14:tracePt t="78507" x="5734050" y="3173413"/>
          <p14:tracePt t="78515" x="5743575" y="3200400"/>
          <p14:tracePt t="78523" x="5770563" y="3228975"/>
          <p14:tracePt t="78531" x="5780088" y="3273425"/>
          <p14:tracePt t="78539" x="5797550" y="3319463"/>
          <p14:tracePt t="78547" x="5826125" y="3382963"/>
          <p14:tracePt t="78555" x="5843588" y="3429000"/>
          <p14:tracePt t="78565" x="5870575" y="3475038"/>
          <p14:tracePt t="78573" x="5889625" y="3502025"/>
          <p14:tracePt t="78583" x="5899150" y="3548063"/>
          <p14:tracePt t="78591" x="5926138" y="3657600"/>
          <p14:tracePt t="78599" x="5943600" y="3702050"/>
          <p14:tracePt t="78609" x="5943600" y="3738563"/>
          <p14:tracePt t="78619" x="5943600" y="3767138"/>
          <p14:tracePt t="78627" x="5943600" y="3821113"/>
          <p14:tracePt t="78639" x="5943600" y="3884613"/>
          <p14:tracePt t="78647" x="5943600" y="3994150"/>
          <p14:tracePt t="78655" x="5943600" y="4030663"/>
          <p14:tracePt t="78665" x="5935663" y="4076700"/>
          <p14:tracePt t="78675" x="5926138" y="4113213"/>
          <p14:tracePt t="78687" x="5916613" y="4149725"/>
          <p14:tracePt t="78695" x="5907088" y="4186238"/>
          <p14:tracePt t="78706" x="5889625" y="4295775"/>
          <p14:tracePt t="78712" x="5889625" y="4340225"/>
          <p14:tracePt t="78722" x="5880100" y="4386263"/>
          <p14:tracePt t="78735" x="5880100" y="4422775"/>
          <p14:tracePt t="78746" x="5880100" y="4459288"/>
          <p14:tracePt t="78755" x="5870575" y="4559300"/>
          <p14:tracePt t="78765" x="5870575" y="4641850"/>
          <p14:tracePt t="78775" x="5862638" y="4678363"/>
          <p14:tracePt t="78785" x="5862638" y="4705350"/>
          <p14:tracePt t="78795" x="5843588" y="4778375"/>
          <p14:tracePt t="78805" x="5834063" y="4805363"/>
          <p14:tracePt t="78813" x="5826125" y="4841875"/>
          <p14:tracePt t="78823" x="5816600" y="4860925"/>
          <p14:tracePt t="78830" x="5807075" y="4878388"/>
          <p14:tracePt t="78839" x="5797550" y="4897438"/>
          <p14:tracePt t="78846" x="5789613" y="4924425"/>
          <p14:tracePt t="78861" x="5770563" y="4943475"/>
          <p14:tracePt t="78873" x="5761038" y="4960938"/>
          <p14:tracePt t="78881" x="5734050" y="4997450"/>
          <p14:tracePt t="78889" x="5697538" y="5016500"/>
          <p14:tracePt t="78899" x="5680075" y="5024438"/>
          <p14:tracePt t="78907" x="5653088" y="5033963"/>
          <p14:tracePt t="78913" x="5624513" y="5033963"/>
          <p14:tracePt t="78921" x="5588000" y="5033963"/>
          <p14:tracePt t="78929" x="5561013" y="5043488"/>
          <p14:tracePt t="78937" x="5534025" y="5043488"/>
          <p14:tracePt t="78946" x="5487988" y="5043488"/>
          <p14:tracePt t="78953" x="5451475" y="5043488"/>
          <p14:tracePt t="78963" x="5368925" y="5043488"/>
          <p14:tracePt t="78971" x="5324475" y="5043488"/>
          <p14:tracePt t="78979" x="5268913" y="5043488"/>
          <p14:tracePt t="78987" x="5168900" y="5016500"/>
          <p14:tracePt t="78995" x="5114925" y="5006975"/>
          <p14:tracePt t="79003" x="5032375" y="4979988"/>
          <p14:tracePt t="79012" x="4978400" y="4970463"/>
          <p14:tracePt t="79019" x="4895850" y="4924425"/>
          <p14:tracePt t="79027" x="4832350" y="4906963"/>
          <p14:tracePt t="79035" x="4803775" y="4870450"/>
          <p14:tracePt t="79043" x="4786313" y="4860925"/>
          <p14:tracePt t="79051" x="4749800" y="4833938"/>
          <p14:tracePt t="79059" x="4740275" y="4814888"/>
          <p14:tracePt t="79067" x="4730750" y="4787900"/>
          <p14:tracePt t="79075" x="4722813" y="4760913"/>
          <p14:tracePt t="79083" x="4713288" y="4732338"/>
          <p14:tracePt t="79091" x="4703763" y="4705350"/>
          <p14:tracePt t="79099" x="4703763" y="4668838"/>
          <p14:tracePt t="79107" x="4686300" y="4605338"/>
          <p14:tracePt t="79117" x="4686300" y="4559300"/>
          <p14:tracePt t="79127" x="4676775" y="4505325"/>
          <p14:tracePt t="79135" x="4676775" y="4449763"/>
          <p14:tracePt t="79143" x="4676775" y="4376738"/>
          <p14:tracePt t="79151" x="4676775" y="4313238"/>
          <p14:tracePt t="79160" x="4676775" y="4240213"/>
          <p14:tracePt t="79167" x="4676775" y="4186238"/>
          <p14:tracePt t="79176" x="4676775" y="4149725"/>
          <p14:tracePt t="79183" x="4676775" y="4086225"/>
          <p14:tracePt t="79192" x="4695825" y="4049713"/>
          <p14:tracePt t="79199" x="4703763" y="4003675"/>
          <p14:tracePt t="79207" x="4713288" y="3967163"/>
          <p14:tracePt t="79217" x="4730750" y="3921125"/>
          <p14:tracePt t="79225" x="4759325" y="3875088"/>
          <p14:tracePt t="79231" x="4786313" y="3794125"/>
          <p14:tracePt t="79247" x="4822825" y="3748088"/>
          <p14:tracePt t="79253" x="4922838" y="3611563"/>
          <p14:tracePt t="79263" x="4959350" y="3575050"/>
          <p14:tracePt t="79275" x="4995863" y="3529013"/>
          <p14:tracePt t="79285" x="5022850" y="3502025"/>
          <p14:tracePt t="79295" x="5141913" y="3375025"/>
          <p14:tracePt t="79305" x="5178425" y="3328988"/>
          <p14:tracePt t="79313" x="5214938" y="3319463"/>
          <p14:tracePt t="79323" x="5241925" y="3292475"/>
          <p14:tracePt t="79331" x="5324475" y="3246438"/>
          <p14:tracePt t="79338" x="5387975" y="3209925"/>
          <p14:tracePt t="79349" x="5451475" y="3182938"/>
          <p14:tracePt t="79357" x="5487988" y="3173413"/>
          <p14:tracePt t="79365" x="5697538" y="3127375"/>
          <p14:tracePt t="79373" x="5761038" y="3127375"/>
          <p14:tracePt t="79383" x="5797550" y="3127375"/>
          <p14:tracePt t="79393" x="5870575" y="3127375"/>
          <p14:tracePt t="79403" x="5899150" y="3127375"/>
          <p14:tracePt t="79413" x="5926138" y="3127375"/>
          <p14:tracePt t="79421" x="6016625" y="3163888"/>
          <p14:tracePt t="79429" x="6035675" y="3182938"/>
          <p14:tracePt t="79439" x="6053138" y="3192463"/>
          <p14:tracePt t="79445" x="6072188" y="3209925"/>
          <p14:tracePt t="79453" x="6080125" y="3228975"/>
          <p14:tracePt t="79462" x="6099175" y="3273425"/>
          <p14:tracePt t="79469" x="6126163" y="3309938"/>
          <p14:tracePt t="79477" x="6162675" y="3392488"/>
          <p14:tracePt t="79485" x="6189663" y="3455988"/>
          <p14:tracePt t="79493" x="6199188" y="3502025"/>
          <p14:tracePt t="79501" x="6208713" y="3556000"/>
          <p14:tracePt t="79509" x="6218238" y="3621088"/>
          <p14:tracePt t="79517" x="6218238" y="3675063"/>
          <p14:tracePt t="79525" x="6218238" y="3730625"/>
          <p14:tracePt t="79535" x="6218238" y="3803650"/>
          <p14:tracePt t="79541" x="6218238" y="3857625"/>
          <p14:tracePt t="79551" x="6218238" y="3911600"/>
          <p14:tracePt t="79559" x="6218238" y="3994150"/>
          <p14:tracePt t="79571" x="6208713" y="4049713"/>
          <p14:tracePt t="79579" x="6189663" y="4130675"/>
          <p14:tracePt t="79587" x="6181725" y="4186238"/>
          <p14:tracePt t="79596" x="6153150" y="4249738"/>
          <p14:tracePt t="79603" x="6108700" y="4368800"/>
          <p14:tracePt t="79612" x="6089650" y="4441825"/>
          <p14:tracePt t="79619" x="6062663" y="4486275"/>
          <p14:tracePt t="79627" x="6035675" y="4551363"/>
          <p14:tracePt t="79635" x="6016625" y="4632325"/>
          <p14:tracePt t="79643" x="5989638" y="4660900"/>
          <p14:tracePt t="79651" x="5972175" y="4705350"/>
          <p14:tracePt t="79659" x="5962650" y="4741863"/>
          <p14:tracePt t="79667" x="5935663" y="4805363"/>
          <p14:tracePt t="79675" x="5907088" y="4870450"/>
          <p14:tracePt t="79683" x="5870575" y="4933950"/>
          <p14:tracePt t="79699" x="5834063" y="4997450"/>
          <p14:tracePt t="79709" x="5789613" y="5080000"/>
          <p14:tracePt t="79715" x="5770563" y="5126038"/>
          <p14:tracePt t="79725" x="5753100" y="5153025"/>
          <p14:tracePt t="79731" x="5734050" y="5170488"/>
          <p14:tracePt t="79739" x="5707063" y="5197475"/>
          <p14:tracePt t="79747" x="5680075" y="5226050"/>
          <p14:tracePt t="79763" x="5653088" y="5243513"/>
          <p14:tracePt t="79771" x="5634038" y="5262563"/>
          <p14:tracePt t="79781" x="5551488" y="5316538"/>
          <p14:tracePt t="79792" x="5524500" y="5326063"/>
          <p14:tracePt t="79799" x="5497513" y="5335588"/>
          <p14:tracePt t="79808" x="5441950" y="5343525"/>
          <p14:tracePt t="79815" x="5405438" y="5353050"/>
          <p14:tracePt t="79825" x="5378450" y="5353050"/>
          <p14:tracePt t="79831" x="5341938" y="5353050"/>
          <p14:tracePt t="79845" x="5305425" y="5353050"/>
          <p14:tracePt t="79853" x="5278438" y="5353050"/>
          <p14:tracePt t="79865" x="5241925" y="5353050"/>
          <p14:tracePt t="79878" x="5122863" y="5307013"/>
          <p14:tracePt t="79886" x="5041900" y="5289550"/>
          <p14:tracePt t="79897" x="4968875" y="5262563"/>
          <p14:tracePt t="79906" x="4905375" y="5233988"/>
          <p14:tracePt t="79914" x="4703763" y="5133975"/>
          <p14:tracePt t="79921" x="4586288" y="5060950"/>
          <p14:tracePt t="79930" x="4540250" y="5043488"/>
          <p14:tracePt t="79937" x="4494213" y="4987925"/>
          <p14:tracePt t="79953" x="4457700" y="4960938"/>
          <p14:tracePt t="79961" x="4430713" y="4906963"/>
          <p14:tracePt t="79969" x="4403725" y="4833938"/>
          <p14:tracePt t="79977" x="4376738" y="4787900"/>
          <p14:tracePt t="79985" x="4376738" y="4741863"/>
          <p14:tracePt t="79993" x="4367213" y="4705350"/>
          <p14:tracePt t="80001" x="4357688" y="4605338"/>
          <p14:tracePt t="80009" x="4357688" y="4551363"/>
          <p14:tracePt t="80017" x="4357688" y="4478338"/>
          <p14:tracePt t="80025" x="4357688" y="4386263"/>
          <p14:tracePt t="80033" x="4357688" y="4313238"/>
          <p14:tracePt t="80043" x="4357688" y="4222750"/>
          <p14:tracePt t="80053" x="4357688" y="4159250"/>
          <p14:tracePt t="80062" x="4367213" y="4086225"/>
          <p14:tracePt t="80069" x="4367213" y="4013200"/>
          <p14:tracePt t="80079" x="4384675" y="3948113"/>
          <p14:tracePt t="80089" x="4394200" y="3875088"/>
          <p14:tracePt t="80097" x="4394200" y="3748088"/>
          <p14:tracePt t="80105" x="4403725" y="3702050"/>
          <p14:tracePt t="80115" x="4403725" y="3665538"/>
          <p14:tracePt t="80121" x="4413250" y="3629025"/>
          <p14:tracePt t="80131" x="4421188" y="3592513"/>
          <p14:tracePt t="80139" x="4430713" y="3556000"/>
          <p14:tracePt t="80147" x="4457700" y="3519488"/>
          <p14:tracePt t="80155" x="4494213" y="3455988"/>
          <p14:tracePt t="80163" x="4513263" y="3419475"/>
          <p14:tracePt t="80172" x="4549775" y="3392488"/>
          <p14:tracePt t="80181" x="4586288" y="3346450"/>
          <p14:tracePt t="80188" x="4613275" y="3319463"/>
          <p14:tracePt t="80200" x="4640263" y="3292475"/>
          <p14:tracePt t="80203" x="4676775" y="3273425"/>
          <p14:tracePt t="80212" x="4722813" y="3236913"/>
          <p14:tracePt t="80220" x="4767263" y="3219450"/>
          <p14:tracePt t="80232" x="4795838" y="3192463"/>
          <p14:tracePt t="80240" x="4840288" y="3173413"/>
          <p14:tracePt t="80248" x="4905375" y="3146425"/>
          <p14:tracePt t="80256" x="4959350" y="3119438"/>
          <p14:tracePt t="80265" x="5022850" y="3082925"/>
          <p14:tracePt t="80272" x="5086350" y="3063875"/>
          <p14:tracePt t="80281" x="5122863" y="3046413"/>
          <p14:tracePt t="80290" x="5159375" y="3036888"/>
          <p14:tracePt t="80304" x="5178425" y="3036888"/>
          <p14:tracePt t="80315" x="5232400" y="3027363"/>
          <p14:tracePt t="80322" x="5251450" y="3017838"/>
          <p14:tracePt t="80331" x="5260975" y="3017838"/>
          <p14:tracePt t="80340" x="5278438" y="3017838"/>
          <p14:tracePt t="80393" x="5287963" y="3017838"/>
          <p14:tracePt t="80400" x="5305425" y="3017838"/>
          <p14:tracePt t="80411" x="5314950" y="3036888"/>
          <p14:tracePt t="80415" x="5334000" y="3054350"/>
          <p14:tracePt t="80426" x="5341938" y="3063875"/>
          <p14:tracePt t="80433" x="5351463" y="3082925"/>
          <p14:tracePt t="80449" x="5368925" y="3100388"/>
          <p14:tracePt t="80463" x="5378450" y="3127375"/>
          <p14:tracePt t="80475" x="5397500" y="3163888"/>
          <p14:tracePt t="80487" x="5434013" y="3219450"/>
          <p14:tracePt t="80499" x="5487988" y="3338513"/>
          <p14:tracePt t="80510" x="5497513" y="3365500"/>
          <p14:tracePt t="80517" x="5534025" y="3429000"/>
          <p14:tracePt t="80527" x="5561013" y="3455988"/>
          <p14:tracePt t="80537" x="5561013" y="3482975"/>
          <p14:tracePt t="80545" x="5580063" y="3519488"/>
          <p14:tracePt t="80565" x="5588000" y="3548063"/>
          <p14:tracePt t="80570" x="5597525" y="3565525"/>
          <p14:tracePt t="80580" x="5607050" y="3648075"/>
          <p14:tracePt t="80586" x="5616575" y="3684588"/>
          <p14:tracePt t="80594" x="5616575" y="3711575"/>
          <p14:tracePt t="80602" x="5634038" y="3748088"/>
          <p14:tracePt t="80611" x="5634038" y="3784600"/>
          <p14:tracePt t="80618" x="5643563" y="3840163"/>
          <p14:tracePt t="80627" x="5643563" y="3875088"/>
          <p14:tracePt t="80636" x="5643563" y="3921125"/>
          <p14:tracePt t="80647" x="5643563" y="3957638"/>
          <p14:tracePt t="80654" x="5643563" y="4040188"/>
          <p14:tracePt t="80665" x="5643563" y="4086225"/>
          <p14:tracePt t="80670" x="5643563" y="4103688"/>
          <p14:tracePt t="80678" x="5643563" y="4140200"/>
          <p14:tracePt t="80686" x="5643563" y="4186238"/>
          <p14:tracePt t="80695" x="5643563" y="4213225"/>
          <p14:tracePt t="80704" x="5643563" y="4232275"/>
          <p14:tracePt t="80712" x="5643563" y="4259263"/>
          <p14:tracePt t="80720" x="5643563" y="4268788"/>
          <p14:tracePt t="80728" x="5643563" y="4286250"/>
          <p14:tracePt t="80736" x="5643563" y="4295775"/>
          <p14:tracePt t="80744" x="5643563" y="4303713"/>
          <p14:tracePt t="80765" x="5643563" y="4313238"/>
          <p14:tracePt t="80771" x="5643563" y="4322763"/>
          <p14:tracePt t="80787" x="5643563" y="4332288"/>
          <p14:tracePt t="80900" x="5643563" y="4340225"/>
          <p14:tracePt t="80918" x="5643563" y="4349750"/>
          <p14:tracePt t="80945" x="5643563" y="4359275"/>
          <p14:tracePt t="80991" x="5643563" y="4368800"/>
          <p14:tracePt t="81013" x="5653088" y="4368800"/>
          <p14:tracePt t="81023" x="5653088" y="4376738"/>
          <p14:tracePt t="81045" x="5653088" y="4386263"/>
          <p14:tracePt t="81101" x="5653088" y="4395788"/>
          <p14:tracePt t="81133" x="5653088" y="4405313"/>
          <p14:tracePt t="81554" x="5653088" y="4413250"/>
          <p14:tracePt t="81601" x="5653088" y="4422775"/>
          <p14:tracePt t="81633" x="5653088" y="4432300"/>
          <p14:tracePt t="81673" x="5653088" y="4441825"/>
          <p14:tracePt t="81738" x="5643563" y="4441825"/>
          <p14:tracePt t="81754" x="5643563" y="4449763"/>
          <p14:tracePt t="81777" x="5643563" y="4459288"/>
          <p14:tracePt t="81819" x="5634038" y="4459288"/>
          <p14:tracePt t="82189" x="5624513" y="4449763"/>
          <p14:tracePt t="82198" x="5616575" y="4413250"/>
          <p14:tracePt t="82206" x="5597525" y="4386263"/>
          <p14:tracePt t="82213" x="5570538" y="4313238"/>
          <p14:tracePt t="82221" x="5534025" y="4213225"/>
          <p14:tracePt t="82230" x="5478463" y="4130675"/>
          <p14:tracePt t="82237" x="5414963" y="4040188"/>
          <p14:tracePt t="82246" x="5360988" y="3921125"/>
          <p14:tracePt t="82253" x="5214938" y="3684588"/>
          <p14:tracePt t="82262" x="5114925" y="3475038"/>
          <p14:tracePt t="82269" x="5041900" y="3365500"/>
          <p14:tracePt t="82277" x="4949825" y="3209925"/>
          <p14:tracePt t="82285" x="4859338" y="3054350"/>
          <p14:tracePt t="82296" x="4795838" y="2936875"/>
          <p14:tracePt t="82305" x="4703763" y="2781300"/>
          <p14:tracePt t="82314" x="4667250" y="2708275"/>
          <p14:tracePt t="82322" x="4649788" y="2671763"/>
          <p14:tracePt t="82330" x="4613275" y="2598738"/>
          <p14:tracePt t="82337" x="4594225" y="2571750"/>
          <p14:tracePt t="82346" x="4586288" y="2554288"/>
          <p14:tracePt t="82353" x="4576763" y="2535238"/>
          <p14:tracePt t="82362" x="4576763" y="2525713"/>
          <p14:tracePt t="82369" x="4576763" y="2517775"/>
          <p14:tracePt t="82387" x="4576763" y="2508250"/>
          <p14:tracePt t="82458" x="4576763" y="2498725"/>
          <p14:tracePt t="82467" x="4567238" y="2481263"/>
          <p14:tracePt t="82475" x="4567238" y="2444750"/>
          <p14:tracePt t="82485" x="4557713" y="2425700"/>
          <p14:tracePt t="82495" x="4557713" y="2398713"/>
          <p14:tracePt t="82503" x="4557713" y="2389188"/>
          <p14:tracePt t="82513" x="4557713" y="2371725"/>
          <p14:tracePt t="82531" x="4557713" y="2362200"/>
          <p14:tracePt t="82541" x="4557713" y="2352675"/>
          <p14:tracePt t="82559" x="4557713" y="2343150"/>
          <p14:tracePt t="82577" x="4567238" y="2343150"/>
          <p14:tracePt t="82587" x="4576763" y="2335213"/>
          <p14:tracePt t="82596" x="4594225" y="2335213"/>
          <p14:tracePt t="82607" x="4667250" y="2325688"/>
          <p14:tracePt t="82615" x="4695825" y="2316163"/>
          <p14:tracePt t="82623" x="4713288" y="2316163"/>
          <p14:tracePt t="82635" x="4730750" y="2316163"/>
          <p14:tracePt t="82643" x="4759325" y="2316163"/>
          <p14:tracePt t="82651" x="4767263" y="2316163"/>
          <p14:tracePt t="82777" x="4759325" y="2316163"/>
          <p14:tracePt t="82785" x="4740275" y="2325688"/>
          <p14:tracePt t="82793" x="4722813" y="2325688"/>
          <p14:tracePt t="82801" x="4703763" y="2325688"/>
          <p14:tracePt t="82809" x="4676775" y="2325688"/>
          <p14:tracePt t="82817" x="4649788" y="2325688"/>
          <p14:tracePt t="82825" x="4622800" y="2325688"/>
          <p14:tracePt t="82833" x="4586288" y="2325688"/>
          <p14:tracePt t="82842" x="4557713" y="2325688"/>
          <p14:tracePt t="82850" x="4540250" y="2316163"/>
          <p14:tracePt t="82858" x="4513263" y="2316163"/>
          <p14:tracePt t="82866" x="4494213" y="2306638"/>
          <p14:tracePt t="82874" x="4476750" y="2298700"/>
          <p14:tracePt t="82884" x="4457700" y="2289175"/>
          <p14:tracePt t="82890" x="4448175" y="2289175"/>
          <p14:tracePt t="82902" x="4440238" y="2279650"/>
          <p14:tracePt t="82914" x="4421188" y="2270125"/>
          <p14:tracePt t="82920" x="4413250" y="2262188"/>
          <p14:tracePt t="82926" x="4403725" y="2252663"/>
          <p14:tracePt t="82934" x="4394200" y="2243138"/>
          <p14:tracePt t="82944" x="4384675" y="2233613"/>
          <p14:tracePt t="82954" x="4384675" y="2225675"/>
          <p14:tracePt t="82962" x="4376738" y="2225675"/>
          <p14:tracePt t="82969" x="4367213" y="2206625"/>
          <p14:tracePt t="82980" x="4357688" y="2189163"/>
          <p14:tracePt t="82987" x="4348163" y="2179638"/>
          <p14:tracePt t="82996" x="4348163" y="2160588"/>
          <p14:tracePt t="83006" x="4348163" y="2152650"/>
          <p14:tracePt t="83016" x="4340225" y="2143125"/>
          <p14:tracePt t="83023" x="4340225" y="2133600"/>
          <p14:tracePt t="83052" x="4340225" y="2125663"/>
          <p14:tracePt t="83060" x="4340225" y="2116138"/>
          <p14:tracePt t="83067" x="4340225" y="2106613"/>
          <p14:tracePt t="83079" x="4340225" y="2097088"/>
          <p14:tracePt t="83091" x="4340225" y="2089150"/>
          <p14:tracePt t="83099" x="4348163" y="2070100"/>
          <p14:tracePt t="83107" x="4357688" y="2070100"/>
          <p14:tracePt t="83121" x="4357688" y="2060575"/>
          <p14:tracePt t="83131" x="4367213" y="2052638"/>
          <p14:tracePt t="83139" x="4394200" y="2024063"/>
          <p14:tracePt t="83155" x="4403725" y="2016125"/>
          <p14:tracePt t="83165" x="4413250" y="1997075"/>
          <p14:tracePt t="83171" x="4421188" y="1987550"/>
          <p14:tracePt t="83180" x="4421188" y="1979613"/>
          <p14:tracePt t="83187" x="4430713" y="1979613"/>
          <p14:tracePt t="83208" x="4440238" y="1970088"/>
          <p14:tracePt t="83218" x="4448175" y="1970088"/>
          <p14:tracePt t="83228" x="4457700" y="1970088"/>
          <p14:tracePt t="83236" x="4467225" y="1960563"/>
          <p14:tracePt t="83247" x="4484688" y="1960563"/>
          <p14:tracePt t="83263" x="4503738" y="1960563"/>
          <p14:tracePt t="83271" x="4521200" y="1960563"/>
          <p14:tracePt t="83278" x="4549775" y="1960563"/>
          <p14:tracePt t="83286" x="4586288" y="1960563"/>
          <p14:tracePt t="83294" x="4613275" y="1960563"/>
          <p14:tracePt t="83302" x="4640263" y="1960563"/>
          <p14:tracePt t="83310" x="4667250" y="1960563"/>
          <p14:tracePt t="83318" x="4695825" y="1960563"/>
          <p14:tracePt t="83325" x="4749800" y="1960563"/>
          <p14:tracePt t="83334" x="4786313" y="1960563"/>
          <p14:tracePt t="83342" x="4822825" y="1960563"/>
          <p14:tracePt t="83350" x="4849813" y="1960563"/>
          <p14:tracePt t="83358" x="4859338" y="1960563"/>
          <p14:tracePt t="83366" x="4886325" y="1960563"/>
          <p14:tracePt t="83374" x="4913313" y="1960563"/>
          <p14:tracePt t="83382" x="4922838" y="1960563"/>
          <p14:tracePt t="83394" x="4932363" y="1960563"/>
          <p14:tracePt t="83402" x="4949825" y="1970088"/>
          <p14:tracePt t="83410" x="4959350" y="1970088"/>
          <p14:tracePt t="83426" x="4959350" y="1979613"/>
          <p14:tracePt t="83434" x="4978400" y="1997075"/>
          <p14:tracePt t="83442" x="4995863" y="2006600"/>
          <p14:tracePt t="83449" x="5005388" y="2024063"/>
          <p14:tracePt t="83458" x="5014913" y="2033588"/>
          <p14:tracePt t="83465" x="5022850" y="2043113"/>
          <p14:tracePt t="83474" x="5032375" y="2060575"/>
          <p14:tracePt t="83481" x="5041900" y="2070100"/>
          <p14:tracePt t="83490" x="5049838" y="2079625"/>
          <p14:tracePt t="83510" x="5059363" y="2079625"/>
          <p14:tracePt t="83517" x="5059363" y="2097088"/>
          <p14:tracePt t="83528" x="5059363" y="2106613"/>
          <p14:tracePt t="83533" x="5059363" y="2116138"/>
          <p14:tracePt t="83546" x="5068888" y="2125663"/>
          <p14:tracePt t="83557" x="5068888" y="2133600"/>
          <p14:tracePt t="83567" x="5068888" y="2143125"/>
          <p14:tracePt t="83590" x="5068888" y="2152650"/>
          <p14:tracePt t="83603" x="5068888" y="2160588"/>
          <p14:tracePt t="83612" x="5068888" y="2170113"/>
          <p14:tracePt t="83619" x="5068888" y="2189163"/>
          <p14:tracePt t="83627" x="5068888" y="2197100"/>
          <p14:tracePt t="83651" x="5059363" y="2206625"/>
          <p14:tracePt t="83661" x="5049838" y="2216150"/>
          <p14:tracePt t="83671" x="5032375" y="2225675"/>
          <p14:tracePt t="83693" x="5014913" y="2233613"/>
          <p14:tracePt t="83703" x="4986338" y="2233613"/>
          <p14:tracePt t="83715" x="4840288" y="2270125"/>
          <p14:tracePt t="83723" x="4776788" y="2289175"/>
          <p14:tracePt t="83731" x="4649788" y="2289175"/>
          <p14:tracePt t="83739" x="4622800" y="2298700"/>
          <p14:tracePt t="83748" x="4586288" y="2298700"/>
          <p14:tracePt t="83755" x="4549775" y="2298700"/>
          <p14:tracePt t="83763" x="4521200" y="2298700"/>
          <p14:tracePt t="83771" x="4494213" y="2298700"/>
          <p14:tracePt t="83780" x="4467225" y="2298700"/>
          <p14:tracePt t="83787" x="4430713" y="2289175"/>
          <p14:tracePt t="83797" x="4403725" y="2289175"/>
          <p14:tracePt t="83807" x="4376738" y="2262188"/>
          <p14:tracePt t="83817" x="4348163" y="2252663"/>
          <p14:tracePt t="83823" x="4311650" y="2243138"/>
          <p14:tracePt t="83833" x="4303713" y="2233613"/>
          <p14:tracePt t="83840" x="4284663" y="2225675"/>
          <p14:tracePt t="83857" x="4275138" y="2216150"/>
          <p14:tracePt t="83897" x="4267200" y="2216150"/>
          <p14:tracePt t="83905" x="4267200" y="2206625"/>
          <p14:tracePt t="83953" x="4267200" y="2197100"/>
          <p14:tracePt t="83969" x="4267200" y="2189163"/>
          <p14:tracePt t="83985" x="4267200" y="2179638"/>
          <p14:tracePt t="84001" x="4267200" y="2170113"/>
          <p14:tracePt t="84010" x="4267200" y="2160588"/>
          <p14:tracePt t="84017" x="4267200" y="2152650"/>
          <p14:tracePt t="84026" x="4267200" y="2133600"/>
          <p14:tracePt t="84033" x="4267200" y="2125663"/>
          <p14:tracePt t="84042" x="4267200" y="2106613"/>
          <p14:tracePt t="84050" x="4275138" y="2097088"/>
          <p14:tracePt t="84066" x="4284663" y="2089150"/>
          <p14:tracePt t="84074" x="4303713" y="2070100"/>
          <p14:tracePt t="84083" x="4311650" y="2060575"/>
          <p14:tracePt t="84092" x="4311650" y="2052638"/>
          <p14:tracePt t="84100" x="4321175" y="2043113"/>
          <p14:tracePt t="84112" x="4330700" y="2043113"/>
          <p14:tracePt t="84121" x="4330700" y="2033588"/>
          <p14:tracePt t="84131" x="4340225" y="2033588"/>
          <p14:tracePt t="84143" x="4348163" y="2033588"/>
          <p14:tracePt t="84153" x="4348163" y="2024063"/>
          <p14:tracePt t="84163" x="4403725" y="2016125"/>
          <p14:tracePt t="84171" x="4430713" y="2016125"/>
          <p14:tracePt t="84179" x="4476750" y="1997075"/>
          <p14:tracePt t="84191" x="4513263" y="1997075"/>
          <p14:tracePt t="84201" x="4540250" y="1997075"/>
          <p14:tracePt t="84212" x="4622800" y="1997075"/>
          <p14:tracePt t="84221" x="4667250" y="1997075"/>
          <p14:tracePt t="84231" x="4695825" y="1997075"/>
          <p14:tracePt t="84243" x="4749800" y="2006600"/>
          <p14:tracePt t="84251" x="4767263" y="2016125"/>
          <p14:tracePt t="84279" x="4803775" y="2016125"/>
          <p14:tracePt t="84289" x="4822825" y="2024063"/>
          <p14:tracePt t="84297" x="4932363" y="2060575"/>
          <p14:tracePt t="84307" x="4941888" y="2060575"/>
          <p14:tracePt t="84315" x="4949825" y="2070100"/>
          <p14:tracePt t="84323" x="4959350" y="2070100"/>
          <p14:tracePt t="84331" x="4968875" y="2079625"/>
          <p14:tracePt t="84339" x="4978400" y="2089150"/>
          <p14:tracePt t="84347" x="4986338" y="2089150"/>
          <p14:tracePt t="84355" x="4986338" y="2097088"/>
          <p14:tracePt t="84364" x="4995863" y="2106613"/>
          <p14:tracePt t="84373" x="5005388" y="2116138"/>
          <p14:tracePt t="84380" x="5014913" y="2133600"/>
          <p14:tracePt t="84390" x="5022850" y="2133600"/>
          <p14:tracePt t="84396" x="5032375" y="2143125"/>
          <p14:tracePt t="84405" x="5041900" y="2143125"/>
          <p14:tracePt t="84412" x="5041900" y="2152650"/>
          <p14:tracePt t="85138" x="5041900" y="2160588"/>
          <p14:tracePt t="85146" x="5041900" y="2189163"/>
          <p14:tracePt t="85154" x="5041900" y="2206625"/>
          <p14:tracePt t="85163" x="5041900" y="2252663"/>
          <p14:tracePt t="85175" x="5041900" y="2279650"/>
          <p14:tracePt t="85191" x="5041900" y="2306638"/>
          <p14:tracePt t="85199" x="5041900" y="2343150"/>
          <p14:tracePt t="85209" x="5041900" y="2462213"/>
          <p14:tracePt t="85219" x="5041900" y="2517775"/>
          <p14:tracePt t="85229" x="5041900" y="2544763"/>
          <p14:tracePt t="85239" x="5041900" y="2589213"/>
          <p14:tracePt t="85249" x="5041900" y="2717800"/>
          <p14:tracePt t="85259" x="5049838" y="2771775"/>
          <p14:tracePt t="85269" x="5049838" y="2817813"/>
          <p14:tracePt t="85281" x="5059363" y="2844800"/>
          <p14:tracePt t="85296" x="5086350" y="2973388"/>
          <p14:tracePt t="85303" x="5086350" y="3009900"/>
          <p14:tracePt t="85311" x="5095875" y="3136900"/>
          <p14:tracePt t="85319" x="5095875" y="3163888"/>
          <p14:tracePt t="85327" x="5095875" y="3182938"/>
          <p14:tracePt t="85335" x="5095875" y="3192463"/>
          <p14:tracePt t="85343" x="5095875" y="3200400"/>
          <p14:tracePt t="85359" x="5095875" y="3209925"/>
          <p14:tracePt t="85370" x="5086350" y="3209925"/>
          <p14:tracePt t="85380" x="5086350" y="3219450"/>
          <p14:tracePt t="85387" x="5078413" y="3228975"/>
          <p14:tracePt t="85396" x="5068888" y="3246438"/>
          <p14:tracePt t="85403" x="5049838" y="3255963"/>
          <p14:tracePt t="85412" x="5041900" y="3282950"/>
          <p14:tracePt t="85419" x="5032375" y="3328988"/>
          <p14:tracePt t="85428" x="5014913" y="3382963"/>
          <p14:tracePt t="85435" x="4968875" y="3519488"/>
          <p14:tracePt t="85443" x="4949825" y="3548063"/>
          <p14:tracePt t="85598" x="4876800" y="3519488"/>
          <p14:tracePt t="85607" x="4813300" y="3492500"/>
          <p14:tracePt t="85614" x="4776788" y="3492500"/>
          <p14:tracePt t="85623" x="4759325" y="3482975"/>
          <p14:tracePt t="85629" x="4749800" y="3482975"/>
          <p14:tracePt t="85637" x="4749800" y="3465513"/>
          <p14:tracePt t="85645" x="4740275" y="3465513"/>
          <p14:tracePt t="85653" x="4740275" y="3475038"/>
          <p14:tracePt t="85669" x="4740275" y="3482975"/>
          <p14:tracePt t="85697" x="4740275" y="3492500"/>
          <p14:tracePt t="85705" x="4740275" y="3502025"/>
          <p14:tracePt t="85715" x="4740275" y="3519488"/>
          <p14:tracePt t="85725" x="4740275" y="3548063"/>
          <p14:tracePt t="85733" x="4730750" y="3565525"/>
          <p14:tracePt t="85741" x="4722813" y="3611563"/>
          <p14:tracePt t="85749" x="4713288" y="3638550"/>
          <p14:tracePt t="85757" x="4713288" y="3684588"/>
          <p14:tracePt t="85765" x="4713288" y="3694113"/>
          <p14:tracePt t="85777" x="4713288" y="3702050"/>
          <p14:tracePt t="85787" x="4713288" y="3730625"/>
          <p14:tracePt t="85799" x="4722813" y="3821113"/>
          <p14:tracePt t="85809" x="4749800" y="3875088"/>
          <p14:tracePt t="85821" x="4776788" y="3957638"/>
          <p14:tracePt t="85831" x="4840288" y="4130675"/>
          <p14:tracePt t="85837" x="4849813" y="4167188"/>
          <p14:tracePt t="85847" x="4859338" y="4213225"/>
          <p14:tracePt t="85855" x="4868863" y="4249738"/>
          <p14:tracePt t="85865" x="4876800" y="4286250"/>
          <p14:tracePt t="85875" x="4886325" y="4313238"/>
          <p14:tracePt t="85883" x="4905375" y="4368800"/>
          <p14:tracePt t="85891" x="4913313" y="4395788"/>
          <p14:tracePt t="85899" x="4922838" y="4422775"/>
          <p14:tracePt t="95127" x="4913313" y="4422775"/>
          <p14:tracePt t="95137" x="4859338" y="4359275"/>
          <p14:tracePt t="95143" x="4767263" y="4186238"/>
          <p14:tracePt t="95153" x="4676775" y="3821113"/>
          <p14:tracePt t="95163" x="4557713" y="3309938"/>
          <p14:tracePt t="95169" x="4484688" y="2881313"/>
          <p14:tracePt t="95179" x="4430713" y="2554288"/>
          <p14:tracePt t="95185" x="4367213" y="2233613"/>
          <p14:tracePt t="95193" x="4340225" y="2079625"/>
          <p14:tracePt t="95201" x="4284663" y="1797050"/>
          <p14:tracePt t="95209" x="4267200" y="1677988"/>
          <p14:tracePt t="95217" x="4238625" y="1495425"/>
          <p14:tracePt t="95225" x="4194175" y="1395413"/>
          <p14:tracePt t="95233" x="4175125" y="1339850"/>
          <p14:tracePt t="95241" x="4148138" y="1295400"/>
          <p14:tracePt t="95249" x="4138613" y="1276350"/>
          <p14:tracePt t="95257" x="4129088" y="1276350"/>
          <p14:tracePt t="95265" x="4121150" y="1276350"/>
          <p14:tracePt t="95289" x="4111625" y="1276350"/>
          <p14:tracePt t="95297" x="4094163" y="1276350"/>
          <p14:tracePt t="95305" x="4075113" y="1276350"/>
          <p14:tracePt t="95315" x="4048125" y="1285875"/>
          <p14:tracePt t="95321" x="4002088" y="1303338"/>
          <p14:tracePt t="95330" x="3938588" y="1331913"/>
          <p14:tracePt t="95337" x="3819525" y="1376363"/>
          <p14:tracePt t="95345" x="3692525" y="1404938"/>
          <p14:tracePt t="95353" x="3592513" y="1431925"/>
          <p14:tracePt t="95361" x="3519488" y="1458913"/>
          <p14:tracePt t="95369" x="3436938" y="1485900"/>
          <p14:tracePt t="95377" x="3390900" y="1504950"/>
          <p14:tracePt t="95387" x="3363913" y="1514475"/>
          <p14:tracePt t="95395" x="3336925" y="1531938"/>
          <p14:tracePt t="95403" x="3317875" y="1541463"/>
          <p14:tracePt t="95411" x="3281363" y="1558925"/>
          <p14:tracePt t="95418" x="3254375" y="1577975"/>
          <p14:tracePt t="95427" x="3208338" y="1577975"/>
          <p14:tracePt t="95435" x="3154363" y="1595438"/>
          <p14:tracePt t="95447" x="3100388" y="1595438"/>
          <p14:tracePt t="95455" x="3044825" y="1595438"/>
          <p14:tracePt t="95465" x="2971800" y="1595438"/>
          <p14:tracePt t="95475" x="2925763" y="1595438"/>
          <p14:tracePt t="95483" x="2798763" y="1577975"/>
          <p14:tracePt t="95491" x="2752725" y="1558925"/>
          <p14:tracePt t="95499" x="2725738" y="1550988"/>
          <p14:tracePt t="95507" x="2689225" y="1541463"/>
          <p14:tracePt t="95515" x="2662238" y="1541463"/>
          <p14:tracePt t="95523" x="2635250" y="1531938"/>
          <p14:tracePt t="95531" x="2589213" y="1522413"/>
          <p14:tracePt t="95539" x="2570163" y="1514475"/>
          <p14:tracePt t="95549" x="2533650" y="1495425"/>
          <p14:tracePt t="95559" x="2489200" y="1485900"/>
          <p14:tracePt t="95569" x="2462213" y="1468438"/>
          <p14:tracePt t="95575" x="2425700" y="1449388"/>
          <p14:tracePt t="95583" x="2406650" y="1431925"/>
          <p14:tracePt t="95591" x="2379663" y="1404938"/>
          <p14:tracePt t="95599" x="2370138" y="1385888"/>
          <p14:tracePt t="95607" x="2360613" y="1376363"/>
          <p14:tracePt t="95615" x="2352675" y="1376363"/>
          <p14:tracePt t="95671" x="2370138" y="1368425"/>
          <p14:tracePt t="95681" x="2406650" y="1368425"/>
          <p14:tracePt t="95687" x="2462213" y="1349375"/>
          <p14:tracePt t="95697" x="2533650" y="1349375"/>
          <p14:tracePt t="95703" x="2635250" y="1339850"/>
          <p14:tracePt t="95715" x="2762250" y="1339850"/>
          <p14:tracePt t="95720" x="2852738" y="1322388"/>
          <p14:tracePt t="95731" x="2981325" y="1312863"/>
          <p14:tracePt t="95738" x="3190875" y="1276350"/>
          <p14:tracePt t="95747" x="3300413" y="1268413"/>
          <p14:tracePt t="95753" x="3390900" y="1268413"/>
          <p14:tracePt t="95761" x="3463925" y="1268413"/>
          <p14:tracePt t="95769" x="3509963" y="1268413"/>
          <p14:tracePt t="95777" x="3536950" y="1268413"/>
          <p14:tracePt t="95785" x="3563938" y="1258888"/>
          <p14:tracePt t="95793" x="3573463" y="1258888"/>
          <p14:tracePt t="95802" x="3582988" y="1258888"/>
          <p14:tracePt t="101096" x="3573463" y="1268413"/>
          <p14:tracePt t="101101" x="3563938" y="1268413"/>
          <p14:tracePt t="101109" x="3527425" y="1303338"/>
          <p14:tracePt t="101119" x="3463925" y="1349375"/>
          <p14:tracePt t="101125" x="3400425" y="1395413"/>
          <p14:tracePt t="101135" x="3346450" y="1431925"/>
          <p14:tracePt t="101141" x="3281363" y="1477963"/>
          <p14:tracePt t="101151" x="3217863" y="1531938"/>
          <p14:tracePt t="101159" x="3171825" y="1568450"/>
          <p14:tracePt t="101167" x="3136900" y="1595438"/>
          <p14:tracePt t="101175" x="3108325" y="1631950"/>
          <p14:tracePt t="101183" x="3071813" y="1660525"/>
          <p14:tracePt t="101191" x="3027363" y="1687513"/>
          <p14:tracePt t="101199" x="3008313" y="1714500"/>
          <p14:tracePt t="101207" x="2981325" y="1741488"/>
          <p14:tracePt t="101216" x="2935288" y="1787525"/>
          <p14:tracePt t="101223" x="2898775" y="1804988"/>
          <p14:tracePt t="101231" x="2862263" y="1841500"/>
          <p14:tracePt t="101239" x="2825750" y="1870075"/>
          <p14:tracePt t="101247" x="2781300" y="1906588"/>
          <p14:tracePt t="101257" x="2698750" y="1979613"/>
          <p14:tracePt t="101271" x="2662238" y="2024063"/>
          <p14:tracePt t="101280" x="2606675" y="2070100"/>
          <p14:tracePt t="101287" x="2589213" y="2089150"/>
          <p14:tracePt t="101297" x="2543175" y="2125663"/>
          <p14:tracePt t="101307" x="2506663" y="2170113"/>
          <p14:tracePt t="101315" x="2389188" y="2262188"/>
          <p14:tracePt t="101323" x="2343150" y="2279650"/>
          <p14:tracePt t="101331" x="2297113" y="2306638"/>
          <p14:tracePt t="101339" x="2270125" y="2325688"/>
          <p14:tracePt t="101349" x="2224088" y="2352675"/>
          <p14:tracePt t="101359" x="2143125" y="2389188"/>
          <p14:tracePt t="101367" x="2114550" y="2398713"/>
          <p14:tracePt t="101380" x="2060575" y="2425700"/>
          <p14:tracePt t="101387" x="1887538" y="2471738"/>
          <p14:tracePt t="101395" x="1860550" y="2481263"/>
          <p14:tracePt t="101403" x="1831975" y="2481263"/>
          <p14:tracePt t="101411" x="1814513" y="2481263"/>
          <p14:tracePt t="101419" x="1787525" y="2489200"/>
          <p14:tracePt t="101430" x="1758950" y="2489200"/>
          <p14:tracePt t="101437" x="1741488" y="2489200"/>
          <p14:tracePt t="101446" x="1722438" y="2498725"/>
          <p14:tracePt t="101497" x="1714500" y="2498725"/>
          <p14:tracePt t="101505" x="1704975" y="2498725"/>
          <p14:tracePt t="101514" x="1695450" y="2498725"/>
          <p14:tracePt t="101521" x="1685925" y="2498725"/>
          <p14:tracePt t="101530" x="1677988" y="2498725"/>
          <p14:tracePt t="101561" x="1668463" y="2498725"/>
          <p14:tracePt t="101569" x="1668463" y="2489200"/>
          <p14:tracePt t="101577" x="1668463" y="2481263"/>
          <p14:tracePt t="101585" x="1668463" y="2471738"/>
          <p14:tracePt t="101593" x="1668463" y="2462213"/>
          <p14:tracePt t="101601" x="1668463" y="2452688"/>
          <p14:tracePt t="101609" x="1668463" y="2444750"/>
          <p14:tracePt t="101619" x="1668463" y="2435225"/>
          <p14:tracePt t="101625" x="1677988" y="2416175"/>
          <p14:tracePt t="101633" x="1695450" y="2408238"/>
          <p14:tracePt t="101641" x="1731963" y="2398713"/>
          <p14:tracePt t="101649" x="1751013" y="2389188"/>
          <p14:tracePt t="101657" x="1778000" y="2379663"/>
          <p14:tracePt t="101665" x="1824038" y="2371725"/>
          <p14:tracePt t="101673" x="1895475" y="2371725"/>
          <p14:tracePt t="101682" x="1951038" y="2371725"/>
          <p14:tracePt t="101693" x="2005013" y="2371725"/>
          <p14:tracePt t="101701" x="2051050" y="2371725"/>
          <p14:tracePt t="101711" x="2087563" y="2379663"/>
          <p14:tracePt t="101721" x="2106613" y="2389188"/>
          <p14:tracePt t="101731" x="2124075" y="2398713"/>
          <p14:tracePt t="101739" x="2133600" y="2398713"/>
          <p14:tracePt t="101750" x="2151063" y="2408238"/>
          <p14:tracePt t="101759" x="2160588" y="2416175"/>
          <p14:tracePt t="101797" x="2187575" y="2435225"/>
          <p14:tracePt t="101807" x="2197100" y="2452688"/>
          <p14:tracePt t="101817" x="2243138" y="2635250"/>
          <p14:tracePt t="101829" x="2243138" y="2671763"/>
          <p14:tracePt t="101841" x="2260600" y="2744788"/>
          <p14:tracePt t="101851" x="2279650" y="2863850"/>
          <p14:tracePt t="101859" x="2287588" y="2936875"/>
          <p14:tracePt t="101867" x="2297113" y="2990850"/>
          <p14:tracePt t="101875" x="2297113" y="3054350"/>
          <p14:tracePt t="101883" x="2316163" y="3127375"/>
          <p14:tracePt t="101891" x="2316163" y="3200400"/>
          <p14:tracePt t="101899" x="2324100" y="3282950"/>
          <p14:tracePt t="101907" x="2324100" y="3392488"/>
          <p14:tracePt t="101915" x="2343150" y="3465513"/>
          <p14:tracePt t="101923" x="2343150" y="3538538"/>
          <p14:tracePt t="101931" x="2343150" y="3592513"/>
          <p14:tracePt t="101948" x="2360613" y="3711575"/>
          <p14:tracePt t="101957" x="2360613" y="3794125"/>
          <p14:tracePt t="101967" x="2379663" y="3848100"/>
          <p14:tracePt t="101975" x="2389188" y="3994150"/>
          <p14:tracePt t="101983" x="2406650" y="4057650"/>
          <p14:tracePt t="101993" x="2406650" y="4149725"/>
          <p14:tracePt t="101999" x="2406650" y="4203700"/>
          <p14:tracePt t="102010" x="2406650" y="4259263"/>
          <p14:tracePt t="102018" x="2406650" y="4313238"/>
          <p14:tracePt t="102026" x="2406650" y="4405313"/>
          <p14:tracePt t="102034" x="2397125" y="4468813"/>
          <p14:tracePt t="102043" x="2389188" y="4559300"/>
          <p14:tracePt t="102050" x="2370138" y="4624388"/>
          <p14:tracePt t="102058" x="2360613" y="4678363"/>
          <p14:tracePt t="102067" x="2360613" y="4724400"/>
          <p14:tracePt t="102074" x="2352675" y="4760913"/>
          <p14:tracePt t="102082" x="2343150" y="4841875"/>
          <p14:tracePt t="102090" x="2343150" y="4878388"/>
          <p14:tracePt t="102099" x="2343150" y="4924425"/>
          <p14:tracePt t="102106" x="2343150" y="4960938"/>
          <p14:tracePt t="102115" x="2343150" y="5006975"/>
          <p14:tracePt t="102122" x="2343150" y="5043488"/>
          <p14:tracePt t="102131" x="2343150" y="5070475"/>
          <p14:tracePt t="102138" x="2343150" y="5116513"/>
          <p14:tracePt t="102147" x="2343150" y="5153025"/>
          <p14:tracePt t="102154" x="2343150" y="5197475"/>
          <p14:tracePt t="102162" x="2343150" y="5226050"/>
          <p14:tracePt t="102170" x="2343150" y="5253038"/>
          <p14:tracePt t="102177" x="2343150" y="5289550"/>
          <p14:tracePt t="102185" x="2352675" y="5316538"/>
          <p14:tracePt t="102193" x="2360613" y="5335588"/>
          <p14:tracePt t="102203" x="2370138" y="5353050"/>
          <p14:tracePt t="102211" x="2379663" y="5362575"/>
          <p14:tracePt t="102219" x="2397125" y="5380038"/>
          <p14:tracePt t="102229" x="2397125" y="5389563"/>
          <p14:tracePt t="102237" x="2416175" y="5389563"/>
          <p14:tracePt t="102245" x="2425700" y="5389563"/>
          <p14:tracePt t="102253" x="2443163" y="5399088"/>
          <p14:tracePt t="102265" x="2462213" y="5399088"/>
          <p14:tracePt t="102277" x="2470150" y="5408613"/>
          <p14:tracePt t="102287" x="2506663" y="5408613"/>
          <p14:tracePt t="102297" x="2525713" y="5408613"/>
          <p14:tracePt t="102305" x="2543175" y="5408613"/>
          <p14:tracePt t="102315" x="2606675" y="5408613"/>
          <p14:tracePt t="102323" x="2616200" y="5399088"/>
          <p14:tracePt t="102331" x="2635250" y="5389563"/>
          <p14:tracePt t="102339" x="2643188" y="5380038"/>
          <p14:tracePt t="102347" x="2652713" y="5372100"/>
          <p14:tracePt t="102355" x="2662238" y="5362575"/>
          <p14:tracePt t="102364" x="2679700" y="5335588"/>
          <p14:tracePt t="102371" x="2689225" y="5316538"/>
          <p14:tracePt t="102379" x="2698750" y="5299075"/>
          <p14:tracePt t="102387" x="2716213" y="5280025"/>
          <p14:tracePt t="102395" x="2725738" y="5253038"/>
          <p14:tracePt t="102403" x="2744788" y="5226050"/>
          <p14:tracePt t="102411" x="2771775" y="5189538"/>
          <p14:tracePt t="102419" x="2781300" y="5160963"/>
          <p14:tracePt t="102427" x="2789238" y="5106988"/>
          <p14:tracePt t="102435" x="2798763" y="5060950"/>
          <p14:tracePt t="102443" x="2825750" y="4997450"/>
          <p14:tracePt t="102451" x="2835275" y="4943475"/>
          <p14:tracePt t="102459" x="2835275" y="4897438"/>
          <p14:tracePt t="102467" x="2844800" y="4860925"/>
          <p14:tracePt t="102475" x="2862263" y="4741863"/>
          <p14:tracePt t="102483" x="2871788" y="4705350"/>
          <p14:tracePt t="102491" x="2881313" y="4624388"/>
          <p14:tracePt t="102499" x="2898775" y="4551363"/>
          <p14:tracePt t="102507" x="2898775" y="4495800"/>
          <p14:tracePt t="102515" x="2898775" y="4422775"/>
          <p14:tracePt t="102523" x="2898775" y="4386263"/>
          <p14:tracePt t="102531" x="2898775" y="4340225"/>
          <p14:tracePt t="102539" x="2898775" y="4259263"/>
          <p14:tracePt t="102549" x="2908300" y="4186238"/>
          <p14:tracePt t="102555" x="2908300" y="4130675"/>
          <p14:tracePt t="102565" x="2908300" y="4076700"/>
          <p14:tracePt t="102571" x="2908300" y="4013200"/>
          <p14:tracePt t="102582" x="2908300" y="3940175"/>
          <p14:tracePt t="102588" x="2908300" y="3903663"/>
          <p14:tracePt t="102598" x="2908300" y="3857625"/>
          <p14:tracePt t="102603" x="2908300" y="3830638"/>
          <p14:tracePt t="102614" x="2908300" y="3794125"/>
          <p14:tracePt t="102621" x="2908300" y="3757613"/>
          <p14:tracePt t="102630" x="2908300" y="3730625"/>
          <p14:tracePt t="102637" x="2917825" y="3702050"/>
          <p14:tracePt t="102647" x="2917825" y="3657600"/>
          <p14:tracePt t="102653" x="2917825" y="3638550"/>
          <p14:tracePt t="102662" x="2925763" y="3611563"/>
          <p14:tracePt t="102669" x="2925763" y="3584575"/>
          <p14:tracePt t="102677" x="2925763" y="3556000"/>
          <p14:tracePt t="102685" x="2925763" y="3538538"/>
          <p14:tracePt t="102697" x="2925763" y="3511550"/>
          <p14:tracePt t="102706" x="2925763" y="3465513"/>
          <p14:tracePt t="102715" x="2925763" y="3438525"/>
          <p14:tracePt t="102727" x="2925763" y="3411538"/>
          <p14:tracePt t="102733" x="2925763" y="3328988"/>
          <p14:tracePt t="102743" x="2925763" y="3292475"/>
          <p14:tracePt t="102755" x="2925763" y="3265488"/>
          <p14:tracePt t="102765" x="2935288" y="3246438"/>
          <p14:tracePt t="102775" x="2935288" y="3192463"/>
          <p14:tracePt t="102787" x="2935288" y="3173413"/>
          <p14:tracePt t="102799" x="2935288" y="3155950"/>
          <p14:tracePt t="102805" x="2935288" y="3119438"/>
          <p14:tracePt t="102815" x="2925763" y="3100388"/>
          <p14:tracePt t="102821" x="2925763" y="3082925"/>
          <p14:tracePt t="102833" x="2917825" y="3063875"/>
          <p14:tracePt t="102843" x="2917825" y="3046413"/>
          <p14:tracePt t="102857" x="2917825" y="3027363"/>
          <p14:tracePt t="102867" x="2908300" y="2982913"/>
          <p14:tracePt t="102875" x="2908300" y="2963863"/>
          <p14:tracePt t="102883" x="2908300" y="2954338"/>
          <p14:tracePt t="102899" x="2908300" y="2946400"/>
          <p14:tracePt t="102913" x="2898775" y="2927350"/>
          <p14:tracePt t="102923" x="2889250" y="2890838"/>
          <p14:tracePt t="102931" x="2889250" y="2863850"/>
          <p14:tracePt t="102948" x="2881313" y="2844800"/>
          <p14:tracePt t="102963" x="2881313" y="2836863"/>
          <p14:tracePt t="103084" x="2871788" y="2873375"/>
          <p14:tracePt t="103092" x="2871788" y="2909888"/>
          <p14:tracePt t="103100" x="2871788" y="2946400"/>
          <p14:tracePt t="103108" x="2862263" y="2973388"/>
          <p14:tracePt t="103116" x="2862263" y="3017838"/>
          <p14:tracePt t="103124" x="2852738" y="3054350"/>
          <p14:tracePt t="103134" x="2844800" y="3100388"/>
          <p14:tracePt t="103140" x="2825750" y="3192463"/>
          <p14:tracePt t="103149" x="2825750" y="3255963"/>
          <p14:tracePt t="103155" x="2817813" y="3309938"/>
          <p14:tracePt t="103166" x="2817813" y="3355975"/>
          <p14:tracePt t="103171" x="2808288" y="3411538"/>
          <p14:tracePt t="103181" x="2808288" y="3438525"/>
          <p14:tracePt t="103189" x="2789238" y="3482975"/>
          <p14:tracePt t="103197" x="2781300" y="3519488"/>
          <p14:tracePt t="103205" x="2771775" y="3556000"/>
          <p14:tracePt t="103214" x="2771775" y="3592513"/>
          <p14:tracePt t="103221" x="2762250" y="3621088"/>
          <p14:tracePt t="103230" x="2752725" y="3657600"/>
          <p14:tracePt t="103237" x="2752725" y="3675063"/>
          <p14:tracePt t="103247" x="2744788" y="3702050"/>
          <p14:tracePt t="103254" x="2744788" y="3711575"/>
          <p14:tracePt t="103261" x="2735263" y="3730625"/>
          <p14:tracePt t="103270" x="2725738" y="3748088"/>
          <p14:tracePt t="103277" x="2716213" y="3775075"/>
          <p14:tracePt t="103287" x="2698750" y="3803650"/>
          <p14:tracePt t="103297" x="2689225" y="3840163"/>
          <p14:tracePt t="103305" x="2652713" y="3875088"/>
          <p14:tracePt t="103313" x="2625725" y="3921125"/>
          <p14:tracePt t="103329" x="2606675" y="3967163"/>
          <p14:tracePt t="103339" x="2579688" y="4013200"/>
          <p14:tracePt t="103351" x="2525713" y="4094163"/>
          <p14:tracePt t="103361" x="2516188" y="4130675"/>
          <p14:tracePt t="103369" x="2479675" y="4203700"/>
          <p14:tracePt t="103377" x="2470150" y="4232275"/>
          <p14:tracePt t="103386" x="2452688" y="4259263"/>
          <p14:tracePt t="103401" x="2443163" y="4295775"/>
          <p14:tracePt t="103411" x="2425700" y="4313238"/>
          <p14:tracePt t="103421" x="2389188" y="4368800"/>
          <p14:tracePt t="103431" x="2389188" y="4376738"/>
          <p14:tracePt t="103442" x="2379663" y="4376738"/>
          <p14:tracePt t="103450" x="2370138" y="4386263"/>
          <p14:tracePt t="103460" x="2343150" y="4413250"/>
          <p14:tracePt t="103468" x="2333625" y="4422775"/>
          <p14:tracePt t="103481" x="2324100" y="4432300"/>
          <p14:tracePt t="103489" x="2324100" y="4441825"/>
          <p14:tracePt t="103499" x="2306638" y="4441825"/>
          <p14:tracePt t="103507" x="2243138" y="4459288"/>
          <p14:tracePt t="103533" x="2224088" y="4468813"/>
          <p14:tracePt t="103543" x="2214563" y="4468813"/>
          <p14:tracePt t="103551" x="2160588" y="4468813"/>
          <p14:tracePt t="103559" x="2151063" y="4468813"/>
          <p14:tracePt t="103567" x="2133600" y="4468813"/>
          <p14:tracePt t="103575" x="2114550" y="4449763"/>
          <p14:tracePt t="103583" x="2097088" y="4432300"/>
          <p14:tracePt t="103591" x="2070100" y="4386263"/>
          <p14:tracePt t="103599" x="2060575" y="4340225"/>
          <p14:tracePt t="103607" x="2051050" y="4268788"/>
          <p14:tracePt t="103615" x="2033588" y="4186238"/>
          <p14:tracePt t="103624" x="2005013" y="4094163"/>
          <p14:tracePt t="103631" x="2005013" y="4003675"/>
          <p14:tracePt t="103640" x="1997075" y="3840163"/>
          <p14:tracePt t="103649" x="1978025" y="3721100"/>
          <p14:tracePt t="103655" x="1968500" y="3648075"/>
          <p14:tracePt t="103663" x="1951038" y="3538538"/>
          <p14:tracePt t="103671" x="1951038" y="3446463"/>
          <p14:tracePt t="103679" x="1951038" y="3365500"/>
          <p14:tracePt t="103687" x="1931988" y="3200400"/>
          <p14:tracePt t="103697" x="1931988" y="3109913"/>
          <p14:tracePt t="103703" x="1931988" y="3036888"/>
          <p14:tracePt t="103714" x="1931988" y="2946400"/>
          <p14:tracePt t="103719" x="1931988" y="2854325"/>
          <p14:tracePt t="103730" x="1931988" y="2763838"/>
          <p14:tracePt t="103737" x="1931988" y="2671763"/>
          <p14:tracePt t="103747" x="1931988" y="2617788"/>
          <p14:tracePt t="103753" x="1931988" y="2544763"/>
          <p14:tracePt t="103761" x="1931988" y="2498725"/>
          <p14:tracePt t="103770" x="1931988" y="2444750"/>
          <p14:tracePt t="103777" x="1931988" y="2389188"/>
          <p14:tracePt t="103786" x="1931988" y="2343150"/>
          <p14:tracePt t="103793" x="1931988" y="2306638"/>
          <p14:tracePt t="103802" x="1931988" y="2252663"/>
          <p14:tracePt t="103809" x="1931988" y="2233613"/>
          <p14:tracePt t="103817" x="1931988" y="2225675"/>
          <p14:tracePt t="103825" x="1931988" y="2206625"/>
          <p14:tracePt t="103834" x="1931988" y="2197100"/>
          <p14:tracePt t="103854" x="1931988" y="2189163"/>
          <p14:tracePt t="103862" x="1931988" y="2179638"/>
          <p14:tracePt t="103869" x="1931988" y="2160588"/>
          <p14:tracePt t="103877" x="1931988" y="2143125"/>
          <p14:tracePt t="103887" x="1931988" y="2133600"/>
          <p14:tracePt t="103893" x="1931988" y="2125663"/>
          <p14:tracePt t="103963" x="1931988" y="2116138"/>
          <p14:tracePt t="103971" x="1951038" y="2097088"/>
          <p14:tracePt t="103979" x="1968500" y="2097088"/>
          <p14:tracePt t="103991" x="1997075" y="2089150"/>
          <p14:tracePt t="104003" x="2033588" y="2079625"/>
          <p14:tracePt t="104010" x="2070100" y="2079625"/>
          <p14:tracePt t="104019" x="2114550" y="2070100"/>
          <p14:tracePt t="104029" x="2143125" y="2070100"/>
          <p14:tracePt t="104040" x="2170113" y="2070100"/>
          <p14:tracePt t="104047" x="2243138" y="2052638"/>
          <p14:tracePt t="104056" x="2251075" y="2052638"/>
          <p14:tracePt t="104072" x="2260600" y="2043113"/>
          <p14:tracePt t="104204" x="2251075" y="2043113"/>
          <p14:tracePt t="104219" x="2243138" y="2043113"/>
          <p14:tracePt t="104251" x="2233613" y="2043113"/>
          <p14:tracePt t="104366" x="2233613" y="2052638"/>
          <p14:tracePt t="104374" x="2243138" y="2052638"/>
          <p14:tracePt t="104381" x="2260600" y="2060575"/>
          <p14:tracePt t="104390" x="2270125" y="2060575"/>
          <p14:tracePt t="104398" x="2287588" y="2070100"/>
          <p14:tracePt t="104406" x="2297113" y="2070100"/>
          <p14:tracePt t="104415" x="2333625" y="2070100"/>
          <p14:tracePt t="104421" x="2360613" y="2070100"/>
          <p14:tracePt t="104429" x="2379663" y="2070100"/>
          <p14:tracePt t="104437" x="2406650" y="2060575"/>
          <p14:tracePt t="104445" x="2433638" y="2052638"/>
          <p14:tracePt t="104455" x="2470150" y="2024063"/>
          <p14:tracePt t="104465" x="2543175" y="1979613"/>
          <p14:tracePt t="104473" x="2589213" y="1943100"/>
          <p14:tracePt t="104481" x="2635250" y="1906588"/>
          <p14:tracePt t="104489" x="2689225" y="1870075"/>
          <p14:tracePt t="104501" x="2735263" y="1833563"/>
          <p14:tracePt t="104511" x="2771775" y="1787525"/>
          <p14:tracePt t="104521" x="2817813" y="1751013"/>
          <p14:tracePt t="104531" x="2871788" y="1651000"/>
          <p14:tracePt t="104542" x="2889250" y="1631950"/>
          <p14:tracePt t="104551" x="2898775" y="1595438"/>
          <p14:tracePt t="104564" x="2898775" y="1558925"/>
          <p14:tracePt t="104571" x="2917825" y="1504950"/>
          <p14:tracePt t="104579" x="2925763" y="1495425"/>
          <p14:tracePt t="104585" x="2925763" y="1485900"/>
          <p14:tracePt t="104596" x="2925763" y="1477963"/>
          <p14:tracePt t="104604" x="2925763" y="1468438"/>
          <p14:tracePt t="104624" x="2925763" y="1458913"/>
          <p14:tracePt t="104632" x="2925763" y="1449388"/>
          <p14:tracePt t="104640" x="2925763" y="1441450"/>
          <p14:tracePt t="104658" x="2925763" y="1431925"/>
          <p14:tracePt t="104683" x="2935288" y="1431925"/>
          <p14:tracePt t="104691" x="2935288" y="1422400"/>
          <p14:tracePt t="104699" x="2944813" y="1412875"/>
          <p14:tracePt t="104707" x="2954338" y="1412875"/>
          <p14:tracePt t="104717" x="2971800" y="1404938"/>
          <p14:tracePt t="104727" x="2990850" y="1404938"/>
          <p14:tracePt t="104735" x="3054350" y="1395413"/>
          <p14:tracePt t="104745" x="3100388" y="1376363"/>
          <p14:tracePt t="104753" x="3144838" y="1368425"/>
          <p14:tracePt t="104759" x="3200400" y="1368425"/>
          <p14:tracePt t="104767" x="3227388" y="1368425"/>
          <p14:tracePt t="104776" x="3281363" y="1358900"/>
          <p14:tracePt t="104784" x="3354388" y="1358900"/>
          <p14:tracePt t="104792" x="3419475" y="1349375"/>
          <p14:tracePt t="104800" x="3455988" y="1349375"/>
          <p14:tracePt t="104807" x="3500438" y="1349375"/>
          <p14:tracePt t="104815" x="3509963" y="1349375"/>
          <p14:tracePt t="104823" x="3519488" y="1349375"/>
          <p14:tracePt t="110228" x="3519488" y="1339850"/>
          <p14:tracePt t="110244" x="3519488" y="1303338"/>
          <p14:tracePt t="110252" x="3519488" y="1268413"/>
          <p14:tracePt t="110260" x="3519488" y="1222375"/>
          <p14:tracePt t="110268" x="3527425" y="1195388"/>
          <p14:tracePt t="110276" x="3546475" y="1158875"/>
          <p14:tracePt t="110284" x="3592513" y="1085850"/>
          <p14:tracePt t="110292" x="3683000" y="1003300"/>
          <p14:tracePt t="110301" x="3709988" y="966788"/>
          <p14:tracePt t="110307" x="3775075" y="920750"/>
          <p14:tracePt t="110366" x="3765550" y="939800"/>
          <p14:tracePt t="110378" x="3738563" y="1003300"/>
          <p14:tracePt t="110389" x="3709988" y="1049338"/>
          <p14:tracePt t="110401" x="3683000" y="1076325"/>
          <p14:tracePt t="110409" x="3609975" y="1149350"/>
          <p14:tracePt t="110421" x="3582988" y="1176338"/>
          <p14:tracePt t="110429" x="3563938" y="1185863"/>
          <p14:tracePt t="110435" x="3556000" y="1185863"/>
          <p14:tracePt t="110446" x="3536950" y="1195388"/>
          <p14:tracePt t="110451" x="3527425" y="1203325"/>
          <p14:tracePt t="110469" x="3519488" y="1212850"/>
          <p14:tracePt t="110526" x="3519488" y="1222375"/>
          <p14:tracePt t="110533" x="3527425" y="1249363"/>
          <p14:tracePt t="110541" x="3582988" y="1322388"/>
          <p14:tracePt t="110549" x="3673475" y="1458913"/>
          <p14:tracePt t="110557" x="3775075" y="1614488"/>
          <p14:tracePt t="110565" x="3865563" y="1741488"/>
          <p14:tracePt t="110573" x="3984625" y="1924050"/>
          <p14:tracePt t="110581" x="4021138" y="1987550"/>
          <p14:tracePt t="110589" x="4094163" y="2070100"/>
          <p14:tracePt t="110597" x="4138613" y="2133600"/>
          <p14:tracePt t="110605" x="4230688" y="2243138"/>
          <p14:tracePt t="110614" x="4311650" y="2306638"/>
          <p14:tracePt t="110621" x="4376738" y="2362200"/>
          <p14:tracePt t="110629" x="4448175" y="2425700"/>
          <p14:tracePt t="110637" x="4494213" y="2452688"/>
          <p14:tracePt t="110646" x="4586288" y="2508250"/>
          <p14:tracePt t="110653" x="4667250" y="2535238"/>
          <p14:tracePt t="110661" x="4749800" y="2544763"/>
          <p14:tracePt t="110669" x="4886325" y="2544763"/>
          <p14:tracePt t="110677" x="5086350" y="2544763"/>
          <p14:tracePt t="110685" x="5297488" y="2489200"/>
          <p14:tracePt t="110697" x="5470525" y="2435225"/>
          <p14:tracePt t="110701" x="5616575" y="2389188"/>
          <p14:tracePt t="110712" x="5653088" y="2379663"/>
          <p14:tracePt t="110937" x="5653088" y="2371725"/>
          <p14:tracePt t="110943" x="5680075" y="2343150"/>
          <p14:tracePt t="110955" x="5743575" y="2298700"/>
          <p14:tracePt t="110965" x="5789613" y="2289175"/>
          <p14:tracePt t="110975" x="5816600" y="2289175"/>
          <p14:tracePt t="110985" x="5862638" y="2289175"/>
          <p14:tracePt t="110995" x="5907088" y="2343150"/>
          <p14:tracePt t="111005" x="5989638" y="2481263"/>
          <p14:tracePt t="111019" x="6043613" y="2562225"/>
          <p14:tracePt t="111030" x="6080125" y="2625725"/>
          <p14:tracePt t="111037" x="6226175" y="2909888"/>
          <p14:tracePt t="111046" x="6291263" y="3073400"/>
          <p14:tracePt t="111053" x="6318250" y="3155950"/>
          <p14:tracePt t="111061" x="6345238" y="3246438"/>
          <p14:tracePt t="111069" x="6418263" y="3382963"/>
          <p14:tracePt t="111077" x="6445250" y="3482975"/>
          <p14:tracePt t="111085" x="6500813" y="3592513"/>
          <p14:tracePt t="111093" x="6564313" y="3694113"/>
          <p14:tracePt t="111101" x="6600825" y="3794125"/>
          <p14:tracePt t="111109" x="6627813" y="3857625"/>
          <p14:tracePt t="111118" x="6681788" y="3957638"/>
          <p14:tracePt t="111125" x="6746875" y="4067175"/>
          <p14:tracePt t="111133" x="6800850" y="4167188"/>
          <p14:tracePt t="111141" x="6864350" y="4249738"/>
          <p14:tracePt t="111149" x="6956425" y="4386263"/>
          <p14:tracePt t="111157" x="7000875" y="4468813"/>
          <p14:tracePt t="111165" x="7019925" y="4514850"/>
          <p14:tracePt t="111173" x="7046913" y="4578350"/>
          <p14:tracePt t="111181" x="7073900" y="4651375"/>
          <p14:tracePt t="111189" x="7102475" y="4732338"/>
          <p14:tracePt t="111197" x="7110413" y="4814888"/>
          <p14:tracePt t="111205" x="7129463" y="4887913"/>
          <p14:tracePt t="111214" x="7138988" y="4914900"/>
          <p14:tracePt t="111221" x="7146925" y="5033963"/>
          <p14:tracePt t="111229" x="7146925" y="5070475"/>
          <p14:tracePt t="111237" x="7146925" y="5126038"/>
          <p14:tracePt t="111246" x="7146925" y="5180013"/>
          <p14:tracePt t="111253" x="7146925" y="5216525"/>
          <p14:tracePt t="111261" x="7146925" y="5270500"/>
          <p14:tracePt t="111270" x="7146925" y="5326063"/>
          <p14:tracePt t="111278" x="7146925" y="5380038"/>
          <p14:tracePt t="111289" x="7146925" y="5408613"/>
          <p14:tracePt t="111295" x="7146925" y="5453063"/>
          <p14:tracePt t="111304" x="7129463" y="5481638"/>
          <p14:tracePt t="111311" x="7110413" y="5526088"/>
          <p14:tracePt t="111319" x="7092950" y="5554663"/>
          <p14:tracePt t="111327" x="7073900" y="5589588"/>
          <p14:tracePt t="111335" x="7056438" y="5608638"/>
          <p14:tracePt t="111343" x="7046913" y="5635625"/>
          <p14:tracePt t="111351" x="7029450" y="5654675"/>
          <p14:tracePt t="111361" x="7010400" y="5672138"/>
          <p14:tracePt t="111371" x="7000875" y="5681663"/>
          <p14:tracePt t="111381" x="6983413" y="5699125"/>
          <p14:tracePt t="111389" x="6964363" y="5718175"/>
          <p14:tracePt t="111397" x="6929438" y="5727700"/>
          <p14:tracePt t="111411" x="6856413" y="5754688"/>
          <p14:tracePt t="111420" x="6819900" y="5764213"/>
          <p14:tracePt t="111427" x="6691313" y="5764213"/>
          <p14:tracePt t="111439" x="6610350" y="5764213"/>
          <p14:tracePt t="111449" x="6573838" y="5745163"/>
          <p14:tracePt t="111463" x="6435725" y="5718175"/>
          <p14:tracePt t="111471" x="6391275" y="5699125"/>
          <p14:tracePt t="111485" x="6281738" y="5672138"/>
          <p14:tracePt t="111491" x="6254750" y="5645150"/>
          <p14:tracePt t="111499" x="6208713" y="5626100"/>
          <p14:tracePt t="111507" x="6181725" y="5618163"/>
          <p14:tracePt t="111517" x="6145213" y="5608638"/>
          <p14:tracePt t="111530" x="6126163" y="5599113"/>
          <p14:tracePt t="111535" x="6099175" y="5562600"/>
          <p14:tracePt t="111543" x="6089650" y="5562600"/>
          <p14:tracePt t="111553" x="6080125" y="5554663"/>
          <p14:tracePt t="111559" x="6080125" y="5545138"/>
          <p14:tracePt t="111569" x="6072188" y="5535613"/>
          <p14:tracePt t="111575" x="6062663" y="5526088"/>
          <p14:tracePt t="111585" x="6062663" y="5518150"/>
          <p14:tracePt t="111591" x="6053138" y="5499100"/>
          <p14:tracePt t="111601" x="6053138" y="5481638"/>
          <p14:tracePt t="111617" x="6053138" y="5462588"/>
          <p14:tracePt t="111625" x="6043613" y="5426075"/>
          <p14:tracePt t="111633" x="6043613" y="5399088"/>
          <p14:tracePt t="111642" x="6043613" y="5380038"/>
          <p14:tracePt t="111649" x="6043613" y="5326063"/>
          <p14:tracePt t="111657" x="6043613" y="5299075"/>
          <p14:tracePt t="111665" x="6043613" y="5270500"/>
          <p14:tracePt t="111674" x="6035675" y="5243513"/>
          <p14:tracePt t="111681" x="6035675" y="5226050"/>
          <p14:tracePt t="111689" x="6035675" y="5197475"/>
          <p14:tracePt t="111697" x="6035675" y="5189538"/>
          <p14:tracePt t="111705" x="6035675" y="5170488"/>
          <p14:tracePt t="111714" x="6035675" y="5160963"/>
          <p14:tracePt t="111721" x="6035675" y="5143500"/>
          <p14:tracePt t="111730" x="6035675" y="5133975"/>
          <p14:tracePt t="111738" x="6035675" y="5126038"/>
          <p14:tracePt t="111747" x="6035675" y="5106988"/>
          <p14:tracePt t="111753" x="6035675" y="5097463"/>
          <p14:tracePt t="111765" x="6043613" y="5089525"/>
          <p14:tracePt t="111797" x="6043613" y="5080000"/>
          <p14:tracePt t="111805" x="6062663" y="5043488"/>
          <p14:tracePt t="111813" x="6062663" y="4997450"/>
          <p14:tracePt t="111821" x="6072188" y="4960938"/>
          <p14:tracePt t="111829" x="6072188" y="4943475"/>
          <p14:tracePt t="111837" x="6072188" y="4914900"/>
          <p14:tracePt t="111849" x="6072188" y="4897438"/>
          <p14:tracePt t="111859" x="6080125" y="4887913"/>
          <p14:tracePt t="111867" x="6080125" y="4851400"/>
          <p14:tracePt t="111875" x="6089650" y="4841875"/>
          <p14:tracePt t="111885" x="6089650" y="4833938"/>
          <p14:tracePt t="111896" x="6099175" y="4814888"/>
          <p14:tracePt t="111903" x="6099175" y="4805363"/>
          <p14:tracePt t="111919" x="6108700" y="4797425"/>
          <p14:tracePt t="111929" x="6116638" y="4787900"/>
          <p14:tracePt t="111943" x="6126163" y="4778375"/>
          <p14:tracePt t="111951" x="6153150" y="4760913"/>
          <p14:tracePt t="111963" x="6153150" y="4751388"/>
          <p14:tracePt t="111971" x="6162675" y="4741863"/>
          <p14:tracePt t="111979" x="6199188" y="4732338"/>
          <p14:tracePt t="111987" x="6218238" y="4724400"/>
          <p14:tracePt t="111999" x="6245225" y="4724400"/>
          <p14:tracePt t="112009" x="6272213" y="4714875"/>
          <p14:tracePt t="112015" x="6299200" y="4714875"/>
          <p14:tracePt t="112031" x="6308725" y="4714875"/>
          <p14:tracePt t="112047" x="6318250" y="4714875"/>
          <p14:tracePt t="112055" x="6326188" y="4714875"/>
          <p14:tracePt t="112063" x="6335713" y="4714875"/>
          <p14:tracePt t="112071" x="6345238" y="4714875"/>
          <p14:tracePt t="112080" x="6354763" y="4724400"/>
          <p14:tracePt t="112087" x="6362700" y="4732338"/>
          <p14:tracePt t="112096" x="6362700" y="4741863"/>
          <p14:tracePt t="112103" x="6362700" y="4751388"/>
          <p14:tracePt t="112112" x="6372225" y="4751388"/>
          <p14:tracePt t="112120" x="6381750" y="4768850"/>
          <p14:tracePt t="112131" x="6391275" y="4787900"/>
          <p14:tracePt t="112136" x="6399213" y="4805363"/>
          <p14:tracePt t="112146" x="6408738" y="4824413"/>
          <p14:tracePt t="112151" x="6408738" y="4841875"/>
          <p14:tracePt t="112161" x="6418263" y="4860925"/>
          <p14:tracePt t="112167" x="6427788" y="4897438"/>
          <p14:tracePt t="112177" x="6445250" y="4924425"/>
          <p14:tracePt t="112185" x="6445250" y="4943475"/>
          <p14:tracePt t="112193" x="6454775" y="4979988"/>
          <p14:tracePt t="112201" x="6464300" y="5016500"/>
          <p14:tracePt t="112209" x="6464300" y="5033963"/>
          <p14:tracePt t="112217" x="6472238" y="5060950"/>
          <p14:tracePt t="112225" x="6472238" y="5089525"/>
          <p14:tracePt t="112233" x="6481763" y="5143500"/>
          <p14:tracePt t="112242" x="6491288" y="5180013"/>
          <p14:tracePt t="112249" x="6500813" y="5197475"/>
          <p14:tracePt t="112258" x="6508750" y="5226050"/>
          <p14:tracePt t="112265" x="6518275" y="5243513"/>
          <p14:tracePt t="112273" x="6518275" y="5262563"/>
          <p14:tracePt t="112281" x="6518275" y="5280025"/>
          <p14:tracePt t="112291" x="6518275" y="5289550"/>
          <p14:tracePt t="112302" x="6527800" y="5307013"/>
          <p14:tracePt t="112323" x="6527800" y="5316538"/>
          <p14:tracePt t="112330" x="6527800" y="5326063"/>
          <p14:tracePt t="112338" x="6527800" y="5335588"/>
          <p14:tracePt t="112347" x="6527800" y="5343525"/>
          <p14:tracePt t="112354" x="6527800" y="5353050"/>
          <p14:tracePt t="112364" x="6527800" y="5362575"/>
          <p14:tracePt t="112384" x="6527800" y="5380038"/>
          <p14:tracePt t="112391" x="6527800" y="5389563"/>
          <p14:tracePt t="112398" x="6527800" y="5399088"/>
          <p14:tracePt t="112407" x="6518275" y="5408613"/>
          <p14:tracePt t="112423" x="6518275" y="5426075"/>
          <p14:tracePt t="112435" x="6508750" y="5445125"/>
          <p14:tracePt t="112441" x="6481763" y="5462588"/>
          <p14:tracePt t="112455" x="6481763" y="5472113"/>
          <p14:tracePt t="112465" x="6472238" y="5481638"/>
          <p14:tracePt t="112476" x="6454775" y="5489575"/>
          <p14:tracePt t="112483" x="6435725" y="5499100"/>
          <p14:tracePt t="112491" x="6418263" y="5508625"/>
          <p14:tracePt t="112499" x="6399213" y="5508625"/>
          <p14:tracePt t="112507" x="6381750" y="5518150"/>
          <p14:tracePt t="112515" x="6362700" y="5518150"/>
          <p14:tracePt t="112523" x="6354763" y="5518150"/>
          <p14:tracePt t="112531" x="6335713" y="5518150"/>
          <p14:tracePt t="112539" x="6318250" y="5518150"/>
          <p14:tracePt t="112547" x="6291263" y="5508625"/>
          <p14:tracePt t="112555" x="6272213" y="5499100"/>
          <p14:tracePt t="112563" x="6235700" y="5481638"/>
          <p14:tracePt t="112571" x="6208713" y="5462588"/>
          <p14:tracePt t="112579" x="6181725" y="5453063"/>
          <p14:tracePt t="112587" x="6162675" y="5445125"/>
          <p14:tracePt t="112598" x="6126163" y="5435600"/>
          <p14:tracePt t="112604" x="6108700" y="5416550"/>
          <p14:tracePt t="112612" x="6089650" y="5416550"/>
          <p14:tracePt t="112620" x="6089650" y="5408613"/>
          <p14:tracePt t="112628" x="6089650" y="5380038"/>
          <p14:tracePt t="112636" x="6089650" y="5372100"/>
          <p14:tracePt t="112644" x="6089650" y="5335588"/>
          <p14:tracePt t="112651" x="6089650" y="5299075"/>
          <p14:tracePt t="112659" x="6108700" y="5207000"/>
          <p14:tracePt t="112667" x="6116638" y="5153025"/>
          <p14:tracePt t="112675" x="6145213" y="5106988"/>
          <p14:tracePt t="112683" x="6181725" y="5024438"/>
          <p14:tracePt t="112693" x="6254750" y="4906963"/>
          <p14:tracePt t="112699" x="6308725" y="4824413"/>
          <p14:tracePt t="112709" x="6418263" y="4705350"/>
          <p14:tracePt t="112715" x="6491288" y="4624388"/>
          <p14:tracePt t="112725" x="6554788" y="4551363"/>
          <p14:tracePt t="112733" x="6618288" y="4486275"/>
          <p14:tracePt t="112742" x="6654800" y="4441825"/>
          <p14:tracePt t="112750" x="6700838" y="4405313"/>
          <p14:tracePt t="112758" x="6727825" y="4376738"/>
          <p14:tracePt t="112765" x="6727825" y="4368800"/>
          <p14:tracePt t="112773" x="6727825" y="4359275"/>
          <p14:tracePt t="112782" x="6737350" y="4349750"/>
          <p14:tracePt t="112789" x="6737350" y="4340225"/>
          <p14:tracePt t="112797" x="6737350" y="4332288"/>
          <p14:tracePt t="112805" x="6737350" y="4322763"/>
          <p14:tracePt t="112813" x="6737350" y="4313238"/>
          <p14:tracePt t="112821" x="6737350" y="4286250"/>
          <p14:tracePt t="112831" x="6737350" y="4268788"/>
          <p14:tracePt t="112843" x="6737350" y="4240213"/>
          <p14:tracePt t="112855" x="6737350" y="4222750"/>
          <p14:tracePt t="112861" x="6737350" y="4195763"/>
          <p14:tracePt t="112871" x="6737350" y="4176713"/>
          <p14:tracePt t="112878" x="6737350" y="4159250"/>
          <p14:tracePt t="112885" x="6737350" y="4149725"/>
          <p14:tracePt t="112893" x="6737350" y="4130675"/>
          <p14:tracePt t="112901" x="6737350" y="4122738"/>
          <p14:tracePt t="112909" x="6737350" y="4113213"/>
          <p14:tracePt t="112937" x="6737350" y="4103688"/>
          <p14:tracePt t="112957" x="6737350" y="4067175"/>
          <p14:tracePt t="112973" x="6737350" y="4057650"/>
          <p14:tracePt t="112981" x="6737350" y="4049713"/>
          <p14:tracePt t="112990" x="6754813" y="4030663"/>
          <p14:tracePt t="113002" x="6773863" y="4021138"/>
          <p14:tracePt t="113018" x="6791325" y="4013200"/>
          <p14:tracePt t="113028" x="6846888" y="4003675"/>
          <p14:tracePt t="113036" x="6892925" y="4003675"/>
          <p14:tracePt t="113044" x="6910388" y="4003675"/>
          <p14:tracePt t="113052" x="6919913" y="4003675"/>
          <p14:tracePt t="113060" x="6937375" y="4003675"/>
          <p14:tracePt t="113068" x="6956425" y="4003675"/>
          <p14:tracePt t="113076" x="6956425" y="4013200"/>
          <p14:tracePt t="113084" x="6964363" y="4013200"/>
          <p14:tracePt t="113092" x="6973888" y="4021138"/>
          <p14:tracePt t="113100" x="6983413" y="4040188"/>
          <p14:tracePt t="113112" x="6983413" y="4057650"/>
          <p14:tracePt t="113120" x="6992938" y="4067175"/>
          <p14:tracePt t="113128" x="7000875" y="4086225"/>
          <p14:tracePt t="113136" x="7000875" y="4103688"/>
          <p14:tracePt t="113144" x="7000875" y="4122738"/>
          <p14:tracePt t="113152" x="7000875" y="4140200"/>
          <p14:tracePt t="113160" x="7010400" y="4159250"/>
          <p14:tracePt t="113172" x="7010400" y="4186238"/>
          <p14:tracePt t="113181" x="7010400" y="4213225"/>
          <p14:tracePt t="113188" x="7019925" y="4313238"/>
          <p14:tracePt t="113197" x="7019925" y="4349750"/>
          <p14:tracePt t="113204" x="7019925" y="4386263"/>
          <p14:tracePt t="113212" x="7019925" y="4413250"/>
          <p14:tracePt t="113222" x="7019925" y="4441825"/>
          <p14:tracePt t="113228" x="7019925" y="4468813"/>
          <p14:tracePt t="113236" x="7019925" y="4505325"/>
          <p14:tracePt t="113244" x="7019925" y="4532313"/>
          <p14:tracePt t="113252" x="7019925" y="4559300"/>
          <p14:tracePt t="113260" x="7019925" y="4587875"/>
          <p14:tracePt t="113270" x="7019925" y="4614863"/>
          <p14:tracePt t="113276" x="7019925" y="4624388"/>
          <p14:tracePt t="113286" x="7019925" y="4651375"/>
          <p14:tracePt t="113292" x="7019925" y="4678363"/>
          <p14:tracePt t="113302" x="7019925" y="4697413"/>
          <p14:tracePt t="113311" x="7019925" y="4714875"/>
          <p14:tracePt t="113318" x="7019925" y="4724400"/>
          <p14:tracePt t="113327" x="7019925" y="4732338"/>
          <p14:tracePt t="113334" x="7019925" y="4751388"/>
          <p14:tracePt t="113352" x="7010400" y="4751388"/>
          <p14:tracePt t="113361" x="7010400" y="4760913"/>
          <p14:tracePt t="113369" x="7000875" y="4768850"/>
          <p14:tracePt t="113377" x="7000875" y="4778375"/>
          <p14:tracePt t="113385" x="6992938" y="4787900"/>
          <p14:tracePt t="113393" x="6983413" y="4797425"/>
          <p14:tracePt t="113404" x="6973888" y="4797425"/>
          <p14:tracePt t="113411" x="6973888" y="4805363"/>
          <p14:tracePt t="113421" x="6964363" y="4805363"/>
          <p14:tracePt t="113431" x="6956425" y="4814888"/>
          <p14:tracePt t="113447" x="6946900" y="4814888"/>
          <p14:tracePt t="113457" x="6937375" y="4814888"/>
          <p14:tracePt t="113467" x="6929438" y="4814888"/>
          <p14:tracePt t="113481" x="6919913" y="4814888"/>
          <p14:tracePt t="113492" x="6883400" y="4797425"/>
          <p14:tracePt t="113500" x="6864350" y="4778375"/>
          <p14:tracePt t="113508" x="6856413" y="4760913"/>
          <p14:tracePt t="113515" x="6837363" y="4751388"/>
          <p14:tracePt t="113522" x="6810375" y="4724400"/>
          <p14:tracePt t="113533" x="6773863" y="4687888"/>
          <p14:tracePt t="113541" x="6746875" y="4668838"/>
          <p14:tracePt t="113557" x="6700838" y="4595813"/>
          <p14:tracePt t="113565" x="6700838" y="4551363"/>
          <p14:tracePt t="113575" x="6691313" y="4495800"/>
          <p14:tracePt t="113581" x="6691313" y="4459288"/>
          <p14:tracePt t="113591" x="6681788" y="4413250"/>
          <p14:tracePt t="113597" x="6681788" y="4386263"/>
          <p14:tracePt t="113607" x="6681788" y="4340225"/>
          <p14:tracePt t="113615" x="6681788" y="4313238"/>
          <p14:tracePt t="113623" x="6681788" y="4286250"/>
          <p14:tracePt t="113631" x="6681788" y="4259263"/>
          <p14:tracePt t="113639" x="6691313" y="4222750"/>
          <p14:tracePt t="113647" x="6700838" y="4203700"/>
          <p14:tracePt t="113655" x="6710363" y="4176713"/>
          <p14:tracePt t="113663" x="6718300" y="4149725"/>
          <p14:tracePt t="113671" x="6718300" y="4130675"/>
          <p14:tracePt t="113680" x="6727825" y="4122738"/>
          <p14:tracePt t="113687" x="6727825" y="4113213"/>
          <p14:tracePt t="113697" x="6737350" y="4113213"/>
          <p14:tracePt t="113703" x="6737350" y="4103688"/>
          <p14:tracePt t="113715" x="6746875" y="4103688"/>
          <p14:tracePt t="113803" x="6746875" y="4094163"/>
          <p14:tracePt t="113853" x="6746875" y="4086225"/>
          <p14:tracePt t="113859" x="6746875" y="4076700"/>
          <p14:tracePt t="113879" x="6746875" y="4067175"/>
          <p14:tracePt t="113901" x="6754813" y="4057650"/>
          <p14:tracePt t="113909" x="6754813" y="4049713"/>
          <p14:tracePt t="113928" x="6754813" y="4040188"/>
          <p14:tracePt t="113946" x="6764338" y="4030663"/>
          <p14:tracePt t="113955" x="6764338" y="4013200"/>
          <p14:tracePt t="113966" x="6764338" y="3994150"/>
          <p14:tracePt t="113974" x="6764338" y="3984625"/>
          <p14:tracePt t="113983" x="6764338" y="3976688"/>
          <p14:tracePt t="113999" x="6764338" y="3967163"/>
          <p14:tracePt t="114006" x="6764338" y="3957638"/>
          <p14:tracePt t="114016" x="6764338" y="3948113"/>
          <p14:tracePt t="114047" x="6764338" y="3940175"/>
          <p14:tracePt t="114931" x="6764338" y="3948113"/>
          <p14:tracePt t="114946" x="6764338" y="3957638"/>
          <p14:tracePt t="114952" x="6773863" y="3967163"/>
          <p14:tracePt t="114971" x="6783388" y="3984625"/>
          <p14:tracePt t="114979" x="6783388" y="3994150"/>
          <p14:tracePt t="114989" x="6791325" y="4013200"/>
          <p14:tracePt t="115005" x="6791325" y="4040188"/>
          <p14:tracePt t="115016" x="6791325" y="4057650"/>
          <p14:tracePt t="115025" x="6810375" y="4103688"/>
          <p14:tracePt t="115033" x="6810375" y="4122738"/>
          <p14:tracePt t="115041" x="6810375" y="4130675"/>
          <p14:tracePt t="115049" x="6810375" y="4140200"/>
          <p14:tracePt t="115065" x="6810375" y="4149725"/>
          <p14:tracePt t="115073" x="6810375" y="4159250"/>
          <p14:tracePt t="115083" x="6810375" y="4167188"/>
          <p14:tracePt t="115093" x="6810375" y="4186238"/>
          <p14:tracePt t="115101" x="6810375" y="4195763"/>
          <p14:tracePt t="115117" x="6810375" y="4213225"/>
          <p14:tracePt t="115125" x="6810375" y="4232275"/>
          <p14:tracePt t="115133" x="6810375" y="4240213"/>
          <p14:tracePt t="115142" x="6810375" y="4249738"/>
          <p14:tracePt t="115149" x="6810375" y="4268788"/>
          <p14:tracePt t="115157" x="6810375" y="4276725"/>
          <p14:tracePt t="115168" x="6819900" y="4286250"/>
          <p14:tracePt t="115173" x="6819900" y="4295775"/>
          <p14:tracePt t="115181" x="6827838" y="4313238"/>
          <p14:tracePt t="115189" x="6827838" y="4332288"/>
          <p14:tracePt t="115197" x="6827838" y="4340225"/>
          <p14:tracePt t="115206" x="6837363" y="4359275"/>
          <p14:tracePt t="115215" x="6837363" y="4376738"/>
          <p14:tracePt t="115222" x="6837363" y="4395788"/>
          <p14:tracePt t="115232" x="6846888" y="4413250"/>
          <p14:tracePt t="115238" x="6846888" y="4432300"/>
          <p14:tracePt t="115249" x="6846888" y="4449763"/>
          <p14:tracePt t="115258" x="6856413" y="4449763"/>
          <p14:tracePt t="115267" x="6856413" y="4459288"/>
          <p14:tracePt t="115274" x="6856413" y="4468813"/>
          <p14:tracePt t="115282" x="6864350" y="4478338"/>
          <p14:tracePt t="115290" x="6864350" y="4486275"/>
          <p14:tracePt t="115301" x="6864350" y="4495800"/>
          <p14:tracePt t="115316" x="6864350" y="4505325"/>
          <p14:tracePt t="115333" x="6864350" y="4514850"/>
          <p14:tracePt t="115340" x="6873875" y="4522788"/>
          <p14:tracePt t="115356" x="6873875" y="4532313"/>
          <p14:tracePt t="115364" x="6873875" y="4541838"/>
          <p14:tracePt t="115381" x="6873875" y="4551363"/>
          <p14:tracePt t="115397" x="6883400" y="4551363"/>
          <p14:tracePt t="115417" x="6883400" y="4559300"/>
          <p14:tracePt t="115426" x="6892925" y="4568825"/>
          <p14:tracePt t="115443" x="6900863" y="4568825"/>
          <p14:tracePt t="115451" x="6900863" y="4578350"/>
          <p14:tracePt t="115471" x="6910388" y="4578350"/>
          <p14:tracePt t="115490" x="6919913" y="4578350"/>
          <p14:tracePt t="115498" x="6929438" y="4578350"/>
          <p14:tracePt t="115509" x="6937375" y="4578350"/>
          <p14:tracePt t="115539" x="6946900" y="4578350"/>
          <p14:tracePt t="115547" x="6956425" y="4578350"/>
          <p14:tracePt t="115662" x="6964363" y="4578350"/>
          <p14:tracePt t="115777" x="6964363" y="4568825"/>
          <p14:tracePt t="115809" x="6964363" y="4559300"/>
          <p14:tracePt t="115964" x="6964363" y="4551363"/>
          <p14:tracePt t="115998" x="6964363" y="4541838"/>
          <p14:tracePt t="116035" x="6964363" y="4532313"/>
          <p14:tracePt t="116115" x="6956425" y="4532313"/>
          <p14:tracePt t="116134" x="6956425" y="4522788"/>
          <p14:tracePt t="116150" x="6946900" y="4522788"/>
          <p14:tracePt t="116158" x="6946900" y="4514850"/>
          <p14:tracePt t="116190" x="6937375" y="4505325"/>
          <p14:tracePt t="116203" x="6929438" y="4505325"/>
          <p14:tracePt t="116210" x="6919913" y="4495800"/>
          <p14:tracePt t="116226" x="6910388" y="4486275"/>
          <p14:tracePt t="116235" x="6900863" y="4486275"/>
          <p14:tracePt t="116246" x="6892925" y="4478338"/>
          <p14:tracePt t="116415" x="6900863" y="4478338"/>
          <p14:tracePt t="116431" x="6910388" y="4478338"/>
          <p14:tracePt t="116463" x="6919913" y="4478338"/>
          <p14:tracePt t="116529" x="6919913" y="4486275"/>
          <p14:tracePt t="116537" x="6919913" y="4495800"/>
          <p14:tracePt t="116551" x="6910388" y="4514850"/>
          <p14:tracePt t="116559" x="6900863" y="4514850"/>
          <p14:tracePt t="116567" x="6892925" y="4532313"/>
          <p14:tracePt t="116577" x="6873875" y="4568825"/>
          <p14:tracePt t="116587" x="6837363" y="4614863"/>
          <p14:tracePt t="116595" x="6764338" y="4714875"/>
          <p14:tracePt t="116605" x="6746875" y="4741863"/>
          <p14:tracePt t="116623" x="6710363" y="4787900"/>
          <p14:tracePt t="116635" x="6691313" y="4833938"/>
          <p14:tracePt t="116643" x="6618288" y="4987925"/>
          <p14:tracePt t="116651" x="6581775" y="5097463"/>
          <p14:tracePt t="116660" x="6573838" y="5126038"/>
          <p14:tracePt t="116668" x="6564313" y="5160963"/>
          <p14:tracePt t="116676" x="6564313" y="5189538"/>
          <p14:tracePt t="116684" x="6554788" y="5226050"/>
          <p14:tracePt t="116693" x="6554788" y="5243513"/>
          <p14:tracePt t="116701" x="6554788" y="5262563"/>
          <p14:tracePt t="116709" x="6545263" y="5280025"/>
          <p14:tracePt t="116715" x="6545263" y="5299075"/>
          <p14:tracePt t="116725" x="6545263" y="5316538"/>
          <p14:tracePt t="116733" x="6545263" y="5335588"/>
          <p14:tracePt t="116741" x="6537325" y="5343525"/>
          <p14:tracePt t="116751" x="6537325" y="5362575"/>
          <p14:tracePt t="116761" x="6527800" y="5380038"/>
          <p14:tracePt t="116769" x="6527800" y="5399088"/>
          <p14:tracePt t="116777" x="6518275" y="5416550"/>
          <p14:tracePt t="116785" x="6508750" y="5435600"/>
          <p14:tracePt t="116793" x="6500813" y="5445125"/>
          <p14:tracePt t="116801" x="6491288" y="5453063"/>
          <p14:tracePt t="116809" x="6481763" y="5462588"/>
          <p14:tracePt t="116817" x="6472238" y="5472113"/>
          <p14:tracePt t="116828" x="6464300" y="5489575"/>
          <p14:tracePt t="116837" x="6445250" y="5499100"/>
          <p14:tracePt t="116846" x="6399213" y="5526088"/>
          <p14:tracePt t="116853" x="6381750" y="5535613"/>
          <p14:tracePt t="116862" x="6372225" y="5535613"/>
          <p14:tracePt t="116870" x="6362700" y="5535613"/>
          <p14:tracePt t="116878" x="6345238" y="5535613"/>
          <p14:tracePt t="116886" x="6335713" y="5535613"/>
          <p14:tracePt t="116893" x="6318250" y="5535613"/>
          <p14:tracePt t="116902" x="6308725" y="5535613"/>
          <p14:tracePt t="116910" x="6299200" y="5535613"/>
          <p14:tracePt t="116918" x="6291263" y="5535613"/>
          <p14:tracePt t="116926" x="6281738" y="5535613"/>
          <p14:tracePt t="116933" x="6272213" y="5526088"/>
          <p14:tracePt t="116943" x="6272213" y="5518150"/>
          <p14:tracePt t="116949" x="6262688" y="5508625"/>
          <p14:tracePt t="116958" x="6254750" y="5499100"/>
          <p14:tracePt t="116983" x="6254750" y="5489575"/>
          <p14:tracePt t="116991" x="6254750" y="5481638"/>
          <p14:tracePt t="116998" x="6254750" y="5472113"/>
          <p14:tracePt t="117013" x="6245225" y="5462588"/>
          <p14:tracePt t="117023" x="6245225" y="5453063"/>
          <p14:tracePt t="117047" x="6235700" y="5445125"/>
          <p14:tracePt t="117057" x="6235700" y="5416550"/>
          <p14:tracePt t="117067" x="6226175" y="5408613"/>
          <p14:tracePt t="117075" x="6226175" y="5389563"/>
          <p14:tracePt t="117083" x="6218238" y="5380038"/>
          <p14:tracePt t="117091" x="6218238" y="5353050"/>
          <p14:tracePt t="117109" x="6218238" y="5343525"/>
          <p14:tracePt t="117119" x="6218238" y="5335588"/>
          <p14:tracePt t="117129" x="6208713" y="5316538"/>
          <p14:tracePt t="117135" x="6208713" y="5299075"/>
          <p14:tracePt t="117146" x="6208713" y="5289550"/>
          <p14:tracePt t="117151" x="6208713" y="5270500"/>
          <p14:tracePt t="117167" x="6208713" y="5253038"/>
          <p14:tracePt t="117175" x="6199188" y="5253038"/>
          <p14:tracePt t="117183" x="6199188" y="5243513"/>
          <p14:tracePt t="117191" x="6199188" y="5233988"/>
          <p14:tracePt t="117217" x="6199188" y="5226050"/>
          <p14:tracePt t="117228" x="6199188" y="5216525"/>
          <p14:tracePt t="117237" x="6199188" y="5207000"/>
          <p14:tracePt t="117251" x="6199188" y="5197475"/>
          <p14:tracePt t="117259" x="6199188" y="5189538"/>
          <p14:tracePt t="117267" x="6199188" y="5180013"/>
          <p14:tracePt t="117275" x="6199188" y="5170488"/>
          <p14:tracePt t="117299" x="6199188" y="5160963"/>
          <p14:tracePt t="117334" x="6199188" y="5153025"/>
          <p14:tracePt t="117423" x="6208713" y="5153025"/>
          <p14:tracePt t="117430" x="6226175" y="5153025"/>
          <p14:tracePt t="117438" x="6245225" y="5143500"/>
          <p14:tracePt t="117447" x="6254750" y="5143500"/>
          <p14:tracePt t="117454" x="6272213" y="5143500"/>
          <p14:tracePt t="117462" x="6291263" y="5143500"/>
          <p14:tracePt t="117471" x="6299200" y="5143500"/>
          <p14:tracePt t="117478" x="6308725" y="5143500"/>
          <p14:tracePt t="117485" x="6318250" y="5143500"/>
          <p14:tracePt t="117493" x="6326188" y="5143500"/>
          <p14:tracePt t="117501" x="6335713" y="5143500"/>
          <p14:tracePt t="117509" x="6345238" y="5143500"/>
          <p14:tracePt t="117519" x="6345238" y="5153025"/>
          <p14:tracePt t="117533" x="6354763" y="5160963"/>
          <p14:tracePt t="117541" x="6354763" y="5170488"/>
          <p14:tracePt t="117565" x="6354763" y="5180013"/>
          <p14:tracePt t="117591" x="6354763" y="5189538"/>
          <p14:tracePt t="117751" x="6354763" y="5180013"/>
          <p14:tracePt t="117767" x="6354763" y="5170488"/>
          <p14:tracePt t="117775" x="6354763" y="5160963"/>
          <p14:tracePt t="117791" x="6354763" y="5153025"/>
          <p14:tracePt t="117799" x="6354763" y="5143500"/>
          <p14:tracePt t="117831" x="6354763" y="5133975"/>
          <p14:tracePt t="117849" x="6354763" y="5126038"/>
          <p14:tracePt t="117882" x="6354763" y="5116513"/>
          <p14:tracePt t="118026" x="6354763" y="5126038"/>
          <p14:tracePt t="118042" x="6362700" y="5126038"/>
          <p14:tracePt t="118050" x="6372225" y="5133975"/>
          <p14:tracePt t="118058" x="6381750" y="5133975"/>
          <p14:tracePt t="118067" x="6391275" y="5133975"/>
          <p14:tracePt t="118075" x="6399213" y="5133975"/>
          <p14:tracePt t="118088" x="6408738" y="5133975"/>
          <p14:tracePt t="118103" x="6418263" y="5126038"/>
          <p14:tracePt t="118113" x="6435725" y="5116513"/>
          <p14:tracePt t="118123" x="6445250" y="5106988"/>
          <p14:tracePt t="118135" x="6445250" y="5097463"/>
          <p14:tracePt t="118153" x="6454775" y="5080000"/>
          <p14:tracePt t="118161" x="6454775" y="5070475"/>
          <p14:tracePt t="118175" x="6454775" y="5053013"/>
          <p14:tracePt t="118192" x="6454775" y="5033963"/>
          <p14:tracePt t="118199" x="6454775" y="5024438"/>
          <p14:tracePt t="118208" x="6445250" y="5006975"/>
          <p14:tracePt t="118215" x="6435725" y="4997450"/>
          <p14:tracePt t="118235" x="6435725" y="4987925"/>
          <p14:tracePt t="118243" x="6427788" y="4987925"/>
          <p14:tracePt t="118267" x="6418263" y="4987925"/>
          <p14:tracePt t="118299" x="6408738" y="4987925"/>
          <p14:tracePt t="118315" x="6391275" y="4987925"/>
          <p14:tracePt t="118324" x="6381750" y="4987925"/>
          <p14:tracePt t="118339" x="6372225" y="4987925"/>
          <p14:tracePt t="118349" x="6362700" y="4979988"/>
          <p14:tracePt t="118360" x="6354763" y="4979988"/>
          <p14:tracePt t="118368" x="6345238" y="4979988"/>
          <p14:tracePt t="118375" x="6335713" y="4979988"/>
          <p14:tracePt t="118383" x="6335713" y="4970463"/>
          <p14:tracePt t="118394" x="6326188" y="4951413"/>
          <p14:tracePt t="118399" x="6318250" y="4943475"/>
          <p14:tracePt t="118409" x="6318250" y="4924425"/>
          <p14:tracePt t="118417" x="6308725" y="4906963"/>
          <p14:tracePt t="118424" x="6291263" y="4887913"/>
          <p14:tracePt t="118433" x="6291263" y="4878388"/>
          <p14:tracePt t="118439" x="6291263" y="4860925"/>
          <p14:tracePt t="118450" x="6281738" y="4851400"/>
          <p14:tracePt t="118455" x="6272213" y="4851400"/>
          <p14:tracePt t="118465" x="6262688" y="4851400"/>
          <p14:tracePt t="118473" x="6262688" y="4841875"/>
          <p14:tracePt t="118482" x="6254750" y="4841875"/>
          <p14:tracePt t="118490" x="6245225" y="4833938"/>
          <p14:tracePt t="118499" x="6245225" y="4824413"/>
          <p14:tracePt t="118506" x="6235700" y="4814888"/>
          <p14:tracePt t="118517" x="6235700" y="4805363"/>
          <p14:tracePt t="118530" x="6235700" y="4797425"/>
          <p14:tracePt t="118557" x="6235700" y="4787900"/>
          <p14:tracePt t="118585" x="6235700" y="4778375"/>
          <p14:tracePt t="118593" x="6235700" y="4760913"/>
          <p14:tracePt t="118605" x="6245225" y="4732338"/>
          <p14:tracePt t="118615" x="6254750" y="4714875"/>
          <p14:tracePt t="118625" x="6262688" y="4705350"/>
          <p14:tracePt t="118633" x="6272213" y="4668838"/>
          <p14:tracePt t="118643" x="6281738" y="4632325"/>
          <p14:tracePt t="118659" x="6291263" y="4614863"/>
          <p14:tracePt t="118665" x="6291263" y="4605338"/>
          <p14:tracePt t="118673" x="6291263" y="4595813"/>
          <p14:tracePt t="118681" x="6291263" y="4578350"/>
          <p14:tracePt t="118689" x="6291263" y="4568825"/>
          <p14:tracePt t="118711" x="6291263" y="4559300"/>
          <p14:tracePt t="118719" x="6291263" y="4551363"/>
          <p14:tracePt t="118733" x="6291263" y="4532313"/>
          <p14:tracePt t="118743" x="6291263" y="4522788"/>
          <p14:tracePt t="118755" x="6291263" y="4514850"/>
          <p14:tracePt t="118767" x="6291263" y="4495800"/>
          <p14:tracePt t="118775" x="6291263" y="4486275"/>
          <p14:tracePt t="118783" x="6291263" y="4478338"/>
          <p14:tracePt t="118791" x="6291263" y="4468813"/>
          <p14:tracePt t="118799" x="6299200" y="4459288"/>
          <p14:tracePt t="118807" x="6308725" y="4449763"/>
          <p14:tracePt t="118815" x="6318250" y="4432300"/>
          <p14:tracePt t="118823" x="6326188" y="4413250"/>
          <p14:tracePt t="118831" x="6345238" y="4405313"/>
          <p14:tracePt t="118840" x="6362700" y="4376738"/>
          <p14:tracePt t="118849" x="6399213" y="4340225"/>
          <p14:tracePt t="118855" x="6445250" y="4295775"/>
          <p14:tracePt t="118865" x="6481763" y="4249738"/>
          <p14:tracePt t="118871" x="6527800" y="4213225"/>
          <p14:tracePt t="118879" x="6600825" y="4140200"/>
          <p14:tracePt t="118887" x="6618288" y="4113213"/>
          <p14:tracePt t="118896" x="6664325" y="4076700"/>
          <p14:tracePt t="118903" x="6691313" y="4049713"/>
          <p14:tracePt t="118911" x="6700838" y="4030663"/>
          <p14:tracePt t="118919" x="6718300" y="4021138"/>
          <p14:tracePt t="118927" x="6718300" y="4013200"/>
          <p14:tracePt t="118936" x="6718300" y="4003675"/>
          <p14:tracePt t="119007" x="6710363" y="4013200"/>
          <p14:tracePt t="119017" x="6691313" y="4030663"/>
          <p14:tracePt t="119023" x="6664325" y="4049713"/>
          <p14:tracePt t="119033" x="6637338" y="4086225"/>
          <p14:tracePt t="119042" x="6610350" y="4103688"/>
          <p14:tracePt t="119049" x="6573838" y="4149725"/>
          <p14:tracePt t="119058" x="6527800" y="4195763"/>
          <p14:tracePt t="119070" x="6472238" y="4232275"/>
          <p14:tracePt t="119078" x="6427788" y="4295775"/>
          <p14:tracePt t="119094" x="6391275" y="4349750"/>
          <p14:tracePt t="119102" x="6354763" y="4376738"/>
          <p14:tracePt t="119110" x="6291263" y="4441825"/>
          <p14:tracePt t="119120" x="6272213" y="4478338"/>
          <p14:tracePt t="119130" x="6245225" y="4486275"/>
          <p14:tracePt t="119138" x="6235700" y="4505325"/>
          <p14:tracePt t="119252" x="6254750" y="4486275"/>
          <p14:tracePt t="119258" x="6272213" y="4468813"/>
          <p14:tracePt t="119268" x="6299200" y="4441825"/>
          <p14:tracePt t="119274" x="6318250" y="4405313"/>
          <p14:tracePt t="119284" x="6345238" y="4376738"/>
          <p14:tracePt t="119289" x="6399213" y="4340225"/>
          <p14:tracePt t="119299" x="6427788" y="4295775"/>
          <p14:tracePt t="119305" x="6481763" y="4259263"/>
          <p14:tracePt t="119315" x="6508750" y="4240213"/>
          <p14:tracePt t="119323" x="6537325" y="4203700"/>
          <p14:tracePt t="119331" x="6554788" y="4195763"/>
          <p14:tracePt t="119339" x="6554788" y="4186238"/>
          <p14:tracePt t="119783" x="6564313" y="4186238"/>
          <p14:tracePt t="119797" x="6581775" y="4186238"/>
          <p14:tracePt t="119806" x="6591300" y="4167188"/>
          <p14:tracePt t="119813" x="6610350" y="4149725"/>
          <p14:tracePt t="119821" x="6637338" y="4130675"/>
          <p14:tracePt t="119829" x="6664325" y="4094163"/>
          <p14:tracePt t="119838" x="6691313" y="4076700"/>
          <p14:tracePt t="119848" x="6700838" y="4057650"/>
          <p14:tracePt t="119854" x="6710363" y="4049713"/>
          <p14:tracePt t="119865" x="6710363" y="4040188"/>
          <p14:tracePt t="119927" x="6710363" y="4030663"/>
          <p14:tracePt t="119935" x="6718300" y="4030663"/>
          <p14:tracePt t="119951" x="6718300" y="4021138"/>
          <p14:tracePt t="119959" x="6727825" y="4021138"/>
          <p14:tracePt t="119967" x="6727825" y="4013200"/>
          <p14:tracePt t="119999" x="6727825" y="4003675"/>
          <p14:tracePt t="120040" x="6727825" y="3994150"/>
          <p14:tracePt t="120065" x="6727825" y="3984625"/>
          <p14:tracePt t="120111" x="6727825" y="3976688"/>
          <p14:tracePt t="120217" x="6727825" y="4003675"/>
          <p14:tracePt t="120225" x="6700838" y="4113213"/>
          <p14:tracePt t="120233" x="6654800" y="4295775"/>
          <p14:tracePt t="120242" x="6610350" y="4468813"/>
          <p14:tracePt t="120249" x="6581775" y="4578350"/>
          <p14:tracePt t="120257" x="6537325" y="4678363"/>
          <p14:tracePt t="120265" x="6500813" y="4724400"/>
          <p14:tracePt t="120273" x="6481763" y="4741863"/>
          <p14:tracePt t="120281" x="6472238" y="4760913"/>
          <p14:tracePt t="120289" x="6454775" y="4778375"/>
          <p14:tracePt t="120298" x="6435725" y="4797425"/>
          <p14:tracePt t="120305" x="6418263" y="4824413"/>
          <p14:tracePt t="120313" x="6399213" y="4851400"/>
          <p14:tracePt t="120322" x="6354763" y="4906963"/>
          <p14:tracePt t="120331" x="6335713" y="4933950"/>
          <p14:tracePt t="120338" x="6299200" y="4979988"/>
          <p14:tracePt t="120352" x="6262688" y="5024438"/>
          <p14:tracePt t="120358" x="6245225" y="5043488"/>
          <p14:tracePt t="120367" x="6226175" y="5053013"/>
          <p14:tracePt t="120374" x="6208713" y="5070475"/>
          <p14:tracePt t="120382" x="6199188" y="5080000"/>
          <p14:tracePt t="120389" x="6189663" y="5080000"/>
          <p14:tracePt t="120614" x="6189663" y="5070475"/>
          <p14:tracePt t="120624" x="6189663" y="5053013"/>
          <p14:tracePt t="120634" x="6218238" y="5024438"/>
          <p14:tracePt t="120644" x="6245225" y="4979988"/>
          <p14:tracePt t="120654" x="6318250" y="4924425"/>
          <p14:tracePt t="120659" x="6362700" y="4887913"/>
          <p14:tracePt t="120671" x="6464300" y="4833938"/>
          <p14:tracePt t="120683" x="6527800" y="4797425"/>
          <p14:tracePt t="120691" x="6783388" y="4651375"/>
          <p14:tracePt t="120703" x="6810375" y="4624388"/>
          <p14:tracePt t="120713" x="6883400" y="4587875"/>
          <p14:tracePt t="120721" x="6964363" y="4532313"/>
          <p14:tracePt t="120729" x="6983413" y="4514850"/>
          <p14:tracePt t="120737" x="6992938" y="4505325"/>
          <p14:tracePt t="120746" x="7000875" y="4505325"/>
          <p14:tracePt t="120753" x="7010400" y="4495800"/>
          <p14:tracePt t="120769" x="7019925" y="4495800"/>
          <p14:tracePt t="120777" x="7029450" y="4495800"/>
          <p14:tracePt t="120801" x="7037388" y="4495800"/>
          <p14:tracePt t="121008" x="7037388" y="4505325"/>
          <p14:tracePt t="121016" x="7029450" y="4505325"/>
          <p14:tracePt t="122736" x="6973888" y="4522788"/>
          <p14:tracePt t="122744" x="6892925" y="4568825"/>
          <p14:tracePt t="122755" x="6856413" y="4578350"/>
          <p14:tracePt t="122763" x="6754813" y="4605338"/>
          <p14:tracePt t="122771" x="6737350" y="4614863"/>
          <p14:tracePt t="122779" x="6737350" y="4624388"/>
          <p14:tracePt t="122811" x="6718300" y="4624388"/>
          <p14:tracePt t="122819" x="6700838" y="4632325"/>
          <p14:tracePt t="122827" x="6664325" y="4632325"/>
          <p14:tracePt t="122835" x="6637338" y="4632325"/>
          <p14:tracePt t="122843" x="6600825" y="4632325"/>
          <p14:tracePt t="122851" x="6573838" y="4632325"/>
          <p14:tracePt t="122859" x="6564313" y="4632325"/>
          <p14:tracePt t="122899" x="6554788" y="4632325"/>
          <p14:tracePt t="122913" x="6545263" y="4651375"/>
          <p14:tracePt t="122919" x="6537325" y="4668838"/>
          <p14:tracePt t="122927" x="6527800" y="4697413"/>
          <p14:tracePt t="122935" x="6518275" y="4724400"/>
          <p14:tracePt t="122943" x="6500813" y="4768850"/>
          <p14:tracePt t="122964" x="6481763" y="4851400"/>
          <p14:tracePt t="122969" x="6481763" y="4878388"/>
          <p14:tracePt t="122983" x="6481763" y="4914900"/>
          <p14:tracePt t="122991" x="6472238" y="4997450"/>
          <p14:tracePt t="122999" x="6472238" y="5016500"/>
          <p14:tracePt t="123007" x="6472238" y="5043488"/>
          <p14:tracePt t="123018" x="6472238" y="5060950"/>
          <p14:tracePt t="123025" x="6472238" y="5089525"/>
          <p14:tracePt t="123034" x="6472238" y="5133975"/>
          <p14:tracePt t="123042" x="6464300" y="5153025"/>
          <p14:tracePt t="123051" x="6464300" y="5170488"/>
          <p14:tracePt t="123061" x="6454775" y="5197475"/>
          <p14:tracePt t="123069" x="6454775" y="5226050"/>
          <p14:tracePt t="123077" x="6454775" y="5243513"/>
          <p14:tracePt t="123085" x="6445250" y="5262563"/>
          <p14:tracePt t="123093" x="6435725" y="5280025"/>
          <p14:tracePt t="123101" x="6435725" y="5299075"/>
          <p14:tracePt t="123109" x="6435725" y="5307013"/>
          <p14:tracePt t="123117" x="6427788" y="5316538"/>
          <p14:tracePt t="123125" x="6427788" y="5335588"/>
          <p14:tracePt t="123133" x="6418263" y="5343525"/>
          <p14:tracePt t="123150" x="6418263" y="5353050"/>
          <p14:tracePt t="123157" x="6418263" y="5362575"/>
          <p14:tracePt t="123165" x="6418263" y="5372100"/>
          <p14:tracePt t="123173" x="6418263" y="5380038"/>
          <p14:tracePt t="123189" x="6418263" y="5389563"/>
          <p14:tracePt t="123206" x="6408738" y="5389563"/>
          <p14:tracePt t="123221" x="6399213" y="5399088"/>
          <p14:tracePt t="123230" x="6391275" y="5408613"/>
          <p14:tracePt t="123237" x="6391275" y="5416550"/>
          <p14:tracePt t="123245" x="6381750" y="5426075"/>
          <p14:tracePt t="123265" x="6381750" y="5435600"/>
          <p14:tracePt t="123273" x="6372225" y="5435600"/>
          <p14:tracePt t="123283" x="6362700" y="5445125"/>
          <p14:tracePt t="123289" x="6345238" y="5445125"/>
          <p14:tracePt t="123302" x="6326188" y="5445125"/>
          <p14:tracePt t="123311" x="6299200" y="5445125"/>
          <p14:tracePt t="123320" x="6281738" y="5445125"/>
          <p14:tracePt t="123327" x="6254750" y="5445125"/>
          <p14:tracePt t="123337" x="6218238" y="5426075"/>
          <p14:tracePt t="123349" x="6189663" y="5416550"/>
          <p14:tracePt t="123364" x="6135688" y="5380038"/>
          <p14:tracePt t="123371" x="6080125" y="5316538"/>
          <p14:tracePt t="123383" x="6062663" y="5289550"/>
          <p14:tracePt t="123391" x="6026150" y="5243513"/>
          <p14:tracePt t="123399" x="6007100" y="5216525"/>
          <p14:tracePt t="123407" x="5999163" y="5197475"/>
          <p14:tracePt t="123415" x="5989638" y="5160963"/>
          <p14:tracePt t="123425" x="5980113" y="5143500"/>
          <p14:tracePt t="123435" x="5980113" y="5133975"/>
          <p14:tracePt t="123446" x="5980113" y="5126038"/>
          <p14:tracePt t="123451" x="5980113" y="5106988"/>
          <p14:tracePt t="123461" x="5980113" y="5089525"/>
          <p14:tracePt t="123475" x="5980113" y="5080000"/>
          <p14:tracePt t="123483" x="5980113" y="5060950"/>
          <p14:tracePt t="123491" x="5980113" y="5033963"/>
          <p14:tracePt t="123499" x="5980113" y="5016500"/>
          <p14:tracePt t="123511" x="5989638" y="5006975"/>
          <p14:tracePt t="123520" x="5989638" y="4987925"/>
          <p14:tracePt t="123530" x="5999163" y="4979988"/>
          <p14:tracePt t="123535" x="6007100" y="4960938"/>
          <p14:tracePt t="123543" x="6007100" y="4951413"/>
          <p14:tracePt t="123553" x="6016625" y="4943475"/>
          <p14:tracePt t="123559" x="6016625" y="4933950"/>
          <p14:tracePt t="123569" x="6026150" y="4924425"/>
          <p14:tracePt t="123575" x="6026150" y="4914900"/>
          <p14:tracePt t="123585" x="6035675" y="4906963"/>
          <p14:tracePt t="123594" x="6035675" y="4897438"/>
          <p14:tracePt t="123602" x="6043613" y="4887913"/>
          <p14:tracePt t="123618" x="6053138" y="4870450"/>
          <p14:tracePt t="123631" x="6053138" y="4860925"/>
          <p14:tracePt t="123638" x="6072188" y="4833938"/>
          <p14:tracePt t="123646" x="6072188" y="4824413"/>
          <p14:tracePt t="123653" x="6080125" y="4805363"/>
          <p14:tracePt t="123662" x="6089650" y="4778375"/>
          <p14:tracePt t="123669" x="6099175" y="4760913"/>
          <p14:tracePt t="123677" x="6108700" y="4732338"/>
          <p14:tracePt t="123685" x="6108700" y="4714875"/>
          <p14:tracePt t="123694" x="6116638" y="4678363"/>
          <p14:tracePt t="123701" x="6126163" y="4660900"/>
          <p14:tracePt t="123709" x="6135688" y="4624388"/>
          <p14:tracePt t="123717" x="6145213" y="4605338"/>
          <p14:tracePt t="123726" x="6153150" y="4595813"/>
          <p14:tracePt t="123734" x="6162675" y="4587875"/>
          <p14:tracePt t="123742" x="6162675" y="4578350"/>
          <p14:tracePt t="123751" x="6172200" y="4568825"/>
          <p14:tracePt t="123757" x="6181725" y="4559300"/>
          <p14:tracePt t="123773" x="6189663" y="4559300"/>
          <p14:tracePt t="123781" x="6199188" y="4559300"/>
          <p14:tracePt t="123805" x="6208713" y="4559300"/>
          <p14:tracePt t="123813" x="6218238" y="4551363"/>
          <p14:tracePt t="123823" x="6226175" y="4551363"/>
          <p14:tracePt t="123837" x="6235700" y="4551363"/>
          <p14:tracePt t="123847" x="6254750" y="4551363"/>
          <p14:tracePt t="123855" x="6291263" y="4541838"/>
          <p14:tracePt t="123861" x="6308725" y="4532313"/>
          <p14:tracePt t="123873" x="6326188" y="4532313"/>
          <p14:tracePt t="123883" x="6335713" y="4532313"/>
          <p14:tracePt t="123891" x="6345238" y="4522788"/>
          <p14:tracePt t="123899" x="6362700" y="4514850"/>
          <p14:tracePt t="123909" x="6372225" y="4505325"/>
          <p14:tracePt t="123919" x="6391275" y="4495800"/>
          <p14:tracePt t="123927" x="6435725" y="4468813"/>
          <p14:tracePt t="123935" x="6454775" y="4449763"/>
          <p14:tracePt t="123943" x="6472238" y="4441825"/>
          <p14:tracePt t="123951" x="6508750" y="4413250"/>
          <p14:tracePt t="123966" x="6527800" y="4395788"/>
          <p14:tracePt t="123969" x="6545263" y="4376738"/>
          <p14:tracePt t="123975" x="6554788" y="4349750"/>
          <p14:tracePt t="123983" x="6573838" y="4340225"/>
          <p14:tracePt t="123991" x="6581775" y="4322763"/>
          <p14:tracePt t="123999" x="6600825" y="4303713"/>
          <p14:tracePt t="124007" x="6600825" y="4295775"/>
          <p14:tracePt t="124017" x="6610350" y="4295775"/>
          <p14:tracePt t="124027" x="6618288" y="4276725"/>
          <p14:tracePt t="124035" x="6627813" y="4268788"/>
          <p14:tracePt t="124048" x="6637338" y="4259263"/>
          <p14:tracePt t="124059" x="6637338" y="4249738"/>
          <p14:tracePt t="124067" x="6673850" y="4222750"/>
          <p14:tracePt t="124081" x="6681788" y="4213225"/>
          <p14:tracePt t="124087" x="6691313" y="4195763"/>
          <p14:tracePt t="124099" x="6710363" y="4176713"/>
          <p14:tracePt t="124109" x="6718300" y="4167188"/>
          <p14:tracePt t="124122" x="6727825" y="4149725"/>
          <p14:tracePt t="124127" x="6727825" y="4140200"/>
          <p14:tracePt t="124138" x="6737350" y="4140200"/>
          <p14:tracePt t="124165" x="6737350" y="4130675"/>
          <p14:tracePt t="124181" x="6746875" y="4122738"/>
          <p14:tracePt t="124207" x="6746875" y="4113213"/>
          <p14:tracePt t="124223" x="6754813" y="4113213"/>
          <p14:tracePt t="124433" x="6746875" y="4113213"/>
          <p14:tracePt t="124445" x="6737350" y="4113213"/>
          <p14:tracePt t="124455" x="6700838" y="4113213"/>
          <p14:tracePt t="124465" x="6681788" y="4113213"/>
          <p14:tracePt t="124476" x="6664325" y="4122738"/>
          <p14:tracePt t="124485" x="6637338" y="4140200"/>
          <p14:tracePt t="124499" x="6637338" y="4159250"/>
          <p14:tracePt t="124509" x="6637338" y="4176713"/>
          <p14:tracePt t="124521" x="6637338" y="4186238"/>
          <p14:tracePt t="124531" x="6637338" y="4203700"/>
          <p14:tracePt t="124539" x="6664325" y="4213225"/>
          <p14:tracePt t="124547" x="6673850" y="4213225"/>
          <p14:tracePt t="124555" x="6691313" y="4240213"/>
          <p14:tracePt t="124565" x="6710363" y="4249738"/>
          <p14:tracePt t="124575" x="6718300" y="4268788"/>
          <p14:tracePt t="124817" x="6718300" y="4259263"/>
          <p14:tracePt t="124827" x="6718300" y="4195763"/>
          <p14:tracePt t="124838" x="6718300" y="4159250"/>
          <p14:tracePt t="124897" x="6710363" y="4159250"/>
          <p14:tracePt t="124913" x="6710363" y="4149725"/>
          <p14:tracePt t="124922" x="6710363" y="4140200"/>
          <p14:tracePt t="124941" x="6710363" y="4130675"/>
          <p14:tracePt t="124951" x="6710363" y="4122738"/>
          <p14:tracePt t="124963" x="6718300" y="4113213"/>
          <p14:tracePt t="124975" x="6727825" y="4094163"/>
          <p14:tracePt t="124981" x="6737350" y="4076700"/>
          <p14:tracePt t="124993" x="6746875" y="4040188"/>
          <p14:tracePt t="125001" x="6754813" y="4021138"/>
          <p14:tracePt t="125012" x="6764338" y="3994150"/>
          <p14:tracePt t="125018" x="6783388" y="3976688"/>
          <p14:tracePt t="125028" x="6810375" y="3940175"/>
          <p14:tracePt t="125036" x="6827838" y="3921125"/>
          <p14:tracePt t="125044" x="6846888" y="3903663"/>
          <p14:tracePt t="125051" x="6873875" y="3875088"/>
          <p14:tracePt t="125061" x="6910388" y="3840163"/>
          <p14:tracePt t="125071" x="6929438" y="3821113"/>
          <p14:tracePt t="125080" x="6956425" y="3821113"/>
          <p14:tracePt t="125087" x="6964363" y="3821113"/>
          <p14:tracePt t="125096" x="6973888" y="3821113"/>
          <p14:tracePt t="125103" x="6983413" y="3811588"/>
          <p14:tracePt t="125141" x="6992938" y="3811588"/>
          <p14:tracePt t="125163" x="7000875" y="3811588"/>
          <p14:tracePt t="125171" x="7010400" y="3811588"/>
          <p14:tracePt t="125187" x="7019925" y="3811588"/>
          <p14:tracePt t="125203" x="7029450" y="3811588"/>
          <p14:tracePt t="125211" x="7037388" y="3811588"/>
          <p14:tracePt t="125219" x="7056438" y="3821113"/>
          <p14:tracePt t="125228" x="7073900" y="3830638"/>
          <p14:tracePt t="125236" x="7073900" y="3840163"/>
          <p14:tracePt t="125244" x="7083425" y="3840163"/>
          <p14:tracePt t="125252" x="7083425" y="3848100"/>
          <p14:tracePt t="125260" x="7092950" y="3848100"/>
          <p14:tracePt t="125267" x="7092950" y="3857625"/>
          <p14:tracePt t="125278" x="7102475" y="3857625"/>
          <p14:tracePt t="125325" x="7110413" y="3857625"/>
          <p14:tracePt t="125333" x="7110413" y="3867150"/>
          <p14:tracePt t="125341" x="7110413" y="3875088"/>
          <p14:tracePt t="125349" x="7119938" y="3875088"/>
          <p14:tracePt t="125357" x="7119938" y="3894138"/>
          <p14:tracePt t="125365" x="7119938" y="3903663"/>
          <p14:tracePt t="125373" x="7129463" y="3911600"/>
          <p14:tracePt t="125381" x="7129463" y="3930650"/>
          <p14:tracePt t="125397" x="7129463" y="3948113"/>
          <p14:tracePt t="125405" x="7129463" y="3957638"/>
          <p14:tracePt t="125417" x="7138988" y="3976688"/>
          <p14:tracePt t="125426" x="7138988" y="3994150"/>
          <p14:tracePt t="125434" x="7138988" y="4003675"/>
          <p14:tracePt t="125442" x="7138988" y="4021138"/>
          <p14:tracePt t="125450" x="7138988" y="4030663"/>
          <p14:tracePt t="125458" x="7138988" y="4049713"/>
          <p14:tracePt t="125466" x="7138988" y="4057650"/>
          <p14:tracePt t="125474" x="7138988" y="4076700"/>
          <p14:tracePt t="125482" x="7138988" y="4094163"/>
          <p14:tracePt t="125490" x="7138988" y="4103688"/>
          <p14:tracePt t="125499" x="7138988" y="4122738"/>
          <p14:tracePt t="125506" x="7138988" y="4149725"/>
          <p14:tracePt t="125515" x="7138988" y="4167188"/>
          <p14:tracePt t="125524" x="7138988" y="4195763"/>
          <p14:tracePt t="125531" x="7138988" y="4213225"/>
          <p14:tracePt t="125538" x="7138988" y="4232275"/>
          <p14:tracePt t="125550" x="7138988" y="4249738"/>
          <p14:tracePt t="125562" x="7138988" y="4268788"/>
          <p14:tracePt t="125570" x="7138988" y="4322763"/>
          <p14:tracePt t="125588" x="7138988" y="4340225"/>
          <p14:tracePt t="125598" x="7138988" y="4359275"/>
          <p14:tracePt t="125604" x="7138988" y="4376738"/>
          <p14:tracePt t="125611" x="7138988" y="4395788"/>
          <p14:tracePt t="125623" x="7138988" y="4413250"/>
          <p14:tracePt t="125632" x="7138988" y="4432300"/>
          <p14:tracePt t="125639" x="7138988" y="4441825"/>
          <p14:tracePt t="125651" x="7138988" y="4459288"/>
          <p14:tracePt t="125663" x="7138988" y="4468813"/>
          <p14:tracePt t="125673" x="7129463" y="4486275"/>
          <p14:tracePt t="125683" x="7129463" y="4522788"/>
          <p14:tracePt t="125691" x="7129463" y="4551363"/>
          <p14:tracePt t="125699" x="7129463" y="4568825"/>
          <p14:tracePt t="125709" x="7129463" y="4578350"/>
          <p14:tracePt t="125719" x="7129463" y="4587875"/>
          <p14:tracePt t="125727" x="7129463" y="4595813"/>
          <p14:tracePt t="125735" x="7129463" y="4605338"/>
          <p14:tracePt t="125743" x="7119938" y="4624388"/>
          <p14:tracePt t="125751" x="7119938" y="4632325"/>
          <p14:tracePt t="125759" x="7119938" y="4641850"/>
          <p14:tracePt t="125769" x="7119938" y="4660900"/>
          <p14:tracePt t="125785" x="7119938" y="4678363"/>
          <p14:tracePt t="125797" x="7110413" y="4687888"/>
          <p14:tracePt t="125804" x="7102475" y="4714875"/>
          <p14:tracePt t="125811" x="7102475" y="4724400"/>
          <p14:tracePt t="125821" x="7102475" y="4732338"/>
          <p14:tracePt t="125833" x="7102475" y="4741863"/>
          <p14:tracePt t="125839" x="7092950" y="4741863"/>
          <p14:tracePt t="125847" x="7092950" y="4751388"/>
          <p14:tracePt t="125857" x="7092950" y="4760913"/>
          <p14:tracePt t="125867" x="7083425" y="4768850"/>
          <p14:tracePt t="125880" x="7083425" y="4778375"/>
          <p14:tracePt t="125889" x="7083425" y="4787900"/>
          <p14:tracePt t="125898" x="7073900" y="4797425"/>
          <p14:tracePt t="125919" x="7073900" y="4805363"/>
          <p14:tracePt t="125931" x="7065963" y="4824413"/>
          <p14:tracePt t="125941" x="7065963" y="4833938"/>
          <p14:tracePt t="125949" x="7056438" y="4841875"/>
          <p14:tracePt t="126058" x="7056438" y="4851400"/>
          <p14:tracePt t="126089" x="7056438" y="4860925"/>
          <p14:tracePt t="126116" x="7046913" y="4860925"/>
          <p14:tracePt t="126124" x="7046913" y="4870450"/>
          <p14:tracePt t="126154" x="7046913" y="4878388"/>
          <p14:tracePt t="126164" x="7037388" y="4878388"/>
          <p14:tracePt t="126188" x="7037388" y="4887913"/>
          <p14:tracePt t="126382" x="7029450" y="4887913"/>
          <p14:tracePt t="126453" x="7019925" y="4887913"/>
          <p14:tracePt t="126478" x="7010400" y="4887913"/>
          <p14:tracePt t="126507" x="7000875" y="4887913"/>
          <p14:tracePt t="126525" x="6992938" y="4887913"/>
          <p14:tracePt t="126541" x="6983413" y="4887913"/>
          <p14:tracePt t="126549" x="6973888" y="4887913"/>
          <p14:tracePt t="126567" x="6964363" y="4887913"/>
          <p14:tracePt t="126573" x="6956425" y="4887913"/>
          <p14:tracePt t="126590" x="6946900" y="4887913"/>
          <p14:tracePt t="126662" x="6946900" y="4897438"/>
          <p14:tracePt t="132199" x="6946900" y="4887913"/>
          <p14:tracePt t="132396" x="6946900" y="4878388"/>
          <p14:tracePt t="133484" x="6937375" y="4878388"/>
          <p14:tracePt t="133492" x="6937375" y="4887913"/>
          <p14:tracePt t="133499" x="6929438" y="4887913"/>
          <p14:tracePt t="133507" x="6919913" y="4887913"/>
          <p14:tracePt t="133523" x="6910388" y="4887913"/>
          <p14:tracePt t="133556" x="6900863" y="4887913"/>
          <p14:tracePt t="133580" x="6900863" y="4897438"/>
          <p14:tracePt t="133598" x="6900863" y="4914900"/>
          <p14:tracePt t="133623" x="6892925" y="4914900"/>
          <p14:tracePt t="133634" x="6883400" y="4924425"/>
          <p14:tracePt t="133642" x="6846888" y="4951413"/>
          <p14:tracePt t="133650" x="6827838" y="4960938"/>
          <p14:tracePt t="133657" x="6800850" y="4970463"/>
          <p14:tracePt t="133668" x="6783388" y="4987925"/>
          <p14:tracePt t="133678" x="6764338" y="4997450"/>
          <p14:tracePt t="133687" x="6754813" y="5016500"/>
          <p14:tracePt t="133699" x="6746875" y="5033963"/>
          <p14:tracePt t="133705" x="6746875" y="5116513"/>
          <p14:tracePt t="133714" x="6746875" y="5160963"/>
          <p14:tracePt t="133727" x="6746875" y="5197475"/>
          <p14:tracePt t="133734" x="6754813" y="5243513"/>
          <p14:tracePt t="133742" x="6754813" y="5253038"/>
          <p14:tracePt t="133981" x="6754813" y="5243513"/>
          <p14:tracePt t="134004" x="6746875" y="5243513"/>
          <p14:tracePt t="134012" x="6737350" y="5243513"/>
          <p14:tracePt t="134028" x="6718300" y="5243513"/>
          <p14:tracePt t="134036" x="6710363" y="5243513"/>
          <p14:tracePt t="134052" x="6700838" y="5243513"/>
          <p14:tracePt t="134060" x="6691313" y="5243513"/>
          <p14:tracePt t="134068" x="6681788" y="5243513"/>
          <p14:tracePt t="134122" x="6681788" y="5233988"/>
          <p14:tracePt t="134144" x="6691313" y="5233988"/>
          <p14:tracePt t="134154" x="6691313" y="5226050"/>
          <p14:tracePt t="134170" x="6691313" y="5216525"/>
          <p14:tracePt t="134175" x="6691313" y="5207000"/>
          <p14:tracePt t="134190" x="6681788" y="5207000"/>
          <p14:tracePt t="134202" x="6681788" y="5197475"/>
          <p14:tracePt t="134215" x="6673850" y="5197475"/>
          <p14:tracePt t="134233" x="6673850" y="5189538"/>
          <p14:tracePt t="134237" x="6664325" y="5189538"/>
          <p14:tracePt t="134245" x="6664325" y="5180013"/>
          <p14:tracePt t="134261" x="6654800" y="5180013"/>
          <p14:tracePt t="134269" x="6654800" y="5170488"/>
          <p14:tracePt t="134295" x="6654800" y="5160963"/>
          <p14:tracePt t="134305" x="6654800" y="5153025"/>
          <p14:tracePt t="134317" x="6654800" y="5133975"/>
          <p14:tracePt t="134325" x="6654800" y="5126038"/>
          <p14:tracePt t="134335" x="6654800" y="5116513"/>
          <p14:tracePt t="134362" x="6654800" y="5106988"/>
          <p14:tracePt t="134377" x="6654800" y="5097463"/>
          <p14:tracePt t="134396" x="6654800" y="5089525"/>
          <p14:tracePt t="134401" x="6654800" y="5080000"/>
          <p14:tracePt t="134417" x="6654800" y="5070475"/>
          <p14:tracePt t="134443" x="6654800" y="5060950"/>
          <p14:tracePt t="141466" x="6654800" y="5053013"/>
          <p14:tracePt t="141498" x="6654800" y="5043488"/>
          <p14:tracePt t="141755" x="6681788" y="5033963"/>
          <p14:tracePt t="141763" x="6737350" y="4979988"/>
          <p14:tracePt t="141771" x="6800850" y="4943475"/>
          <p14:tracePt t="141783" x="6864350" y="4878388"/>
          <p14:tracePt t="141791" x="6929438" y="4805363"/>
          <p14:tracePt t="141799" x="6964363" y="4778375"/>
          <p14:tracePt t="141807" x="6973888" y="4760913"/>
          <p14:tracePt t="141815" x="6992938" y="4724400"/>
          <p14:tracePt t="141823" x="7010400" y="4705350"/>
          <p14:tracePt t="141831" x="7019925" y="4697413"/>
          <p14:tracePt t="141839" x="7029450" y="4678363"/>
          <p14:tracePt t="141847" x="7037388" y="4678363"/>
          <p14:tracePt t="141855" x="7056438" y="4660900"/>
          <p14:tracePt t="141863" x="7083425" y="4624388"/>
          <p14:tracePt t="141871" x="7156450" y="4559300"/>
          <p14:tracePt t="141881" x="7202488" y="4522788"/>
          <p14:tracePt t="141889" x="7229475" y="4486275"/>
          <p14:tracePt t="141897" x="7265988" y="4459288"/>
          <p14:tracePt t="141903" x="7292975" y="4441825"/>
          <p14:tracePt t="141915" x="7319963" y="4432300"/>
          <p14:tracePt t="141925" x="7348538" y="4413250"/>
          <p14:tracePt t="141933" x="7366000" y="4405313"/>
          <p14:tracePt t="141941" x="7392988" y="4386263"/>
          <p14:tracePt t="141949" x="7421563" y="4368800"/>
          <p14:tracePt t="141957" x="7466013" y="4332288"/>
          <p14:tracePt t="141965" x="7485063" y="4313238"/>
          <p14:tracePt t="141973" x="7521575" y="4286250"/>
          <p14:tracePt t="141983" x="7548563" y="4249738"/>
          <p14:tracePt t="141995" x="7585075" y="4222750"/>
          <p14:tracePt t="142005" x="7675563" y="4103688"/>
          <p14:tracePt t="142013" x="7694613" y="4086225"/>
          <p14:tracePt t="142021" x="7721600" y="4049713"/>
          <p14:tracePt t="142030" x="7748588" y="4003675"/>
          <p14:tracePt t="142038" x="7767638" y="3984625"/>
          <p14:tracePt t="142046" x="7794625" y="3957638"/>
          <p14:tracePt t="142054" x="7877175" y="3867150"/>
          <p14:tracePt t="142062" x="7913688" y="3821113"/>
          <p14:tracePt t="142070" x="7950200" y="3803650"/>
          <p14:tracePt t="142078" x="7977188" y="3757613"/>
          <p14:tracePt t="142086" x="8004175" y="3730625"/>
          <p14:tracePt t="142094" x="8023225" y="3694113"/>
          <p14:tracePt t="142102" x="8031163" y="3675063"/>
          <p14:tracePt t="142110" x="8050213" y="3657600"/>
          <p14:tracePt t="142118" x="8050213" y="3648075"/>
          <p14:tracePt t="142126" x="8050213" y="3638550"/>
          <p14:tracePt t="142134" x="8050213" y="3629025"/>
          <p14:tracePt t="142142" x="8059738" y="3621088"/>
          <p14:tracePt t="142150" x="8059738" y="3611563"/>
          <p14:tracePt t="142160" x="8059738" y="3602038"/>
          <p14:tracePt t="142166" x="8059738" y="3592513"/>
          <p14:tracePt t="142175" x="8059738" y="3584575"/>
          <p14:tracePt t="142182" x="8059738" y="3575050"/>
          <p14:tracePt t="142192" x="8059738" y="3556000"/>
          <p14:tracePt t="142200" x="8059738" y="3548063"/>
          <p14:tracePt t="142213" x="8059738" y="3529013"/>
          <p14:tracePt t="142220" x="8067675" y="3482975"/>
          <p14:tracePt t="142236" x="8067675" y="3465513"/>
          <p14:tracePt t="142244" x="8067675" y="3446463"/>
          <p14:tracePt t="142252" x="8067675" y="3438525"/>
          <p14:tracePt t="142261" x="8067675" y="3411538"/>
          <p14:tracePt t="142268" x="8067675" y="3402013"/>
          <p14:tracePt t="142276" x="8067675" y="3392488"/>
          <p14:tracePt t="142300" x="8059738" y="3382963"/>
          <p14:tracePt t="142352" x="8040688" y="3392488"/>
          <p14:tracePt t="142360" x="8004175" y="3438525"/>
          <p14:tracePt t="142368" x="7977188" y="3492500"/>
          <p14:tracePt t="142376" x="7950200" y="3556000"/>
          <p14:tracePt t="142384" x="7913688" y="3621088"/>
          <p14:tracePt t="142392" x="7894638" y="3684588"/>
          <p14:tracePt t="142401" x="7867650" y="3748088"/>
          <p14:tracePt t="142408" x="7840663" y="3794125"/>
          <p14:tracePt t="142415" x="7804150" y="3840163"/>
          <p14:tracePt t="142424" x="7767638" y="3903663"/>
          <p14:tracePt t="142431" x="7748588" y="3921125"/>
          <p14:tracePt t="142440" x="7740650" y="3948113"/>
          <p14:tracePt t="142449" x="7731125" y="3984625"/>
          <p14:tracePt t="142459" x="7712075" y="4013200"/>
          <p14:tracePt t="142469" x="7704138" y="4040188"/>
          <p14:tracePt t="142479" x="7694613" y="4057650"/>
          <p14:tracePt t="142489" x="7667625" y="4076700"/>
          <p14:tracePt t="142497" x="7658100" y="4094163"/>
          <p14:tracePt t="142507" x="7658100" y="4103688"/>
          <p14:tracePt t="142521" x="7648575" y="4122738"/>
          <p14:tracePt t="142547" x="7612063" y="4159250"/>
          <p14:tracePt t="142559" x="7594600" y="4167188"/>
          <p14:tracePt t="142569" x="7466013" y="4203700"/>
          <p14:tracePt t="142577" x="7448550" y="4203700"/>
          <p14:tracePt t="142585" x="7421563" y="4213225"/>
          <p14:tracePt t="142593" x="7385050" y="4213225"/>
          <p14:tracePt t="142605" x="7366000" y="4213225"/>
          <p14:tracePt t="142613" x="7356475" y="4213225"/>
          <p14:tracePt t="142621" x="7348538" y="4213225"/>
          <p14:tracePt t="142637" x="7339013" y="4213225"/>
          <p14:tracePt t="142647" x="7329488" y="4195763"/>
          <p14:tracePt t="142657" x="7329488" y="4176713"/>
          <p14:tracePt t="142665" x="7329488" y="4159250"/>
          <p14:tracePt t="142673" x="7329488" y="4149725"/>
          <p14:tracePt t="142681" x="7329488" y="4130675"/>
          <p14:tracePt t="142689" x="7319963" y="4113213"/>
          <p14:tracePt t="142698" x="7319963" y="4094163"/>
          <p14:tracePt t="142705" x="7319963" y="4086225"/>
          <p14:tracePt t="142713" x="7319963" y="4067175"/>
          <p14:tracePt t="142726" x="7319963" y="4049713"/>
          <p14:tracePt t="142736" x="7319963" y="4021138"/>
          <p14:tracePt t="142748" x="7319963" y="4013200"/>
          <p14:tracePt t="142755" x="7329488" y="4003675"/>
          <p14:tracePt t="142762" x="7329488" y="3994150"/>
          <p14:tracePt t="142771" x="7329488" y="3984625"/>
          <p14:tracePt t="142780" x="7339013" y="3984625"/>
          <p14:tracePt t="142787" x="7339013" y="3976688"/>
          <p14:tracePt t="142795" x="7348538" y="3957638"/>
          <p14:tracePt t="142803" x="7366000" y="3940175"/>
          <p14:tracePt t="142811" x="7385050" y="3921125"/>
          <p14:tracePt t="142820" x="7402513" y="3894138"/>
          <p14:tracePt t="142828" x="7421563" y="3867150"/>
          <p14:tracePt t="142836" x="7439025" y="3857625"/>
          <p14:tracePt t="142844" x="7466013" y="3830638"/>
          <p14:tracePt t="142852" x="7494588" y="3803650"/>
          <p14:tracePt t="142860" x="7539038" y="3784600"/>
          <p14:tracePt t="142868" x="7585075" y="3767138"/>
          <p14:tracePt t="142876" x="7612063" y="3748088"/>
          <p14:tracePt t="142885" x="7658100" y="3730625"/>
          <p14:tracePt t="142892" x="7685088" y="3721100"/>
          <p14:tracePt t="142900" x="7712075" y="3702050"/>
          <p14:tracePt t="142910" x="7758113" y="3694113"/>
          <p14:tracePt t="142919" x="7804150" y="3675063"/>
          <p14:tracePt t="142927" x="7858125" y="3665538"/>
          <p14:tracePt t="142937" x="8023225" y="3648075"/>
          <p14:tracePt t="142951" x="8067675" y="3648075"/>
          <p14:tracePt t="142961" x="8096250" y="3648075"/>
          <p14:tracePt t="142968" x="8159750" y="3648075"/>
          <p14:tracePt t="142978" x="8169275" y="3648075"/>
          <p14:tracePt t="142988" x="8186738" y="3657600"/>
          <p14:tracePt t="142996" x="8196263" y="3665538"/>
          <p14:tracePt t="143006" x="8204200" y="3675063"/>
          <p14:tracePt t="143012" x="8204200" y="3684588"/>
          <p14:tracePt t="143020" x="8213725" y="3702050"/>
          <p14:tracePt t="143032" x="8223250" y="3730625"/>
          <p14:tracePt t="143040" x="8232775" y="3775075"/>
          <p14:tracePt t="143051" x="8240713" y="3811588"/>
          <p14:tracePt t="143061" x="8269288" y="3930650"/>
          <p14:tracePt t="143069" x="8286750" y="3967163"/>
          <p14:tracePt t="143077" x="8296275" y="4067175"/>
          <p14:tracePt t="143085" x="8296275" y="4122738"/>
          <p14:tracePt t="143093" x="8296275" y="4176713"/>
          <p14:tracePt t="143101" x="8296275" y="4213225"/>
          <p14:tracePt t="143109" x="8296275" y="4268788"/>
          <p14:tracePt t="143117" x="8296275" y="4368800"/>
          <p14:tracePt t="143125" x="8296275" y="4422775"/>
          <p14:tracePt t="143135" x="8296275" y="4478338"/>
          <p14:tracePt t="143145" x="8296275" y="4514850"/>
          <p14:tracePt t="143153" x="8277225" y="4660900"/>
          <p14:tracePt t="143161" x="8269288" y="4724400"/>
          <p14:tracePt t="143171" x="8240713" y="4768850"/>
          <p14:tracePt t="143181" x="8232775" y="4805363"/>
          <p14:tracePt t="143193" x="8223250" y="4841875"/>
          <p14:tracePt t="143201" x="8204200" y="4878388"/>
          <p14:tracePt t="143211" x="8177213" y="4960938"/>
          <p14:tracePt t="143217" x="8150225" y="5006975"/>
          <p14:tracePt t="143225" x="8132763" y="5033963"/>
          <p14:tracePt t="143235" x="8113713" y="5080000"/>
          <p14:tracePt t="143241" x="8086725" y="5116513"/>
          <p14:tracePt t="143249" x="8077200" y="5153025"/>
          <p14:tracePt t="143257" x="8050213" y="5189538"/>
          <p14:tracePt t="143265" x="8031163" y="5216525"/>
          <p14:tracePt t="143273" x="7994650" y="5262563"/>
          <p14:tracePt t="143281" x="7977188" y="5280025"/>
          <p14:tracePt t="143289" x="7958138" y="5299075"/>
          <p14:tracePt t="143298" x="7921625" y="5335588"/>
          <p14:tracePt t="143305" x="7904163" y="5353050"/>
          <p14:tracePt t="143314" x="7885113" y="5362575"/>
          <p14:tracePt t="143323" x="7877175" y="5380038"/>
          <p14:tracePt t="143331" x="7858125" y="5389563"/>
          <p14:tracePt t="143339" x="7840663" y="5389563"/>
          <p14:tracePt t="143347" x="7821613" y="5399088"/>
          <p14:tracePt t="143355" x="7794625" y="5408613"/>
          <p14:tracePt t="143364" x="7777163" y="5408613"/>
          <p14:tracePt t="143371" x="7748588" y="5408613"/>
          <p14:tracePt t="143380" x="7731125" y="5408613"/>
          <p14:tracePt t="143387" x="7694613" y="5408613"/>
          <p14:tracePt t="143403" x="7667625" y="5399088"/>
          <p14:tracePt t="143412" x="7648575" y="5389563"/>
          <p14:tracePt t="143419" x="7612063" y="5362575"/>
          <p14:tracePt t="143431" x="7585075" y="5335588"/>
          <p14:tracePt t="143439" x="7567613" y="5316538"/>
          <p14:tracePt t="143447" x="7539038" y="5289550"/>
          <p14:tracePt t="143455" x="7512050" y="5270500"/>
          <p14:tracePt t="143465" x="7502525" y="5253038"/>
          <p14:tracePt t="143471" x="7485063" y="5216525"/>
          <p14:tracePt t="143480" x="7458075" y="5189538"/>
          <p14:tracePt t="143487" x="7439025" y="5160963"/>
          <p14:tracePt t="143495" x="7421563" y="5126038"/>
          <p14:tracePt t="143503" x="7392988" y="5070475"/>
          <p14:tracePt t="143511" x="7385050" y="5024438"/>
          <p14:tracePt t="143519" x="7375525" y="4987925"/>
          <p14:tracePt t="143527" x="7366000" y="4887913"/>
          <p14:tracePt t="143538" x="7356475" y="4860925"/>
          <p14:tracePt t="143547" x="7356475" y="4814888"/>
          <p14:tracePt t="143557" x="7356475" y="4787900"/>
          <p14:tracePt t="143567" x="7356475" y="4732338"/>
          <p14:tracePt t="143575" x="7356475" y="4714875"/>
          <p14:tracePt t="143587" x="7356475" y="4697413"/>
          <p14:tracePt t="143595" x="7366000" y="4668838"/>
          <p14:tracePt t="143603" x="7375525" y="4641850"/>
          <p14:tracePt t="143611" x="7385050" y="4605338"/>
          <p14:tracePt t="143625" x="7392988" y="4578350"/>
          <p14:tracePt t="143633" x="7402513" y="4559300"/>
          <p14:tracePt t="143645" x="7412038" y="4514850"/>
          <p14:tracePt t="143653" x="7439025" y="4441825"/>
          <p14:tracePt t="143661" x="7448550" y="4395788"/>
          <p14:tracePt t="143671" x="7458075" y="4376738"/>
          <p14:tracePt t="143684" x="7466013" y="4349750"/>
          <p14:tracePt t="143697" x="7466013" y="4322763"/>
          <p14:tracePt t="143707" x="7494588" y="4276725"/>
          <p14:tracePt t="143715" x="7494588" y="4259263"/>
          <p14:tracePt t="143721" x="7502525" y="4240213"/>
          <p14:tracePt t="143730" x="7502525" y="4222750"/>
          <p14:tracePt t="143737" x="7512050" y="4195763"/>
          <p14:tracePt t="143747" x="7521575" y="4159250"/>
          <p14:tracePt t="143753" x="7531100" y="4122738"/>
          <p14:tracePt t="143761" x="7558088" y="4076700"/>
          <p14:tracePt t="143773" x="7567613" y="4049713"/>
          <p14:tracePt t="143783" x="7585075" y="3984625"/>
          <p14:tracePt t="143791" x="7639050" y="3903663"/>
          <p14:tracePt t="143797" x="7658100" y="3875088"/>
          <p14:tracePt t="143805" x="7667625" y="3857625"/>
          <p14:tracePt t="143813" x="7694613" y="3821113"/>
          <p14:tracePt t="143821" x="7712075" y="3794125"/>
          <p14:tracePt t="143831" x="7731125" y="3767138"/>
          <p14:tracePt t="143839" x="7748588" y="3748088"/>
          <p14:tracePt t="143847" x="7785100" y="3711575"/>
          <p14:tracePt t="143853" x="7794625" y="3684588"/>
          <p14:tracePt t="143862" x="7804150" y="3675063"/>
          <p14:tracePt t="143871" x="7831138" y="3657600"/>
          <p14:tracePt t="143878" x="7840663" y="3638550"/>
          <p14:tracePt t="143885" x="7858125" y="3629025"/>
          <p14:tracePt t="143896" x="7867650" y="3611563"/>
          <p14:tracePt t="143905" x="7885113" y="3611563"/>
          <p14:tracePt t="143915" x="7894638" y="3602038"/>
          <p14:tracePt t="143921" x="7894638" y="3592513"/>
          <p14:tracePt t="143932" x="7904163" y="3584575"/>
          <p14:tracePt t="143948" x="7913688" y="3575050"/>
          <p14:tracePt t="143951" x="7921625" y="3575050"/>
          <p14:tracePt t="143960" x="7940675" y="3556000"/>
          <p14:tracePt t="143975" x="7950200" y="3556000"/>
          <p14:tracePt t="143983" x="7958138" y="3556000"/>
          <p14:tracePt t="143999" x="7977188" y="3556000"/>
          <p14:tracePt t="144007" x="7986713" y="3556000"/>
          <p14:tracePt t="144015" x="8004175" y="3556000"/>
          <p14:tracePt t="144023" x="8023225" y="3565525"/>
          <p14:tracePt t="144032" x="8040688" y="3575050"/>
          <p14:tracePt t="144040" x="8059738" y="3584575"/>
          <p14:tracePt t="144048" x="8067675" y="3602038"/>
          <p14:tracePt t="144055" x="8077200" y="3602038"/>
          <p14:tracePt t="144064" x="8104188" y="3648075"/>
          <p14:tracePt t="144073" x="8123238" y="3675063"/>
          <p14:tracePt t="144085" x="8132763" y="3694113"/>
          <p14:tracePt t="144092" x="8159750" y="3738563"/>
          <p14:tracePt t="144099" x="8186738" y="3803650"/>
          <p14:tracePt t="144110" x="8196263" y="3840163"/>
          <p14:tracePt t="144117" x="8213725" y="3903663"/>
          <p14:tracePt t="144126" x="8240713" y="4003675"/>
          <p14:tracePt t="144135" x="8269288" y="4057650"/>
          <p14:tracePt t="144143" x="8296275" y="4159250"/>
          <p14:tracePt t="144151" x="8296275" y="4186238"/>
          <p14:tracePt t="144161" x="8305800" y="4232275"/>
          <p14:tracePt t="144169" x="8313738" y="4259263"/>
          <p14:tracePt t="144175" x="8313738" y="4303713"/>
          <p14:tracePt t="144185" x="8313738" y="4332288"/>
          <p14:tracePt t="144194" x="8332788" y="4386263"/>
          <p14:tracePt t="144201" x="8332788" y="4405313"/>
          <p14:tracePt t="144209" x="8332788" y="4432300"/>
          <p14:tracePt t="144217" x="8332788" y="4459288"/>
          <p14:tracePt t="144224" x="8332788" y="4495800"/>
          <p14:tracePt t="144234" x="8342313" y="4532313"/>
          <p14:tracePt t="144242" x="8342313" y="4559300"/>
          <p14:tracePt t="144250" x="8342313" y="4595813"/>
          <p14:tracePt t="144258" x="8342313" y="4605338"/>
          <p14:tracePt t="144267" x="8342313" y="4641850"/>
          <p14:tracePt t="144274" x="8342313" y="4660900"/>
          <p14:tracePt t="144282" x="8342313" y="4668838"/>
          <p14:tracePt t="144290" x="8342313" y="4714875"/>
          <p14:tracePt t="144298" x="8342313" y="4741863"/>
          <p14:tracePt t="144306" x="8342313" y="4768850"/>
          <p14:tracePt t="144315" x="8332788" y="4805363"/>
          <p14:tracePt t="144322" x="8332788" y="4824413"/>
          <p14:tracePt t="144334" x="8323263" y="4851400"/>
          <p14:tracePt t="144340" x="8305800" y="4878388"/>
          <p14:tracePt t="144350" x="8296275" y="4914900"/>
          <p14:tracePt t="144357" x="8286750" y="4933950"/>
          <p14:tracePt t="144365" x="8286750" y="4960938"/>
          <p14:tracePt t="144373" x="8277225" y="4979988"/>
          <p14:tracePt t="144381" x="8259763" y="4997450"/>
          <p14:tracePt t="144389" x="8250238" y="5016500"/>
          <p14:tracePt t="144399" x="8240713" y="5033963"/>
          <p14:tracePt t="144405" x="8223250" y="5053013"/>
          <p14:tracePt t="144413" x="8213725" y="5070475"/>
          <p14:tracePt t="144421" x="8196263" y="5089525"/>
          <p14:tracePt t="144430" x="8177213" y="5116513"/>
          <p14:tracePt t="144437" x="8169275" y="5116513"/>
          <p14:tracePt t="144446" x="8140700" y="5133975"/>
          <p14:tracePt t="144453" x="8123238" y="5160963"/>
          <p14:tracePt t="144461" x="8086725" y="5170488"/>
          <p14:tracePt t="144471" x="8067675" y="5180013"/>
          <p14:tracePt t="144477" x="8040688" y="5189538"/>
          <p14:tracePt t="144487" x="8013700" y="5207000"/>
          <p14:tracePt t="144493" x="7967663" y="5216525"/>
          <p14:tracePt t="144503" x="7921625" y="5243513"/>
          <p14:tracePt t="144512" x="7867650" y="5253038"/>
          <p14:tracePt t="144519" x="7804150" y="5262563"/>
          <p14:tracePt t="144527" x="7748588" y="5280025"/>
          <p14:tracePt t="144535" x="7704138" y="5289550"/>
          <p14:tracePt t="144543" x="7648575" y="5289550"/>
          <p14:tracePt t="144551" x="7594600" y="5289550"/>
          <p14:tracePt t="144559" x="7548563" y="5289550"/>
          <p14:tracePt t="144567" x="7512050" y="5289550"/>
          <p14:tracePt t="144575" x="7475538" y="5289550"/>
          <p14:tracePt t="144583" x="7448550" y="5289550"/>
          <p14:tracePt t="144591" x="7421563" y="5262563"/>
          <p14:tracePt t="144599" x="7385050" y="5233988"/>
          <p14:tracePt t="144607" x="7366000" y="5207000"/>
          <p14:tracePt t="144615" x="7348538" y="5170488"/>
          <p14:tracePt t="144623" x="7319963" y="5116513"/>
          <p14:tracePt t="144633" x="7312025" y="5070475"/>
          <p14:tracePt t="144643" x="7283450" y="5006975"/>
          <p14:tracePt t="144651" x="7256463" y="4824413"/>
          <p14:tracePt t="144659" x="7248525" y="4732338"/>
          <p14:tracePt t="144667" x="7229475" y="4660900"/>
          <p14:tracePt t="144677" x="7229475" y="4595813"/>
          <p14:tracePt t="144683" x="7229475" y="4559300"/>
          <p14:tracePt t="144691" x="7229475" y="4532313"/>
          <p14:tracePt t="144701" x="7229475" y="4478338"/>
          <p14:tracePt t="144709" x="7229475" y="4432300"/>
          <p14:tracePt t="144721" x="7229475" y="4405313"/>
          <p14:tracePt t="144733" x="7248525" y="4359275"/>
          <p14:tracePt t="144741" x="7256463" y="4332288"/>
          <p14:tracePt t="144749" x="7292975" y="4203700"/>
          <p14:tracePt t="144757" x="7302500" y="4159250"/>
          <p14:tracePt t="144769" x="7329488" y="4094163"/>
          <p14:tracePt t="144775" x="7339013" y="4067175"/>
          <p14:tracePt t="144785" x="7348538" y="4040188"/>
          <p14:tracePt t="144791" x="7366000" y="4003675"/>
          <p14:tracePt t="144801" x="7375525" y="3984625"/>
          <p14:tracePt t="144809" x="7392988" y="3957638"/>
          <p14:tracePt t="144817" x="7421563" y="3940175"/>
          <p14:tracePt t="144825" x="7439025" y="3903663"/>
          <p14:tracePt t="144833" x="7475538" y="3857625"/>
          <p14:tracePt t="144841" x="7485063" y="3840163"/>
          <p14:tracePt t="144849" x="7512050" y="3811588"/>
          <p14:tracePt t="144858" x="7531100" y="3784600"/>
          <p14:tracePt t="144866" x="7575550" y="3730625"/>
          <p14:tracePt t="144873" x="7612063" y="3702050"/>
          <p14:tracePt t="144881" x="7639050" y="3675063"/>
          <p14:tracePt t="144889" x="7658100" y="3648075"/>
          <p14:tracePt t="144898" x="7685088" y="3621088"/>
          <p14:tracePt t="144905" x="7712075" y="3592513"/>
          <p14:tracePt t="144913" x="7731125" y="3556000"/>
          <p14:tracePt t="144921" x="7740650" y="3529013"/>
          <p14:tracePt t="144930" x="7767638" y="3511550"/>
          <p14:tracePt t="144939" x="7777163" y="3492500"/>
          <p14:tracePt t="144946" x="7777163" y="3482975"/>
          <p14:tracePt t="144967" x="7794625" y="3455988"/>
          <p14:tracePt t="144985" x="7804150" y="3446463"/>
          <p14:tracePt t="144993" x="7813675" y="3446463"/>
          <p14:tracePt t="145001" x="7821613" y="3446463"/>
          <p14:tracePt t="145009" x="7821613" y="3438525"/>
          <p14:tracePt t="145017" x="7840663" y="3438525"/>
          <p14:tracePt t="145025" x="7858125" y="3438525"/>
          <p14:tracePt t="145033" x="7867650" y="3438525"/>
          <p14:tracePt t="145042" x="7894638" y="3438525"/>
          <p14:tracePt t="145050" x="7950200" y="3465513"/>
          <p14:tracePt t="145060" x="7977188" y="3482975"/>
          <p14:tracePt t="145067" x="8013700" y="3492500"/>
          <p14:tracePt t="145075" x="8040688" y="3519488"/>
          <p14:tracePt t="145083" x="8086725" y="3538538"/>
          <p14:tracePt t="145091" x="8113713" y="3565525"/>
          <p14:tracePt t="145099" x="8132763" y="3592513"/>
          <p14:tracePt t="145107" x="8150225" y="3611563"/>
          <p14:tracePt t="145121" x="8177213" y="3629025"/>
          <p14:tracePt t="145131" x="8186738" y="3657600"/>
          <p14:tracePt t="145139" x="8196263" y="3684588"/>
          <p14:tracePt t="145147" x="8204200" y="3721100"/>
          <p14:tracePt t="145159" x="8213725" y="3748088"/>
          <p14:tracePt t="145173" x="8240713" y="3840163"/>
          <p14:tracePt t="145185" x="8250238" y="3875088"/>
          <p14:tracePt t="145195" x="8277225" y="3976688"/>
          <p14:tracePt t="145205" x="8277225" y="4013200"/>
          <p14:tracePt t="145211" x="8286750" y="4057650"/>
          <p14:tracePt t="145223" x="8286750" y="4130675"/>
          <p14:tracePt t="145231" x="8313738" y="4240213"/>
          <p14:tracePt t="145239" x="8313738" y="4276725"/>
          <p14:tracePt t="145247" x="8313738" y="4332288"/>
          <p14:tracePt t="145255" x="8323263" y="4368800"/>
          <p14:tracePt t="145264" x="8323263" y="4395788"/>
          <p14:tracePt t="145274" x="8323263" y="4449763"/>
          <p14:tracePt t="145283" x="8342313" y="4532313"/>
          <p14:tracePt t="145287" x="8342313" y="4568825"/>
          <p14:tracePt t="145295" x="8342313" y="4614863"/>
          <p14:tracePt t="145303" x="8342313" y="4651375"/>
          <p14:tracePt t="145311" x="8342313" y="4697413"/>
          <p14:tracePt t="145320" x="8342313" y="4724400"/>
          <p14:tracePt t="145330" x="8342313" y="4751388"/>
          <p14:tracePt t="145335" x="8342313" y="4778375"/>
          <p14:tracePt t="145345" x="8342313" y="4797425"/>
          <p14:tracePt t="145355" x="8342313" y="4841875"/>
          <p14:tracePt t="145365" x="8332788" y="4860925"/>
          <p14:tracePt t="145377" x="8332788" y="4887913"/>
          <p14:tracePt t="145385" x="8323263" y="4906963"/>
          <p14:tracePt t="145393" x="8305800" y="4951413"/>
          <p14:tracePt t="145401" x="8296275" y="4970463"/>
          <p14:tracePt t="145410" x="8286750" y="4997450"/>
          <p14:tracePt t="145417" x="8277225" y="5024438"/>
          <p14:tracePt t="145425" x="8259763" y="5060950"/>
          <p14:tracePt t="145433" x="8240713" y="5089525"/>
          <p14:tracePt t="145441" x="8213725" y="5116513"/>
          <p14:tracePt t="145449" x="8204200" y="5153025"/>
          <p14:tracePt t="145457" x="8196263" y="5170488"/>
          <p14:tracePt t="145465" x="8186738" y="5189538"/>
          <p14:tracePt t="145473" x="8169275" y="5197475"/>
          <p14:tracePt t="145481" x="8159750" y="5216525"/>
          <p14:tracePt t="145489" x="8150225" y="5233988"/>
          <p14:tracePt t="145499" x="8150225" y="5243513"/>
          <p14:tracePt t="145505" x="8132763" y="5253038"/>
          <p14:tracePt t="145513" x="8113713" y="5270500"/>
          <p14:tracePt t="145521" x="8096250" y="5280025"/>
          <p14:tracePt t="145530" x="8086725" y="5289550"/>
          <p14:tracePt t="145537" x="8067675" y="5299075"/>
          <p14:tracePt t="145545" x="8050213" y="5307013"/>
          <p14:tracePt t="145553" x="8031163" y="5316538"/>
          <p14:tracePt t="145561" x="8013700" y="5316538"/>
          <p14:tracePt t="145570" x="7994650" y="5326063"/>
          <p14:tracePt t="145581" x="7967663" y="5335588"/>
          <p14:tracePt t="145592" x="7940675" y="5343525"/>
          <p14:tracePt t="145600" x="7921625" y="5343525"/>
          <p14:tracePt t="145608" x="7904163" y="5353050"/>
          <p14:tracePt t="145614" x="7885113" y="5353050"/>
          <p14:tracePt t="145623" x="7867650" y="5353050"/>
          <p14:tracePt t="145630" x="7850188" y="5353050"/>
          <p14:tracePt t="145639" x="7831138" y="5353050"/>
          <p14:tracePt t="145645" x="7813675" y="5353050"/>
          <p14:tracePt t="145657" x="7794625" y="5353050"/>
          <p14:tracePt t="145669" x="7767638" y="5353050"/>
          <p14:tracePt t="145680" x="7694613" y="5326063"/>
          <p14:tracePt t="145687" x="7667625" y="5316538"/>
          <p14:tracePt t="145695" x="7631113" y="5307013"/>
          <p14:tracePt t="145703" x="7612063" y="5299075"/>
          <p14:tracePt t="145715" x="7585075" y="5289550"/>
          <p14:tracePt t="145725" x="7567613" y="5270500"/>
          <p14:tracePt t="145735" x="7521575" y="5243513"/>
          <p14:tracePt t="145743" x="7502525" y="5226050"/>
          <p14:tracePt t="145751" x="7494588" y="5226050"/>
          <p14:tracePt t="145759" x="7494588" y="5216525"/>
          <p14:tracePt t="145767" x="7485063" y="5216525"/>
          <p14:tracePt t="145775" x="7475538" y="5207000"/>
          <p14:tracePt t="145785" x="7475538" y="5197475"/>
          <p14:tracePt t="145795" x="7475538" y="5189538"/>
          <p14:tracePt t="145807" x="7475538" y="5180013"/>
          <p14:tracePt t="145815" x="7466013" y="5160963"/>
          <p14:tracePt t="145823" x="7466013" y="5143500"/>
          <p14:tracePt t="145831" x="7458075" y="5126038"/>
          <p14:tracePt t="145839" x="7448550" y="5106988"/>
          <p14:tracePt t="145847" x="7448550" y="5080000"/>
          <p14:tracePt t="145855" x="7439025" y="5060950"/>
          <p14:tracePt t="145867" x="7429500" y="5033963"/>
          <p14:tracePt t="145875" x="7412038" y="4979988"/>
          <p14:tracePt t="145885" x="7402513" y="4914900"/>
          <p14:tracePt t="145899" x="7392988" y="4870450"/>
          <p14:tracePt t="145913" x="7392988" y="4841875"/>
          <p14:tracePt t="145922" x="7366000" y="4768850"/>
          <p14:tracePt t="145927" x="7366000" y="4741863"/>
          <p14:tracePt t="145947" x="7356475" y="4687888"/>
          <p14:tracePt t="145953" x="7356475" y="4668838"/>
          <p14:tracePt t="145961" x="7356475" y="4632325"/>
          <p14:tracePt t="145969" x="7356475" y="4605338"/>
          <p14:tracePt t="145977" x="7356475" y="4578350"/>
          <p14:tracePt t="145985" x="7356475" y="4522788"/>
          <p14:tracePt t="145993" x="7356475" y="4495800"/>
          <p14:tracePt t="146001" x="7356475" y="4468813"/>
          <p14:tracePt t="146009" x="7348538" y="4422775"/>
          <p14:tracePt t="146017" x="7348538" y="4395788"/>
          <p14:tracePt t="146025" x="7348538" y="4376738"/>
          <p14:tracePt t="146034" x="7348538" y="4349750"/>
          <p14:tracePt t="146042" x="7348538" y="4332288"/>
          <p14:tracePt t="146049" x="7348538" y="4303713"/>
          <p14:tracePt t="146058" x="7348538" y="4286250"/>
          <p14:tracePt t="146066" x="7348538" y="4259263"/>
          <p14:tracePt t="146073" x="7348538" y="4222750"/>
          <p14:tracePt t="146081" x="7348538" y="4195763"/>
          <p14:tracePt t="146089" x="7348538" y="4167188"/>
          <p14:tracePt t="146097" x="7348538" y="4122738"/>
          <p14:tracePt t="146106" x="7348538" y="4094163"/>
          <p14:tracePt t="146114" x="7339013" y="4067175"/>
          <p14:tracePt t="146122" x="7339013" y="4021138"/>
          <p14:tracePt t="146131" x="7339013" y="4013200"/>
          <p14:tracePt t="146137" x="7329488" y="3984625"/>
          <p14:tracePt t="146147" x="7329488" y="3976688"/>
          <p14:tracePt t="146155" x="7329488" y="3957638"/>
          <p14:tracePt t="146161" x="7329488" y="3940175"/>
          <p14:tracePt t="146169" x="7329488" y="3921125"/>
          <p14:tracePt t="146180" x="7329488" y="3903663"/>
          <p14:tracePt t="146191" x="7329488" y="3884613"/>
          <p14:tracePt t="146197" x="7339013" y="3830638"/>
          <p14:tracePt t="146209" x="7356475" y="3811588"/>
          <p14:tracePt t="146219" x="7366000" y="3775075"/>
          <p14:tracePt t="146227" x="7375525" y="3757613"/>
          <p14:tracePt t="146235" x="7402513" y="3730625"/>
          <p14:tracePt t="146243" x="7412038" y="3711575"/>
          <p14:tracePt t="146251" x="7429500" y="3675063"/>
          <p14:tracePt t="146259" x="7439025" y="3657600"/>
          <p14:tracePt t="146267" x="7485063" y="3611563"/>
          <p14:tracePt t="146275" x="7502525" y="3584575"/>
          <p14:tracePt t="146283" x="7539038" y="3565525"/>
          <p14:tracePt t="146291" x="7567613" y="3538538"/>
          <p14:tracePt t="146301" x="7594600" y="3519488"/>
          <p14:tracePt t="146307" x="7631113" y="3502025"/>
          <p14:tracePt t="146319" x="7648575" y="3492500"/>
          <p14:tracePt t="146327" x="7667625" y="3482975"/>
          <p14:tracePt t="146338" x="7712075" y="3465513"/>
          <p14:tracePt t="146351" x="7721600" y="3465513"/>
          <p14:tracePt t="146361" x="7731125" y="3455988"/>
          <p14:tracePt t="146371" x="7740650" y="3455988"/>
          <p14:tracePt t="146380" x="7748588" y="3455988"/>
          <p14:tracePt t="146387" x="7767638" y="3455988"/>
          <p14:tracePt t="146409" x="7785100" y="3455988"/>
          <p14:tracePt t="146423" x="7831138" y="3455988"/>
          <p14:tracePt t="146431" x="7850188" y="3455988"/>
          <p14:tracePt t="146441" x="7904163" y="3455988"/>
          <p14:tracePt t="146447" x="7921625" y="3455988"/>
          <p14:tracePt t="146455" x="7940675" y="3465513"/>
          <p14:tracePt t="146470" x="7967663" y="3465513"/>
          <p14:tracePt t="146475" x="7977188" y="3482975"/>
          <p14:tracePt t="146485" x="7994650" y="3492500"/>
          <p14:tracePt t="146491" x="8013700" y="3502025"/>
          <p14:tracePt t="146501" x="8023225" y="3511550"/>
          <p14:tracePt t="146509" x="8040688" y="3519488"/>
          <p14:tracePt t="146517" x="8050213" y="3519488"/>
          <p14:tracePt t="146525" x="8059738" y="3519488"/>
          <p14:tracePt t="146533" x="8059738" y="3529013"/>
          <p14:tracePt t="146543" x="8059738" y="3538538"/>
          <p14:tracePt t="146554" x="8067675" y="3538538"/>
          <p14:tracePt t="146562" x="8077200" y="3556000"/>
          <p14:tracePt t="146571" x="8086725" y="3565525"/>
          <p14:tracePt t="146578" x="8096250" y="3565525"/>
          <p14:tracePt t="146586" x="8096250" y="3575050"/>
          <p14:tracePt t="146594" x="8096250" y="3584575"/>
          <p14:tracePt t="146604" x="8104188" y="3584575"/>
          <p14:tracePt t="146631" x="8113713" y="3592513"/>
          <p14:tracePt t="146646" x="8113713" y="3602038"/>
          <p14:tracePt t="146661" x="8113713" y="3611563"/>
          <p14:tracePt t="146669" x="8123238" y="3621088"/>
          <p14:tracePt t="146677" x="8123238" y="3629025"/>
          <p14:tracePt t="146685" x="8132763" y="3648075"/>
          <p14:tracePt t="146693" x="8140700" y="3665538"/>
          <p14:tracePt t="146701" x="8150225" y="3694113"/>
          <p14:tracePt t="146709" x="8150225" y="3711575"/>
          <p14:tracePt t="146717" x="8159750" y="3748088"/>
          <p14:tracePt t="146725" x="8177213" y="3784600"/>
          <p14:tracePt t="146735" x="8186738" y="3821113"/>
          <p14:tracePt t="146741" x="8196263" y="3867150"/>
          <p14:tracePt t="146751" x="8204200" y="3911600"/>
          <p14:tracePt t="146758" x="8213725" y="3967163"/>
          <p14:tracePt t="146767" x="8232775" y="4030663"/>
          <p14:tracePt t="146773" x="8240713" y="4103688"/>
          <p14:tracePt t="146783" x="8250238" y="4167188"/>
          <p14:tracePt t="146791" x="8269288" y="4240213"/>
          <p14:tracePt t="146799" x="8269288" y="4313238"/>
          <p14:tracePt t="146807" x="8277225" y="4376738"/>
          <p14:tracePt t="146819" x="8277225" y="4413250"/>
          <p14:tracePt t="146827" x="8286750" y="4459288"/>
          <p14:tracePt t="146835" x="8286750" y="4486275"/>
          <p14:tracePt t="146844" x="8286750" y="4505325"/>
          <p14:tracePt t="146852" x="8286750" y="4522788"/>
          <p14:tracePt t="146860" x="8286750" y="4532313"/>
          <p14:tracePt t="146876" x="8286750" y="4551363"/>
          <p14:tracePt t="146884" x="8277225" y="4587875"/>
          <p14:tracePt t="146894" x="8269288" y="4614863"/>
          <p14:tracePt t="146904" x="8250238" y="4641850"/>
          <p14:tracePt t="146913" x="8240713" y="4660900"/>
          <p14:tracePt t="146920" x="8213725" y="4724400"/>
          <p14:tracePt t="146930" x="8196263" y="4768850"/>
          <p14:tracePt t="146935" x="8186738" y="4797425"/>
          <p14:tracePt t="146951" x="8150225" y="4841875"/>
          <p14:tracePt t="146967" x="8123238" y="4906963"/>
          <p14:tracePt t="146976" x="8050213" y="5033963"/>
          <p14:tracePt t="146987" x="7994650" y="5133975"/>
          <p14:tracePt t="146992" x="7967663" y="5180013"/>
          <p14:tracePt t="146999" x="7950200" y="5216525"/>
          <p14:tracePt t="147008" x="7931150" y="5243513"/>
          <p14:tracePt t="147016" x="7913688" y="5262563"/>
          <p14:tracePt t="147024" x="7904163" y="5280025"/>
          <p14:tracePt t="147032" x="7894638" y="5299075"/>
          <p14:tracePt t="147042" x="7877175" y="5316538"/>
          <p14:tracePt t="147048" x="7867650" y="5326063"/>
          <p14:tracePt t="147057" x="7850188" y="5335588"/>
          <p14:tracePt t="147063" x="7840663" y="5343525"/>
          <p14:tracePt t="147075" x="7821613" y="5353050"/>
          <p14:tracePt t="147083" x="7813675" y="5362575"/>
          <p14:tracePt t="147095" x="7785100" y="5372100"/>
          <p14:tracePt t="147105" x="7777163" y="5380038"/>
          <p14:tracePt t="147121" x="7758113" y="5389563"/>
          <p14:tracePt t="147129" x="7748588" y="5389563"/>
          <p14:tracePt t="147137" x="7731125" y="5389563"/>
          <p14:tracePt t="147145" x="7721600" y="5389563"/>
          <p14:tracePt t="147154" x="7694613" y="5389563"/>
          <p14:tracePt t="147162" x="7675563" y="5389563"/>
          <p14:tracePt t="147171" x="7639050" y="5389563"/>
          <p14:tracePt t="147178" x="7621588" y="5399088"/>
          <p14:tracePt t="147187" x="7612063" y="5399088"/>
          <p14:tracePt t="147194" x="7594600" y="5399088"/>
          <p14:tracePt t="147203" x="7585075" y="5399088"/>
          <p14:tracePt t="147210" x="7575550" y="5399088"/>
          <p14:tracePt t="147234" x="7567613" y="5399088"/>
          <p14:tracePt t="147250" x="7558088" y="5399088"/>
          <p14:tracePt t="147357" x="7548563" y="5399088"/>
          <p14:tracePt t="147550" x="7539038" y="5399088"/>
          <p14:tracePt t="147564" x="7531100" y="5399088"/>
          <p14:tracePt t="147592" x="7521575" y="5399088"/>
          <p14:tracePt t="147610" x="7521575" y="5389563"/>
          <p14:tracePt t="147628" x="7512050" y="5389563"/>
          <p14:tracePt t="147636" x="7502525" y="5389563"/>
          <p14:tracePt t="147645" x="7502525" y="5380038"/>
          <p14:tracePt t="147651" x="7494588" y="5380038"/>
          <p14:tracePt t="147687" x="7485063" y="5380038"/>
          <p14:tracePt t="147705" x="7475538" y="5372100"/>
          <p14:tracePt t="147713" x="7475538" y="5362575"/>
          <p14:tracePt t="147733" x="7466013" y="5362575"/>
          <p14:tracePt t="147743" x="7458075" y="5353050"/>
          <p14:tracePt t="147753" x="7448550" y="5335588"/>
          <p14:tracePt t="147761" x="7402513" y="5270500"/>
          <p14:tracePt t="147769" x="7392988" y="5253038"/>
          <p14:tracePt t="147777" x="7366000" y="5233988"/>
          <p14:tracePt t="147785" x="7356475" y="5207000"/>
          <p14:tracePt t="147793" x="7348538" y="5189538"/>
          <p14:tracePt t="147801" x="7329488" y="5170488"/>
          <p14:tracePt t="147809" x="7319963" y="5143500"/>
          <p14:tracePt t="147817" x="7312025" y="5126038"/>
          <p14:tracePt t="147826" x="7302500" y="5097463"/>
          <p14:tracePt t="147833" x="7283450" y="5070475"/>
          <p14:tracePt t="147843" x="7275513" y="5033963"/>
          <p14:tracePt t="147849" x="7265988" y="5006975"/>
          <p14:tracePt t="147859" x="7256463" y="4979988"/>
          <p14:tracePt t="147867" x="7229475" y="4924425"/>
          <p14:tracePt t="147878" x="7219950" y="4878388"/>
          <p14:tracePt t="147889" x="7192963" y="4833938"/>
          <p14:tracePt t="147893" x="7175500" y="4768850"/>
          <p14:tracePt t="147904" x="7146925" y="4697413"/>
          <p14:tracePt t="147910" x="7119938" y="4632325"/>
          <p14:tracePt t="147920" x="7110413" y="4568825"/>
          <p14:tracePt t="147927" x="7083425" y="4495800"/>
          <p14:tracePt t="147935" x="7056438" y="4449763"/>
          <p14:tracePt t="147949" x="7046913" y="4413250"/>
          <p14:tracePt t="147951" x="7037388" y="4386263"/>
          <p14:tracePt t="147959" x="7029450" y="4359275"/>
          <p14:tracePt t="147967" x="7019925" y="4340225"/>
          <p14:tracePt t="147975" x="7019925" y="4313238"/>
          <p14:tracePt t="147983" x="7010400" y="4286250"/>
          <p14:tracePt t="147991" x="7010400" y="4276725"/>
          <p14:tracePt t="147999" x="7000875" y="4249738"/>
          <p14:tracePt t="148007" x="7000875" y="4222750"/>
          <p14:tracePt t="148015" x="7000875" y="4195763"/>
          <p14:tracePt t="148023" x="7000875" y="4176713"/>
          <p14:tracePt t="148031" x="7000875" y="4149725"/>
          <p14:tracePt t="148039" x="7000875" y="4122738"/>
          <p14:tracePt t="148047" x="7000875" y="4103688"/>
          <p14:tracePt t="148058" x="7000875" y="4086225"/>
          <p14:tracePt t="148063" x="7000875" y="4067175"/>
          <p14:tracePt t="148073" x="7000875" y="4040188"/>
          <p14:tracePt t="148083" x="7000875" y="4021138"/>
          <p14:tracePt t="148095" x="7029450" y="3948113"/>
          <p14:tracePt t="148103" x="7046913" y="3930650"/>
          <p14:tracePt t="148111" x="7065963" y="3894138"/>
          <p14:tracePt t="148119" x="7073900" y="3867150"/>
          <p14:tracePt t="148127" x="7110413" y="3848100"/>
          <p14:tracePt t="148135" x="7129463" y="3811588"/>
          <p14:tracePt t="148143" x="7146925" y="3794125"/>
          <p14:tracePt t="148151" x="7165975" y="3775075"/>
          <p14:tracePt t="148159" x="7192963" y="3757613"/>
          <p14:tracePt t="148174" x="7219950" y="3730625"/>
          <p14:tracePt t="148179" x="7256463" y="3702050"/>
          <p14:tracePt t="148191" x="7375525" y="3629025"/>
          <p14:tracePt t="148201" x="7412038" y="3611563"/>
          <p14:tracePt t="148207" x="7448550" y="3584575"/>
          <p14:tracePt t="148217" x="7512050" y="3565525"/>
          <p14:tracePt t="148225" x="7548563" y="3556000"/>
          <p14:tracePt t="148233" x="7585075" y="3529013"/>
          <p14:tracePt t="148243" x="7631113" y="3511550"/>
          <p14:tracePt t="148253" x="7675563" y="3502025"/>
          <p14:tracePt t="148261" x="7821613" y="3455988"/>
          <p14:tracePt t="148269" x="7885113" y="3438525"/>
          <p14:tracePt t="148277" x="7921625" y="3438525"/>
          <p14:tracePt t="148285" x="7967663" y="3429000"/>
          <p14:tracePt t="148293" x="8004175" y="3429000"/>
          <p14:tracePt t="148301" x="8050213" y="3429000"/>
          <p14:tracePt t="148309" x="8104188" y="3429000"/>
          <p14:tracePt t="148317" x="8132763" y="3429000"/>
          <p14:tracePt t="148325" x="8177213" y="3429000"/>
          <p14:tracePt t="148333" x="8204200" y="3429000"/>
          <p14:tracePt t="148341" x="8232775" y="3438525"/>
          <p14:tracePt t="148349" x="8250238" y="3455988"/>
          <p14:tracePt t="148359" x="8269288" y="3465513"/>
          <p14:tracePt t="148365" x="8277225" y="3465513"/>
          <p14:tracePt t="148374" x="8286750" y="3475038"/>
          <p14:tracePt t="148383" x="8296275" y="3492500"/>
          <p14:tracePt t="148393" x="8313738" y="3511550"/>
          <p14:tracePt t="148401" x="8323263" y="3548063"/>
          <p14:tracePt t="148411" x="8342313" y="3575050"/>
          <p14:tracePt t="148417" x="8350250" y="3602038"/>
          <p14:tracePt t="148425" x="8369300" y="3638550"/>
          <p14:tracePt t="148433" x="8386763" y="3675063"/>
          <p14:tracePt t="148448" x="8396288" y="3711575"/>
          <p14:tracePt t="148457" x="8442325" y="3894138"/>
          <p14:tracePt t="148465" x="8469313" y="3967163"/>
          <p14:tracePt t="148477" x="8478838" y="4030663"/>
          <p14:tracePt t="148487" x="8523288" y="4240213"/>
          <p14:tracePt t="148493" x="8542338" y="4332288"/>
          <p14:tracePt t="148503" x="8551863" y="4459288"/>
          <p14:tracePt t="148509" x="8551863" y="4495800"/>
          <p14:tracePt t="148519" x="8551863" y="4605338"/>
          <p14:tracePt t="148528" x="8551863" y="4651375"/>
          <p14:tracePt t="148535" x="8551863" y="4705350"/>
          <p14:tracePt t="148544" x="8542338" y="4741863"/>
          <p14:tracePt t="148551" x="8542338" y="4778375"/>
          <p14:tracePt t="148559" x="8532813" y="4805363"/>
          <p14:tracePt t="148567" x="8523288" y="4824413"/>
          <p14:tracePt t="148576" x="8515350" y="4841875"/>
          <p14:tracePt t="148583" x="8505825" y="4860925"/>
          <p14:tracePt t="148591" x="8496300" y="4870450"/>
          <p14:tracePt t="148599" x="8488363" y="4887913"/>
          <p14:tracePt t="148609" x="8469313" y="4906963"/>
          <p14:tracePt t="148619" x="8459788" y="4914900"/>
          <p14:tracePt t="148631" x="8451850" y="4914900"/>
          <p14:tracePt t="148640" x="8442325" y="4933950"/>
          <p14:tracePt t="148655" x="8432800" y="493395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3">
            <a:extLst>
              <a:ext uri="{FF2B5EF4-FFF2-40B4-BE49-F238E27FC236}">
                <a16:creationId xmlns:a16="http://schemas.microsoft.com/office/drawing/2014/main" id="{E0E0C830-7401-4E85-9306-8EE89F596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3563" y="609600"/>
            <a:ext cx="468788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Unsaturation f= 1+7+1/2(0-8)=4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henyl group, possibly</a:t>
            </a:r>
          </a:p>
        </p:txBody>
      </p:sp>
      <p:sp>
        <p:nvSpPr>
          <p:cNvPr id="73731" name="Text Box 4">
            <a:extLst>
              <a:ext uri="{FF2B5EF4-FFF2-40B4-BE49-F238E27FC236}">
                <a16:creationId xmlns:a16="http://schemas.microsoft.com/office/drawing/2014/main" id="{8DC62DB2-0B43-4FF7-8F29-DE9EBA2F0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Step 1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73732" name="Text Box 5">
            <a:extLst>
              <a:ext uri="{FF2B5EF4-FFF2-40B4-BE49-F238E27FC236}">
                <a16:creationId xmlns:a16="http://schemas.microsoft.com/office/drawing/2014/main" id="{13DCC33A-B519-488D-9453-ABCA9054C0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86000"/>
            <a:ext cx="8991600" cy="296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0500" indent="-190500"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rgbClr val="FF33CC"/>
              </a:buClr>
              <a:buSzTx/>
              <a:buFont typeface="Wingdings" panose="05000000000000000000" pitchFamily="2" charset="2"/>
              <a:buChar char="v"/>
            </a:pP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3039cm</a:t>
            </a:r>
            <a:r>
              <a:rPr lang="en-US" altLang="zh-CN" sz="2400" baseline="3000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3001cm</a:t>
            </a:r>
            <a:r>
              <a:rPr lang="en-US" altLang="zh-CN" sz="2400" baseline="3000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</a:t>
            </a:r>
            <a:r>
              <a:rPr lang="en-US" altLang="zh-CN" sz="2400" baseline="-18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C-H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-C=C-H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rgbClr val="FF33CC"/>
              </a:buClr>
              <a:buSzTx/>
              <a:buFont typeface="Wingdings" panose="05000000000000000000" pitchFamily="2" charset="2"/>
              <a:buChar char="v"/>
            </a:pP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2947cm</a:t>
            </a:r>
            <a:r>
              <a:rPr lang="en-US" altLang="zh-CN" sz="2400" baseline="3000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</a:t>
            </a:r>
            <a:r>
              <a:rPr lang="en-US" altLang="zh-CN" sz="24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-</a:t>
            </a:r>
            <a:r>
              <a:rPr lang="en-US" altLang="zh-CN" sz="2400" baseline="-18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C-H </a:t>
            </a:r>
            <a:r>
              <a:rPr lang="zh-CN" altLang="en-US" sz="2400" baseline="-18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-C-C-H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rgbClr val="FF33CC"/>
              </a:buClr>
              <a:buSzTx/>
              <a:buFont typeface="Wingdings" panose="05000000000000000000" pitchFamily="2" charset="2"/>
              <a:buChar char="v"/>
            </a:pP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1599cm</a:t>
            </a:r>
            <a:r>
              <a:rPr lang="en-US" altLang="zh-CN" sz="2400" baseline="3000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1503cm</a:t>
            </a:r>
            <a:r>
              <a:rPr lang="en-US" altLang="zh-CN" sz="2400" baseline="3000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</a:t>
            </a:r>
            <a:r>
              <a:rPr lang="en-US" altLang="zh-CN" sz="24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henyl c=c </a:t>
            </a:r>
            <a:r>
              <a:rPr lang="zh-CN" altLang="en-US" sz="2400" baseline="-18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henyl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4 saturations)</a:t>
            </a:r>
            <a:endParaRPr lang="zh-CN" altLang="en-US" sz="2400" i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rgbClr val="FF33CC"/>
              </a:buClr>
              <a:buSzTx/>
              <a:buFont typeface="Wingdings" panose="05000000000000000000" pitchFamily="2" charset="2"/>
              <a:buChar char="v"/>
            </a:pP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1248</a:t>
            </a:r>
            <a:r>
              <a:rPr lang="en-US" altLang="zh-CN" sz="2800">
                <a:latin typeface="Times New Roman" panose="02020603050405020304" pitchFamily="18" charset="0"/>
              </a:rPr>
              <a:t>cm</a:t>
            </a:r>
            <a:r>
              <a:rPr lang="en-US" altLang="zh-CN" sz="2800" baseline="30000">
                <a:latin typeface="Times New Roman" panose="02020603050405020304" pitchFamily="18" charset="0"/>
              </a:rPr>
              <a:t>-1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,1040cm</a:t>
            </a:r>
            <a:r>
              <a:rPr lang="en-US" altLang="zh-CN" sz="2400" baseline="3000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</a:t>
            </a:r>
            <a:r>
              <a:rPr lang="en-US" altLang="zh-CN" sz="2400" baseline="-18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C-O-C </a:t>
            </a:r>
            <a:r>
              <a:rPr lang="zh-CN" altLang="en-US" sz="2400" baseline="-18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Ether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rgbClr val="FF33CC"/>
              </a:buClr>
              <a:buSzTx/>
              <a:buFont typeface="Wingdings" panose="05000000000000000000" pitchFamily="2" charset="2"/>
              <a:buChar char="v"/>
            </a:pP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756cm</a:t>
            </a:r>
            <a:r>
              <a:rPr lang="en-US" altLang="zh-CN" sz="2400" baseline="3000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694cm</a:t>
            </a:r>
            <a:r>
              <a:rPr lang="en-US" altLang="zh-CN" sz="2400" baseline="3000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</a:t>
            </a:r>
            <a:r>
              <a:rPr lang="en-US" altLang="zh-CN" sz="24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henyl =C-H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Mono-substitution of phenyl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3733" name="Text Box 6">
            <a:extLst>
              <a:ext uri="{FF2B5EF4-FFF2-40B4-BE49-F238E27FC236}">
                <a16:creationId xmlns:a16="http://schemas.microsoft.com/office/drawing/2014/main" id="{69130265-309F-4811-91DD-EC9C2F2DB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" y="16256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Step 2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BAA232C0-A164-4206-AD4F-04883F78238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9266"/>
    </mc:Choice>
    <mc:Fallback>
      <p:transition spd="slow" advTm="292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368" x="8423275" y="4833938"/>
          <p14:tracePt t="1373" x="8415338" y="4778375"/>
          <p14:tracePt t="1382" x="8378825" y="4624388"/>
          <p14:tracePt t="1390" x="8342313" y="4541838"/>
          <p14:tracePt t="1397" x="8305800" y="4495800"/>
          <p14:tracePt t="1409" x="8277225" y="4478338"/>
          <p14:tracePt t="1413" x="8213725" y="4432300"/>
          <p14:tracePt t="1422" x="8059738" y="4340225"/>
          <p14:tracePt t="1429" x="8004175" y="4313238"/>
          <p14:tracePt t="1437" x="7777163" y="4213225"/>
          <p14:tracePt t="1445" x="7639050" y="4130675"/>
          <p14:tracePt t="1453" x="7531100" y="4076700"/>
          <p14:tracePt t="1461" x="7212013" y="3903663"/>
          <p14:tracePt t="1469" x="7065963" y="3811588"/>
          <p14:tracePt t="1479" x="6910388" y="3702050"/>
          <p14:tracePt t="1485" x="6591300" y="3482975"/>
          <p14:tracePt t="1495" x="6226175" y="3282950"/>
          <p14:tracePt t="1502" x="6108700" y="3209925"/>
          <p14:tracePt t="1512" x="5797550" y="3036888"/>
          <p14:tracePt t="1520" x="5634038" y="2954338"/>
          <p14:tracePt t="1527" x="5497513" y="2881313"/>
          <p14:tracePt t="1535" x="5297488" y="2781300"/>
          <p14:tracePt t="1544" x="5195888" y="2727325"/>
          <p14:tracePt t="1552" x="5105400" y="2671763"/>
          <p14:tracePt t="1560" x="5005388" y="2608263"/>
          <p14:tracePt t="1567" x="4949825" y="2562225"/>
          <p14:tracePt t="1575" x="4932363" y="2544763"/>
          <p14:tracePt t="1585" x="4886325" y="2498725"/>
          <p14:tracePt t="1591" x="4859338" y="2462213"/>
          <p14:tracePt t="1600" x="4803775" y="2425700"/>
          <p14:tracePt t="1607" x="4722813" y="2389188"/>
          <p14:tracePt t="1615" x="4659313" y="2352675"/>
          <p14:tracePt t="1624" x="4603750" y="2335213"/>
          <p14:tracePt t="1634" x="4484688" y="2298700"/>
          <p14:tracePt t="1644" x="4376738" y="2270125"/>
          <p14:tracePt t="1653" x="4257675" y="2225675"/>
          <p14:tracePt t="1661" x="4148138" y="2197100"/>
          <p14:tracePt t="1673" x="4048125" y="2152650"/>
          <p14:tracePt t="1679" x="3984625" y="2125663"/>
          <p14:tracePt t="1690" x="3838575" y="2070100"/>
          <p14:tracePt t="1697" x="3756025" y="2043113"/>
          <p14:tracePt t="1709" x="3609975" y="2016125"/>
          <p14:tracePt t="1716" x="3154363" y="1887538"/>
          <p14:tracePt t="1727" x="3035300" y="1841500"/>
          <p14:tracePt t="1737" x="2954338" y="1814513"/>
          <p14:tracePt t="1747" x="2808288" y="1768475"/>
          <p14:tracePt t="1759" x="2606675" y="1768475"/>
          <p14:tracePt t="1769" x="2533650" y="1768475"/>
          <p14:tracePt t="1775" x="2462213" y="1778000"/>
          <p14:tracePt t="1786" x="2360613" y="1814513"/>
          <p14:tracePt t="1791" x="2324100" y="1870075"/>
          <p14:tracePt t="1801" x="2297113" y="1924050"/>
          <p14:tracePt t="1809" x="2297113" y="2024063"/>
          <p14:tracePt t="1817" x="2297113" y="2133600"/>
          <p14:tracePt t="1826" x="2297113" y="2225675"/>
          <p14:tracePt t="1985" x="2297113" y="2189163"/>
          <p14:tracePt t="1993" x="2297113" y="2125663"/>
          <p14:tracePt t="2002" x="2297113" y="2043113"/>
          <p14:tracePt t="2009" x="2316163" y="1987550"/>
          <p14:tracePt t="2018" x="2316163" y="1970088"/>
          <p14:tracePt t="2025" x="2316163" y="1914525"/>
          <p14:tracePt t="2033" x="2316163" y="1860550"/>
          <p14:tracePt t="2041" x="2316163" y="1760538"/>
          <p14:tracePt t="2051" x="2270125" y="1668463"/>
          <p14:tracePt t="2057" x="2214563" y="1550988"/>
          <p14:tracePt t="2067" x="2151063" y="1449388"/>
          <p14:tracePt t="2075" x="2124075" y="1441450"/>
          <p14:tracePt t="2083" x="2114550" y="1412875"/>
          <p14:tracePt t="2091" x="2097088" y="1385888"/>
          <p14:tracePt t="2099" x="2087563" y="1368425"/>
          <p14:tracePt t="2107" x="2070100" y="1349375"/>
          <p14:tracePt t="2115" x="2060575" y="1339850"/>
          <p14:tracePt t="2123" x="2051050" y="1339850"/>
          <p14:tracePt t="2131" x="2041525" y="1331913"/>
          <p14:tracePt t="2140" x="2041525" y="1322388"/>
          <p14:tracePt t="2155" x="2033588" y="1312863"/>
          <p14:tracePt t="2163" x="2033588" y="1303338"/>
          <p14:tracePt t="2173" x="2024063" y="1295400"/>
          <p14:tracePt t="2187" x="2024063" y="1285875"/>
          <p14:tracePt t="2195" x="2024063" y="1276350"/>
          <p14:tracePt t="2207" x="2005013" y="1268413"/>
          <p14:tracePt t="2215" x="1997075" y="1249363"/>
          <p14:tracePt t="2223" x="1941513" y="1195388"/>
          <p14:tracePt t="2231" x="1924050" y="1176338"/>
          <p14:tracePt t="2241" x="1905000" y="1158875"/>
          <p14:tracePt t="2253" x="1887538" y="1149350"/>
          <p14:tracePt t="2259" x="1878013" y="1139825"/>
          <p14:tracePt t="2267" x="1868488" y="1122363"/>
          <p14:tracePt t="2275" x="1860550" y="1122363"/>
          <p14:tracePt t="2283" x="1860550" y="1112838"/>
          <p14:tracePt t="2291" x="1851025" y="1103313"/>
          <p14:tracePt t="2299" x="1851025" y="1093788"/>
          <p14:tracePt t="2307" x="1841500" y="1085850"/>
          <p14:tracePt t="2315" x="1831975" y="1076325"/>
          <p14:tracePt t="2323" x="1831975" y="1066800"/>
          <p14:tracePt t="2357" x="1824038" y="1057275"/>
          <p14:tracePt t="2477" x="1841500" y="1057275"/>
          <p14:tracePt t="2487" x="1868488" y="1057275"/>
          <p14:tracePt t="2494" x="1895475" y="1057275"/>
          <p14:tracePt t="2502" x="1941513" y="1066800"/>
          <p14:tracePt t="2509" x="1987550" y="1076325"/>
          <p14:tracePt t="2520" x="2078038" y="1076325"/>
          <p14:tracePt t="2526" x="2151063" y="1093788"/>
          <p14:tracePt t="2535" x="2279650" y="1103313"/>
          <p14:tracePt t="2543" x="2397125" y="1122363"/>
          <p14:tracePt t="2549" x="2543175" y="1130300"/>
          <p14:tracePt t="2557" x="2652713" y="1149350"/>
          <p14:tracePt t="2565" x="2744788" y="1149350"/>
          <p14:tracePt t="2573" x="2889250" y="1149350"/>
          <p14:tracePt t="2581" x="2981325" y="1158875"/>
          <p14:tracePt t="2589" x="3071813" y="1158875"/>
          <p14:tracePt t="2599" x="3181350" y="1158875"/>
          <p14:tracePt t="2611" x="3263900" y="1158875"/>
          <p14:tracePt t="2619" x="3317875" y="1158875"/>
          <p14:tracePt t="2629" x="3390900" y="1158875"/>
          <p14:tracePt t="2641" x="3419475" y="1158875"/>
          <p14:tracePt t="2651" x="3519488" y="1158875"/>
          <p14:tracePt t="2660" x="3646488" y="1158875"/>
          <p14:tracePt t="2668" x="3692525" y="1149350"/>
          <p14:tracePt t="2678" x="3746500" y="1149350"/>
          <p14:tracePt t="2688" x="3783013" y="1149350"/>
          <p14:tracePt t="2696" x="3838575" y="1149350"/>
          <p14:tracePt t="2704" x="3902075" y="1149350"/>
          <p14:tracePt t="2711" x="3938588" y="1130300"/>
          <p14:tracePt t="2719" x="3965575" y="1130300"/>
          <p14:tracePt t="2727" x="4065588" y="1130300"/>
          <p14:tracePt t="2737" x="4111625" y="1130300"/>
          <p14:tracePt t="2747" x="4165600" y="1130300"/>
          <p14:tracePt t="2758" x="4340225" y="1130300"/>
          <p14:tracePt t="2767" x="4440238" y="1130300"/>
          <p14:tracePt t="2777" x="4513263" y="1130300"/>
          <p14:tracePt t="2787" x="4567238" y="1130300"/>
          <p14:tracePt t="2795" x="4713288" y="1130300"/>
          <p14:tracePt t="2803" x="4786313" y="1130300"/>
          <p14:tracePt t="2811" x="4859338" y="1130300"/>
          <p14:tracePt t="2819" x="4905375" y="1130300"/>
          <p14:tracePt t="2827" x="4968875" y="1130300"/>
          <p14:tracePt t="2835" x="5041900" y="1130300"/>
          <p14:tracePt t="2843" x="5114925" y="1130300"/>
          <p14:tracePt t="2851" x="5195888" y="1130300"/>
          <p14:tracePt t="2860" x="5251450" y="1130300"/>
          <p14:tracePt t="2875" x="5305425" y="1130300"/>
          <p14:tracePt t="2876" x="5397500" y="1122363"/>
          <p14:tracePt t="2883" x="5451475" y="1122363"/>
          <p14:tracePt t="2891" x="5514975" y="1122363"/>
          <p14:tracePt t="2901" x="5588000" y="1122363"/>
          <p14:tracePt t="2909" x="5643563" y="1122363"/>
          <p14:tracePt t="2915" x="5734050" y="1122363"/>
          <p14:tracePt t="2925" x="5807075" y="1122363"/>
          <p14:tracePt t="2931" x="5870575" y="1112838"/>
          <p14:tracePt t="2941" x="5943600" y="1112838"/>
          <p14:tracePt t="2949" x="5980113" y="1112838"/>
          <p14:tracePt t="2957" x="6053138" y="1112838"/>
          <p14:tracePt t="2965" x="6126163" y="1112838"/>
          <p14:tracePt t="2973" x="6199188" y="1112838"/>
          <p14:tracePt t="2981" x="6308725" y="1112838"/>
          <p14:tracePt t="2989" x="6381750" y="1112838"/>
          <p14:tracePt t="2997" x="6445250" y="1112838"/>
          <p14:tracePt t="3005" x="6500813" y="1093788"/>
          <p14:tracePt t="3013" x="6545263" y="1085850"/>
          <p14:tracePt t="3022" x="6573838" y="1076325"/>
          <p14:tracePt t="3029" x="6600825" y="1066800"/>
          <p14:tracePt t="3037" x="6637338" y="1057275"/>
          <p14:tracePt t="3045" x="6654800" y="1039813"/>
          <p14:tracePt t="3053" x="6664325" y="1030288"/>
          <p14:tracePt t="3061" x="6673850" y="1012825"/>
          <p14:tracePt t="3069" x="6681788" y="993775"/>
          <p14:tracePt t="3077" x="6681788" y="966788"/>
          <p14:tracePt t="3085" x="6691313" y="947738"/>
          <p14:tracePt t="3093" x="6691313" y="911225"/>
          <p14:tracePt t="3101" x="6691313" y="874713"/>
          <p14:tracePt t="3109" x="6691313" y="847725"/>
          <p14:tracePt t="3117" x="6691313" y="803275"/>
          <p14:tracePt t="3127" x="6691313" y="774700"/>
          <p14:tracePt t="3133" x="6673850" y="757238"/>
          <p14:tracePt t="3143" x="6664325" y="730250"/>
          <p14:tracePt t="3149" x="6645275" y="711200"/>
          <p14:tracePt t="3159" x="6637338" y="674688"/>
          <p14:tracePt t="3169" x="6610350" y="647700"/>
          <p14:tracePt t="3177" x="6591300" y="628650"/>
          <p14:tracePt t="3187" x="6527800" y="601663"/>
          <p14:tracePt t="3197" x="6500813" y="584200"/>
          <p14:tracePt t="3207" x="6381750" y="555625"/>
          <p14:tracePt t="3218" x="6308725" y="547688"/>
          <p14:tracePt t="3227" x="6245225" y="528638"/>
          <p14:tracePt t="3234" x="6153150" y="528638"/>
          <p14:tracePt t="3243" x="6099175" y="528638"/>
          <p14:tracePt t="3251" x="6026150" y="528638"/>
          <p14:tracePt t="3259" x="5980113" y="528638"/>
          <p14:tracePt t="3267" x="5953125" y="528638"/>
          <p14:tracePt t="3275" x="5926138" y="547688"/>
          <p14:tracePt t="3283" x="5899150" y="555625"/>
          <p14:tracePt t="3293" x="5862638" y="574675"/>
          <p14:tracePt t="3305" x="5843588" y="584200"/>
          <p14:tracePt t="3315" x="5807075" y="628650"/>
          <p14:tracePt t="3324" x="5807075" y="638175"/>
          <p14:tracePt t="3333" x="5797550" y="665163"/>
          <p14:tracePt t="3343" x="5789613" y="684213"/>
          <p14:tracePt t="3351" x="5770563" y="720725"/>
          <p14:tracePt t="3359" x="5770563" y="747713"/>
          <p14:tracePt t="3367" x="5770563" y="784225"/>
          <p14:tracePt t="3375" x="5770563" y="811213"/>
          <p14:tracePt t="3383" x="5770563" y="847725"/>
          <p14:tracePt t="3393" x="5770563" y="884238"/>
          <p14:tracePt t="3406" x="5770563" y="939800"/>
          <p14:tracePt t="3414" x="5770563" y="976313"/>
          <p14:tracePt t="3419" x="5770563" y="1003300"/>
          <p14:tracePt t="3427" x="5770563" y="1030288"/>
          <p14:tracePt t="3435" x="5770563" y="1066800"/>
          <p14:tracePt t="3443" x="5770563" y="1085850"/>
          <p14:tracePt t="3451" x="5789613" y="1103313"/>
          <p14:tracePt t="3459" x="5797550" y="1122363"/>
          <p14:tracePt t="3469" x="5797550" y="1130300"/>
          <p14:tracePt t="3477" x="5807075" y="1139825"/>
          <p14:tracePt t="3490" x="5807075" y="1149350"/>
          <p14:tracePt t="3497" x="5834063" y="1176338"/>
          <p14:tracePt t="3513" x="5843588" y="1195388"/>
          <p14:tracePt t="3522" x="5853113" y="1203325"/>
          <p14:tracePt t="3529" x="5862638" y="1222375"/>
          <p14:tracePt t="3537" x="5880100" y="1239838"/>
          <p14:tracePt t="3545" x="5880100" y="1249363"/>
          <p14:tracePt t="3553" x="5889625" y="1258888"/>
          <p14:tracePt t="3561" x="5899150" y="1268413"/>
          <p14:tracePt t="3569" x="5899150" y="1285875"/>
          <p14:tracePt t="3578" x="5907088" y="1285875"/>
          <p14:tracePt t="3586" x="5907088" y="1303338"/>
          <p14:tracePt t="3594" x="5916613" y="1322388"/>
          <p14:tracePt t="3603" x="5916613" y="1331913"/>
          <p14:tracePt t="3610" x="5916613" y="1358900"/>
          <p14:tracePt t="3619" x="5916613" y="1376363"/>
          <p14:tracePt t="3626" x="5916613" y="1385888"/>
          <p14:tracePt t="3635" x="5907088" y="1395413"/>
          <p14:tracePt t="3641" x="5899150" y="1412875"/>
          <p14:tracePt t="3650" x="5889625" y="1412875"/>
          <p14:tracePt t="3658" x="5870575" y="1422400"/>
          <p14:tracePt t="3666" x="5843588" y="1431925"/>
          <p14:tracePt t="3674" x="5834063" y="1441450"/>
          <p14:tracePt t="3681" x="5807075" y="1449388"/>
          <p14:tracePt t="3691" x="5789613" y="1458913"/>
          <p14:tracePt t="3698" x="5753100" y="1485900"/>
          <p14:tracePt t="3707" x="5707063" y="1485900"/>
          <p14:tracePt t="3714" x="5661025" y="1495425"/>
          <p14:tracePt t="3723" x="5588000" y="1522413"/>
          <p14:tracePt t="3730" x="5507038" y="1531938"/>
          <p14:tracePt t="3738" x="5414963" y="1558925"/>
          <p14:tracePt t="3745" x="5268913" y="1587500"/>
          <p14:tracePt t="3754" x="5187950" y="1604963"/>
          <p14:tracePt t="3761" x="5022850" y="1614488"/>
          <p14:tracePt t="3769" x="4876800" y="1651000"/>
          <p14:tracePt t="3779" x="4695825" y="1660525"/>
          <p14:tracePt t="3785" x="4567238" y="1677988"/>
          <p14:tracePt t="3795" x="4440238" y="1687513"/>
          <p14:tracePt t="3801" x="4284663" y="1704975"/>
          <p14:tracePt t="3811" x="4121150" y="1724025"/>
          <p14:tracePt t="3817" x="3929063" y="1731963"/>
          <p14:tracePt t="3827" x="3775075" y="1751013"/>
          <p14:tracePt t="3835" x="3592513" y="1768475"/>
          <p14:tracePt t="3843" x="3409950" y="1778000"/>
          <p14:tracePt t="3851" x="3263900" y="1797050"/>
          <p14:tracePt t="3859" x="3154363" y="1797050"/>
          <p14:tracePt t="3869" x="3027363" y="1814513"/>
          <p14:tracePt t="3889" x="2789238" y="1814513"/>
          <p14:tracePt t="3895" x="2625725" y="1814513"/>
          <p14:tracePt t="3905" x="2516188" y="1814513"/>
          <p14:tracePt t="3915" x="2406650" y="1814513"/>
          <p14:tracePt t="3923" x="2179638" y="1804988"/>
          <p14:tracePt t="3935" x="2106613" y="1787525"/>
          <p14:tracePt t="3945" x="2014538" y="1787525"/>
          <p14:tracePt t="3955" x="1931988" y="1760538"/>
          <p14:tracePt t="3965" x="1731963" y="1751013"/>
          <p14:tracePt t="3971" x="1677988" y="1751013"/>
          <p14:tracePt t="3983" x="1631950" y="1741488"/>
          <p14:tracePt t="3991" x="1612900" y="1741488"/>
          <p14:tracePt t="3999" x="1604963" y="1741488"/>
          <p14:tracePt t="4013" x="1585913" y="1741488"/>
          <p14:tracePt t="4018" x="1576388" y="1741488"/>
          <p14:tracePt t="4079" x="1604963" y="1751013"/>
          <p14:tracePt t="4089" x="1631950" y="1760538"/>
          <p14:tracePt t="4097" x="1668463" y="1778000"/>
          <p14:tracePt t="4105" x="1714500" y="1797050"/>
          <p14:tracePt t="4113" x="1795463" y="1804988"/>
          <p14:tracePt t="4122" x="1941513" y="1841500"/>
          <p14:tracePt t="4129" x="2087563" y="1870075"/>
          <p14:tracePt t="4137" x="2251075" y="1887538"/>
          <p14:tracePt t="4145" x="2370138" y="1897063"/>
          <p14:tracePt t="4153" x="2725738" y="1914525"/>
          <p14:tracePt t="4161" x="2908300" y="1933575"/>
          <p14:tracePt t="4169" x="3163888" y="1933575"/>
          <p14:tracePt t="4177" x="3354388" y="1933575"/>
          <p14:tracePt t="4185" x="3519488" y="1933575"/>
          <p14:tracePt t="4193" x="3665538" y="1933575"/>
          <p14:tracePt t="4203" x="3865563" y="1933575"/>
          <p14:tracePt t="4213" x="4065588" y="1933575"/>
          <p14:tracePt t="4223" x="4211638" y="1933575"/>
          <p14:tracePt t="4229" x="4321175" y="1933575"/>
          <p14:tracePt t="4241" x="4413250" y="1924050"/>
          <p14:tracePt t="4249" x="4440238" y="1914525"/>
          <p14:tracePt t="4259" x="4503738" y="1897063"/>
          <p14:tracePt t="4265" x="4521200" y="1878013"/>
          <p14:tracePt t="4276" x="4540250" y="1870075"/>
          <p14:tracePt t="4281" x="4540250" y="1851025"/>
          <p14:tracePt t="4290" x="4549775" y="1841500"/>
          <p14:tracePt t="4297" x="4549775" y="1814513"/>
          <p14:tracePt t="4308" x="4549775" y="1787525"/>
          <p14:tracePt t="4314" x="4549775" y="1760538"/>
          <p14:tracePt t="4324" x="4549775" y="1724025"/>
          <p14:tracePt t="4330" x="4549775" y="1687513"/>
          <p14:tracePt t="4339" x="4549775" y="1660525"/>
          <p14:tracePt t="4346" x="4557713" y="1624013"/>
          <p14:tracePt t="4354" x="4557713" y="1595438"/>
          <p14:tracePt t="4364" x="4557713" y="1568450"/>
          <p14:tracePt t="4370" x="4549775" y="1541463"/>
          <p14:tracePt t="4379" x="4521200" y="1504950"/>
          <p14:tracePt t="4388" x="4494213" y="1477963"/>
          <p14:tracePt t="4395" x="4421188" y="1404938"/>
          <p14:tracePt t="4404" x="4394200" y="1376363"/>
          <p14:tracePt t="4412" x="4330700" y="1349375"/>
          <p14:tracePt t="4420" x="4303713" y="1331913"/>
          <p14:tracePt t="4428" x="4275138" y="1312863"/>
          <p14:tracePt t="4435" x="4211638" y="1276350"/>
          <p14:tracePt t="4444" x="4157663" y="1268413"/>
          <p14:tracePt t="4452" x="4111625" y="1239838"/>
          <p14:tracePt t="4461" x="4048125" y="1212850"/>
          <p14:tracePt t="4474" x="3948113" y="1203325"/>
          <p14:tracePt t="4483" x="3719513" y="1149350"/>
          <p14:tracePt t="4495" x="3656013" y="1139825"/>
          <p14:tracePt t="4503" x="3527425" y="1122363"/>
          <p14:tracePt t="4511" x="3363913" y="1112838"/>
          <p14:tracePt t="4519" x="3236913" y="1093788"/>
          <p14:tracePt t="4527" x="3136900" y="1085850"/>
          <p14:tracePt t="4539" x="3044825" y="1066800"/>
          <p14:tracePt t="4549" x="2917825" y="1066800"/>
          <p14:tracePt t="4561" x="2808288" y="1057275"/>
          <p14:tracePt t="4567" x="2562225" y="1057275"/>
          <p14:tracePt t="4575" x="2479675" y="1057275"/>
          <p14:tracePt t="4583" x="2406650" y="1057275"/>
          <p14:tracePt t="4591" x="2352675" y="1057275"/>
          <p14:tracePt t="4599" x="2316163" y="1057275"/>
          <p14:tracePt t="4609" x="2270125" y="1057275"/>
          <p14:tracePt t="4614" x="2197100" y="1057275"/>
          <p14:tracePt t="4623" x="2179638" y="1057275"/>
          <p14:tracePt t="4633" x="2160588" y="1057275"/>
          <p14:tracePt t="4639" x="2143125" y="1066800"/>
          <p14:tracePt t="4655" x="2133600" y="1076325"/>
          <p14:tracePt t="4665" x="2114550" y="1085850"/>
          <p14:tracePt t="4672" x="2097088" y="1093788"/>
          <p14:tracePt t="4681" x="2078038" y="1103313"/>
          <p14:tracePt t="4689" x="2060575" y="1112838"/>
          <p14:tracePt t="4698" x="2041525" y="1122363"/>
          <p14:tracePt t="4709" x="2033588" y="1130300"/>
          <p14:tracePt t="4714" x="2014538" y="1139825"/>
          <p14:tracePt t="4724" x="2005013" y="1149350"/>
          <p14:tracePt t="4729" x="1987550" y="1158875"/>
          <p14:tracePt t="4739" x="1968500" y="1176338"/>
          <p14:tracePt t="4746" x="1951038" y="1185863"/>
          <p14:tracePt t="4754" x="1941513" y="1203325"/>
          <p14:tracePt t="4763" x="1924050" y="1212850"/>
          <p14:tracePt t="4770" x="1914525" y="1231900"/>
          <p14:tracePt t="4777" x="1914525" y="1239838"/>
          <p14:tracePt t="4785" x="1905000" y="1239838"/>
          <p14:tracePt t="4793" x="1895475" y="1249363"/>
          <p14:tracePt t="4801" x="1887538" y="1268413"/>
          <p14:tracePt t="4809" x="1887538" y="1276350"/>
          <p14:tracePt t="4817" x="1878013" y="1295400"/>
          <p14:tracePt t="4825" x="1878013" y="1303338"/>
          <p14:tracePt t="4833" x="1868488" y="1322388"/>
          <p14:tracePt t="4849" x="1868488" y="1331913"/>
          <p14:tracePt t="4857" x="1868488" y="1339850"/>
          <p14:tracePt t="4865" x="1868488" y="1358900"/>
          <p14:tracePt t="4873" x="1860550" y="1376363"/>
          <p14:tracePt t="4881" x="1860550" y="1385888"/>
          <p14:tracePt t="4890" x="1860550" y="1404938"/>
          <p14:tracePt t="4908" x="1860550" y="1431925"/>
          <p14:tracePt t="4915" x="1860550" y="1441450"/>
          <p14:tracePt t="4925" x="1860550" y="1458913"/>
          <p14:tracePt t="4932" x="1860550" y="1468438"/>
          <p14:tracePt t="4938" x="1860550" y="1477963"/>
          <p14:tracePt t="4948" x="1860550" y="1485900"/>
          <p14:tracePt t="4963" x="1860550" y="1495425"/>
          <p14:tracePt t="4973" x="1860550" y="1504950"/>
          <p14:tracePt t="4990" x="1868488" y="1522413"/>
          <p14:tracePt t="4995" x="1868488" y="1531938"/>
          <p14:tracePt t="5003" x="1878013" y="1541463"/>
          <p14:tracePt t="5019" x="1887538" y="1558925"/>
          <p14:tracePt t="5027" x="1895475" y="1568450"/>
          <p14:tracePt t="5035" x="1905000" y="1577975"/>
          <p14:tracePt t="5043" x="1905000" y="1587500"/>
          <p14:tracePt t="5055" x="1905000" y="1595438"/>
          <p14:tracePt t="5063" x="1914525" y="1604963"/>
          <p14:tracePt t="5071" x="1924050" y="1604963"/>
          <p14:tracePt t="5091" x="1931988" y="1614488"/>
          <p14:tracePt t="5101" x="1941513" y="1624013"/>
          <p14:tracePt t="5117" x="1951038" y="1631950"/>
          <p14:tracePt t="5123" x="1960563" y="1641475"/>
          <p14:tracePt t="5135" x="1997075" y="1668463"/>
          <p14:tracePt t="5143" x="2024063" y="1687513"/>
          <p14:tracePt t="5154" x="2060575" y="1714500"/>
          <p14:tracePt t="5170" x="2087563" y="1724025"/>
          <p14:tracePt t="5176" x="2187575" y="1760538"/>
          <p14:tracePt t="5184" x="2270125" y="1787525"/>
          <p14:tracePt t="5194" x="2343150" y="1797050"/>
          <p14:tracePt t="5199" x="2406650" y="1804988"/>
          <p14:tracePt t="5210" x="2498725" y="1824038"/>
          <p14:tracePt t="5217" x="2606675" y="1833563"/>
          <p14:tracePt t="5225" x="2744788" y="1870075"/>
          <p14:tracePt t="5234" x="2817813" y="1878013"/>
          <p14:tracePt t="5242" x="2944813" y="1906588"/>
          <p14:tracePt t="5250" x="3044825" y="1924050"/>
          <p14:tracePt t="5257" x="3081338" y="1933575"/>
          <p14:tracePt t="5265" x="3136900" y="1933575"/>
          <p14:tracePt t="5273" x="3181350" y="1943100"/>
          <p14:tracePt t="5281" x="3200400" y="1943100"/>
          <p14:tracePt t="5289" x="3227388" y="1943100"/>
          <p14:tracePt t="5301" x="3254375" y="1943100"/>
          <p14:tracePt t="5309" x="3290888" y="1951038"/>
          <p14:tracePt t="5773" x="3281363" y="1951038"/>
          <p14:tracePt t="5781" x="3273425" y="1951038"/>
          <p14:tracePt t="5787" x="3263900" y="1951038"/>
          <p14:tracePt t="5797" x="3236913" y="1951038"/>
          <p14:tracePt t="5805" x="3217863" y="1951038"/>
          <p14:tracePt t="5813" x="3181350" y="1951038"/>
          <p14:tracePt t="5821" x="3127375" y="1951038"/>
          <p14:tracePt t="5829" x="3063875" y="1951038"/>
          <p14:tracePt t="5837" x="3027363" y="1951038"/>
          <p14:tracePt t="5845" x="2925763" y="1970088"/>
          <p14:tracePt t="5853" x="2889250" y="1970088"/>
          <p14:tracePt t="5861" x="2781300" y="1997075"/>
          <p14:tracePt t="5873" x="2708275" y="2016125"/>
          <p14:tracePt t="5877" x="2662238" y="2033588"/>
          <p14:tracePt t="5885" x="2589213" y="2052638"/>
          <p14:tracePt t="5893" x="2506663" y="2097088"/>
          <p14:tracePt t="5901" x="2425700" y="2125663"/>
          <p14:tracePt t="5909" x="2360613" y="2160588"/>
          <p14:tracePt t="5917" x="2297113" y="2189163"/>
          <p14:tracePt t="5925" x="2233613" y="2225675"/>
          <p14:tracePt t="5934" x="2124075" y="2279650"/>
          <p14:tracePt t="5943" x="2087563" y="2306638"/>
          <p14:tracePt t="5949" x="2014538" y="2352675"/>
          <p14:tracePt t="5957" x="1951038" y="2389188"/>
          <p14:tracePt t="5965" x="1868488" y="2435225"/>
          <p14:tracePt t="5973" x="1804988" y="2481263"/>
          <p14:tracePt t="5981" x="1741488" y="2525713"/>
          <p14:tracePt t="5991" x="1677988" y="2571750"/>
          <p14:tracePt t="5997" x="1641475" y="2608263"/>
          <p14:tracePt t="6007" x="1595438" y="2644775"/>
          <p14:tracePt t="6013" x="1568450" y="2671763"/>
          <p14:tracePt t="6022" x="1512888" y="2708275"/>
          <p14:tracePt t="6031" x="1485900" y="2727325"/>
          <p14:tracePt t="6043" x="1468438" y="2744788"/>
          <p14:tracePt t="6053" x="1439863" y="2771775"/>
          <p14:tracePt t="6061" x="1376363" y="2808288"/>
          <p14:tracePt t="6071" x="1330325" y="2827338"/>
          <p14:tracePt t="6079" x="1303338" y="2844800"/>
          <p14:tracePt t="6087" x="1266825" y="2854325"/>
          <p14:tracePt t="6101" x="1239838" y="2881313"/>
          <p14:tracePt t="6111" x="1193800" y="2890838"/>
          <p14:tracePt t="6119" x="1103313" y="2917825"/>
          <p14:tracePt t="6127" x="1039813" y="2927350"/>
          <p14:tracePt t="6135" x="1003300" y="2936875"/>
          <p14:tracePt t="6143" x="974725" y="2936875"/>
          <p14:tracePt t="6153" x="930275" y="2946400"/>
          <p14:tracePt t="6167" x="903288" y="2946400"/>
          <p14:tracePt t="6175" x="801688" y="2963863"/>
          <p14:tracePt t="6183" x="774700" y="2963863"/>
          <p14:tracePt t="6191" x="728663" y="2963863"/>
          <p14:tracePt t="6199" x="692150" y="2963863"/>
          <p14:tracePt t="6207" x="655638" y="2963863"/>
          <p14:tracePt t="6215" x="628650" y="2963863"/>
          <p14:tracePt t="6223" x="592138" y="2963863"/>
          <p14:tracePt t="6231" x="574675" y="2963863"/>
          <p14:tracePt t="6240" x="565150" y="2963863"/>
          <p14:tracePt t="6247" x="547688" y="2963863"/>
          <p14:tracePt t="6257" x="519113" y="2963863"/>
          <p14:tracePt t="6264" x="501650" y="2954338"/>
          <p14:tracePt t="6271" x="492125" y="2954338"/>
          <p14:tracePt t="6281" x="482600" y="2954338"/>
          <p14:tracePt t="6288" x="474663" y="2954338"/>
          <p14:tracePt t="6297" x="465138" y="2946400"/>
          <p14:tracePt t="6320" x="455613" y="2946400"/>
          <p14:tracePt t="6328" x="455613" y="2936875"/>
          <p14:tracePt t="6354" x="446088" y="2936875"/>
          <p14:tracePt t="6360" x="438150" y="2927350"/>
          <p14:tracePt t="6369" x="428625" y="2927350"/>
          <p14:tracePt t="6385" x="419100" y="2917825"/>
          <p14:tracePt t="6394" x="409575" y="2917825"/>
          <p14:tracePt t="6402" x="409575" y="2909888"/>
          <p14:tracePt t="6409" x="401638" y="2909888"/>
          <p14:tracePt t="6418" x="392113" y="2909888"/>
          <p14:tracePt t="6434" x="382588" y="2909888"/>
          <p14:tracePt t="6457" x="373063" y="2900363"/>
          <p14:tracePt t="6482" x="365125" y="2900363"/>
          <p14:tracePt t="6490" x="355600" y="2900363"/>
          <p14:tracePt t="6509" x="355600" y="2890838"/>
          <p14:tracePt t="6519" x="346075" y="2890838"/>
          <p14:tracePt t="6763" x="365125" y="2890838"/>
          <p14:tracePt t="6771" x="382588" y="2890838"/>
          <p14:tracePt t="6779" x="419100" y="2881313"/>
          <p14:tracePt t="6787" x="455613" y="2881313"/>
          <p14:tracePt t="6795" x="482600" y="2881313"/>
          <p14:tracePt t="6803" x="538163" y="2881313"/>
          <p14:tracePt t="6811" x="584200" y="2881313"/>
          <p14:tracePt t="6819" x="638175" y="2881313"/>
          <p14:tracePt t="6828" x="692150" y="2881313"/>
          <p14:tracePt t="6835" x="757238" y="2881313"/>
          <p14:tracePt t="6843" x="811213" y="2881313"/>
          <p14:tracePt t="6851" x="884238" y="2881313"/>
          <p14:tracePt t="6859" x="957263" y="2881313"/>
          <p14:tracePt t="6867" x="1011238" y="2881313"/>
          <p14:tracePt t="6875" x="1066800" y="2881313"/>
          <p14:tracePt t="6892" x="1203325" y="2890838"/>
          <p14:tracePt t="6899" x="1239838" y="2890838"/>
          <p14:tracePt t="6908" x="1285875" y="2890838"/>
          <p14:tracePt t="6917" x="1339850" y="2909888"/>
          <p14:tracePt t="6923" x="1385888" y="2909888"/>
          <p14:tracePt t="6933" x="1412875" y="2909888"/>
          <p14:tracePt t="6941" x="1439863" y="2909888"/>
          <p14:tracePt t="6950" x="1485900" y="2909888"/>
          <p14:tracePt t="6957" x="1495425" y="2909888"/>
          <p14:tracePt t="6966" x="1541463" y="2909888"/>
          <p14:tracePt t="6974" x="1568450" y="2909888"/>
          <p14:tracePt t="6983" x="1595438" y="2909888"/>
          <p14:tracePt t="6993" x="1685925" y="2909888"/>
          <p14:tracePt t="7001" x="1722438" y="2909888"/>
          <p14:tracePt t="7009" x="1795463" y="2909888"/>
          <p14:tracePt t="7017" x="1851025" y="2909888"/>
          <p14:tracePt t="7025" x="1905000" y="2909888"/>
          <p14:tracePt t="7033" x="2014538" y="2909888"/>
          <p14:tracePt t="7041" x="2087563" y="2909888"/>
          <p14:tracePt t="7049" x="2143125" y="2909888"/>
          <p14:tracePt t="7057" x="2214563" y="2909888"/>
          <p14:tracePt t="7067" x="2297113" y="2909888"/>
          <p14:tracePt t="7077" x="2389188" y="2900363"/>
          <p14:tracePt t="7085" x="2416175" y="2900363"/>
          <p14:tracePt t="7095" x="2516188" y="2890838"/>
          <p14:tracePt t="7105" x="2543175" y="2890838"/>
          <p14:tracePt t="7113" x="2708275" y="2873375"/>
          <p14:tracePt t="7121" x="2781300" y="2873375"/>
          <p14:tracePt t="7135" x="2835275" y="2863850"/>
          <p14:tracePt t="7141" x="2908300" y="2863850"/>
          <p14:tracePt t="7149" x="2954338" y="2863850"/>
          <p14:tracePt t="7157" x="3008313" y="2863850"/>
          <p14:tracePt t="7166" x="3100388" y="2854325"/>
          <p14:tracePt t="7173" x="3144838" y="2854325"/>
          <p14:tracePt t="7181" x="3181350" y="2854325"/>
          <p14:tracePt t="7189" x="3227388" y="2854325"/>
          <p14:tracePt t="7197" x="3254375" y="2854325"/>
          <p14:tracePt t="7207" x="3290888" y="2854325"/>
          <p14:tracePt t="7214" x="3327400" y="2854325"/>
          <p14:tracePt t="7223" x="3354388" y="2844800"/>
          <p14:tracePt t="7229" x="3409950" y="2844800"/>
          <p14:tracePt t="7240" x="3427413" y="2844800"/>
          <p14:tracePt t="7247" x="3455988" y="2844800"/>
          <p14:tracePt t="7256" x="3509963" y="2844800"/>
          <p14:tracePt t="7263" x="3546475" y="2844800"/>
          <p14:tracePt t="7271" x="3582988" y="2844800"/>
          <p14:tracePt t="7279" x="3609975" y="2844800"/>
          <p14:tracePt t="7287" x="3636963" y="2844800"/>
          <p14:tracePt t="7295" x="3665538" y="2844800"/>
          <p14:tracePt t="7303" x="3702050" y="2844800"/>
          <p14:tracePt t="7311" x="3729038" y="2844800"/>
          <p14:tracePt t="7319" x="3756025" y="2844800"/>
          <p14:tracePt t="7327" x="3783013" y="2844800"/>
          <p14:tracePt t="7335" x="3810000" y="2844800"/>
          <p14:tracePt t="7347" x="3829050" y="2844800"/>
          <p14:tracePt t="7356" x="3875088" y="2844800"/>
          <p14:tracePt t="7363" x="3902075" y="2844800"/>
          <p14:tracePt t="7373" x="3929063" y="2844800"/>
          <p14:tracePt t="7379" x="3956050" y="2844800"/>
          <p14:tracePt t="7387" x="4002088" y="2844800"/>
          <p14:tracePt t="7395" x="4029075" y="2827338"/>
          <p14:tracePt t="7403" x="4057650" y="2827338"/>
          <p14:tracePt t="7411" x="4102100" y="2827338"/>
          <p14:tracePt t="7419" x="4121150" y="2827338"/>
          <p14:tracePt t="7427" x="4157663" y="2827338"/>
          <p14:tracePt t="7435" x="4184650" y="2827338"/>
          <p14:tracePt t="7443" x="4248150" y="2817813"/>
          <p14:tracePt t="7451" x="4275138" y="2817813"/>
          <p14:tracePt t="7461" x="4311650" y="2817813"/>
          <p14:tracePt t="7469" x="4340225" y="2817813"/>
          <p14:tracePt t="7477" x="4376738" y="2817813"/>
          <p14:tracePt t="7487" x="4403725" y="2817813"/>
          <p14:tracePt t="7495" x="4430713" y="2817813"/>
          <p14:tracePt t="7503" x="4457700" y="2817813"/>
          <p14:tracePt t="7513" x="4494213" y="2817813"/>
          <p14:tracePt t="7523" x="4521200" y="2817813"/>
          <p14:tracePt t="7533" x="4549775" y="2817813"/>
          <p14:tracePt t="7541" x="4622800" y="2817813"/>
          <p14:tracePt t="7550" x="4659313" y="2817813"/>
          <p14:tracePt t="7558" x="4686300" y="2817813"/>
          <p14:tracePt t="7568" x="4713288" y="2817813"/>
          <p14:tracePt t="7578" x="4749800" y="2817813"/>
          <p14:tracePt t="7585" x="4776788" y="2817813"/>
          <p14:tracePt t="7595" x="4832350" y="2817813"/>
          <p14:tracePt t="7605" x="4859338" y="2817813"/>
          <p14:tracePt t="7613" x="4932363" y="2817813"/>
          <p14:tracePt t="7621" x="4949825" y="2817813"/>
          <p14:tracePt t="7629" x="4959350" y="2817813"/>
          <p14:tracePt t="7638" x="4978400" y="2817813"/>
          <p14:tracePt t="7645" x="5014913" y="2817813"/>
          <p14:tracePt t="7658" x="5022850" y="2817813"/>
          <p14:tracePt t="7666" x="5059363" y="2817813"/>
          <p14:tracePt t="7674" x="5078413" y="2817813"/>
          <p14:tracePt t="7684" x="5114925" y="2817813"/>
          <p14:tracePt t="7691" x="5132388" y="2817813"/>
          <p14:tracePt t="7699" x="5151438" y="2817813"/>
          <p14:tracePt t="7708" x="5168900" y="2817813"/>
          <p14:tracePt t="7715" x="5195888" y="2817813"/>
          <p14:tracePt t="7723" x="5214938" y="2817813"/>
          <p14:tracePt t="7731" x="5241925" y="2808288"/>
          <p14:tracePt t="7737" x="5260975" y="2808288"/>
          <p14:tracePt t="7745" x="5278438" y="2800350"/>
          <p14:tracePt t="7753" x="5297488" y="2800350"/>
          <p14:tracePt t="7761" x="5324475" y="2790825"/>
          <p14:tracePt t="7769" x="5351463" y="2781300"/>
          <p14:tracePt t="7777" x="5368925" y="2771775"/>
          <p14:tracePt t="7785" x="5397500" y="2754313"/>
          <p14:tracePt t="7795" x="5405438" y="2744788"/>
          <p14:tracePt t="7805" x="5414963" y="2735263"/>
          <p14:tracePt t="7815" x="5434013" y="2717800"/>
          <p14:tracePt t="7823" x="5441950" y="2698750"/>
          <p14:tracePt t="7832" x="5441950" y="2681288"/>
          <p14:tracePt t="7839" x="5451475" y="2662238"/>
          <p14:tracePt t="7847" x="5451475" y="2644775"/>
          <p14:tracePt t="7855" x="5451475" y="2617788"/>
          <p14:tracePt t="7863" x="5461000" y="2589213"/>
          <p14:tracePt t="7873" x="5461000" y="2554288"/>
          <p14:tracePt t="7879" x="5461000" y="2525713"/>
          <p14:tracePt t="7887" x="5461000" y="2498725"/>
          <p14:tracePt t="7895" x="5461000" y="2481263"/>
          <p14:tracePt t="7903" x="5461000" y="2462213"/>
          <p14:tracePt t="7911" x="5461000" y="2444750"/>
          <p14:tracePt t="7919" x="5451475" y="2416175"/>
          <p14:tracePt t="7927" x="5451475" y="2398713"/>
          <p14:tracePt t="7937" x="5424488" y="2379663"/>
          <p14:tracePt t="7945" x="5414963" y="2362200"/>
          <p14:tracePt t="7957" x="5397500" y="2343150"/>
          <p14:tracePt t="7967" x="5368925" y="2306638"/>
          <p14:tracePt t="7979" x="5251450" y="2252663"/>
          <p14:tracePt t="7987" x="5205413" y="2216150"/>
          <p14:tracePt t="7995" x="5122863" y="2189163"/>
          <p14:tracePt t="8005" x="5059363" y="2160588"/>
          <p14:tracePt t="8017" x="4932363" y="2116138"/>
          <p14:tracePt t="8027" x="4640263" y="2060575"/>
          <p14:tracePt t="8035" x="4513263" y="2052638"/>
          <p14:tracePt t="8051" x="4403725" y="2033588"/>
          <p14:tracePt t="8061" x="4275138" y="2024063"/>
          <p14:tracePt t="8067" x="3883025" y="1979613"/>
          <p14:tracePt t="8077" x="3729038" y="1970088"/>
          <p14:tracePt t="8084" x="3636963" y="1951038"/>
          <p14:tracePt t="8094" x="3490913" y="1943100"/>
          <p14:tracePt t="8101" x="3309938" y="1924050"/>
          <p14:tracePt t="8109" x="3163888" y="1906588"/>
          <p14:tracePt t="8117" x="3071813" y="1897063"/>
          <p14:tracePt t="8127" x="2908300" y="1878013"/>
          <p14:tracePt t="8134" x="2825750" y="1878013"/>
          <p14:tracePt t="8143" x="2679700" y="1870075"/>
          <p14:tracePt t="8149" x="2606675" y="1851025"/>
          <p14:tracePt t="8158" x="2533650" y="1851025"/>
          <p14:tracePt t="8166" x="2389188" y="1841500"/>
          <p14:tracePt t="8175" x="2316163" y="1841500"/>
          <p14:tracePt t="8182" x="2214563" y="1824038"/>
          <p14:tracePt t="8190" x="2143125" y="1824038"/>
          <p14:tracePt t="8198" x="2070100" y="1824038"/>
          <p14:tracePt t="8207" x="2024063" y="1814513"/>
          <p14:tracePt t="8214" x="1914525" y="1814513"/>
          <p14:tracePt t="8223" x="1841500" y="1814513"/>
          <p14:tracePt t="8230" x="1787525" y="1814513"/>
          <p14:tracePt t="8238" x="1714500" y="1814513"/>
          <p14:tracePt t="8246" x="1622425" y="1804988"/>
          <p14:tracePt t="8254" x="1541463" y="1804988"/>
          <p14:tracePt t="8262" x="1485900" y="1804988"/>
          <p14:tracePt t="8271" x="1431925" y="1804988"/>
          <p14:tracePt t="8278" x="1395413" y="1804988"/>
          <p14:tracePt t="8286" x="1349375" y="1804988"/>
          <p14:tracePt t="8294" x="1312863" y="1804988"/>
          <p14:tracePt t="8302" x="1258888" y="1804988"/>
          <p14:tracePt t="8309" x="1222375" y="1804988"/>
          <p14:tracePt t="8318" x="1185863" y="1804988"/>
          <p14:tracePt t="8328" x="1139825" y="1804988"/>
          <p14:tracePt t="8334" x="1103313" y="1804988"/>
          <p14:tracePt t="8342" x="1057275" y="1814513"/>
          <p14:tracePt t="8349" x="1020763" y="1824038"/>
          <p14:tracePt t="8360" x="939800" y="1841500"/>
          <p14:tracePt t="8366" x="911225" y="1851025"/>
          <p14:tracePt t="8377" x="857250" y="1851025"/>
          <p14:tracePt t="8384" x="793750" y="1860550"/>
          <p14:tracePt t="8393" x="738188" y="1870075"/>
          <p14:tracePt t="8399" x="692150" y="1878013"/>
          <p14:tracePt t="8407" x="665163" y="1906588"/>
          <p14:tracePt t="8417" x="655638" y="1906588"/>
          <p14:tracePt t="8427" x="638175" y="1914525"/>
          <p14:tracePt t="8435" x="620713" y="1943100"/>
          <p14:tracePt t="8445" x="611188" y="1960563"/>
          <p14:tracePt t="8455" x="601663" y="1979613"/>
          <p14:tracePt t="8463" x="601663" y="1997075"/>
          <p14:tracePt t="8471" x="592138" y="2016125"/>
          <p14:tracePt t="8482" x="584200" y="2043113"/>
          <p14:tracePt t="8493" x="584200" y="2079625"/>
          <p14:tracePt t="8499" x="565150" y="2152650"/>
          <p14:tracePt t="8507" x="565150" y="2197100"/>
          <p14:tracePt t="8515" x="565150" y="2225675"/>
          <p14:tracePt t="8523" x="574675" y="2279650"/>
          <p14:tracePt t="8535" x="584200" y="2306638"/>
          <p14:tracePt t="8543" x="592138" y="2343150"/>
          <p14:tracePt t="8553" x="601663" y="2362200"/>
          <p14:tracePt t="8565" x="611188" y="2379663"/>
          <p14:tracePt t="8575" x="655638" y="2435225"/>
          <p14:tracePt t="8583" x="692150" y="2462213"/>
          <p14:tracePt t="8591" x="720725" y="2481263"/>
          <p14:tracePt t="8599" x="747713" y="2498725"/>
          <p14:tracePt t="8607" x="793750" y="2508250"/>
          <p14:tracePt t="8615" x="820738" y="2517775"/>
          <p14:tracePt t="8623" x="911225" y="2544763"/>
          <p14:tracePt t="8631" x="966788" y="2571750"/>
          <p14:tracePt t="8640" x="1030288" y="2571750"/>
          <p14:tracePt t="8647" x="1084263" y="2581275"/>
          <p14:tracePt t="8658" x="1193800" y="2598738"/>
          <p14:tracePt t="8665" x="1276350" y="2608263"/>
          <p14:tracePt t="8674" x="1403350" y="2608263"/>
          <p14:tracePt t="8681" x="1512888" y="2617788"/>
          <p14:tracePt t="8690" x="1741488" y="2654300"/>
          <p14:tracePt t="8697" x="1878013" y="2671763"/>
          <p14:tracePt t="8706" x="2060575" y="2681288"/>
          <p14:tracePt t="8713" x="2187575" y="2698750"/>
          <p14:tracePt t="8721" x="2443163" y="2717800"/>
          <p14:tracePt t="8729" x="2570163" y="2727325"/>
          <p14:tracePt t="8737" x="2752725" y="2727325"/>
          <p14:tracePt t="8745" x="2935288" y="2744788"/>
          <p14:tracePt t="8753" x="3008313" y="2744788"/>
          <p14:tracePt t="8761" x="3171825" y="2744788"/>
          <p14:tracePt t="8769" x="3336925" y="2744788"/>
          <p14:tracePt t="8777" x="3463925" y="2763838"/>
          <p14:tracePt t="8785" x="3556000" y="2763838"/>
          <p14:tracePt t="8793" x="3646488" y="2763838"/>
          <p14:tracePt t="8801" x="3775075" y="2763838"/>
          <p14:tracePt t="8809" x="3846513" y="2763838"/>
          <p14:tracePt t="8817" x="3938588" y="2763838"/>
          <p14:tracePt t="8825" x="4011613" y="2763838"/>
          <p14:tracePt t="8833" x="4084638" y="2763838"/>
          <p14:tracePt t="8841" x="4148138" y="2763838"/>
          <p14:tracePt t="8849" x="4202113" y="2763838"/>
          <p14:tracePt t="8857" x="4238625" y="2763838"/>
          <p14:tracePt t="8865" x="4284663" y="2763838"/>
          <p14:tracePt t="8889" x="4348163" y="2754313"/>
          <p14:tracePt t="8891" x="4384675" y="2744788"/>
          <p14:tracePt t="8901" x="4421188" y="2744788"/>
          <p14:tracePt t="8909" x="4521200" y="2735263"/>
          <p14:tracePt t="8919" x="4567238" y="2727325"/>
          <p14:tracePt t="8929" x="4603750" y="2727325"/>
          <p14:tracePt t="8939" x="4649788" y="2727325"/>
          <p14:tracePt t="8945" x="4686300" y="2717800"/>
          <p14:tracePt t="8956" x="4730750" y="2717800"/>
          <p14:tracePt t="8963" x="4759325" y="2717800"/>
          <p14:tracePt t="8972" x="4786313" y="2717800"/>
          <p14:tracePt t="8981" x="4822825" y="2708275"/>
          <p14:tracePt t="8991" x="4840288" y="2708275"/>
          <p14:tracePt t="8998" x="4868863" y="2708275"/>
          <p14:tracePt t="9007" x="4876800" y="2708275"/>
          <p14:tracePt t="9047" x="4886325" y="2708275"/>
          <p14:tracePt t="9131" x="4895850" y="2708275"/>
          <p14:tracePt t="10767" x="4905375" y="2708275"/>
          <p14:tracePt t="10775" x="4913313" y="2708275"/>
          <p14:tracePt t="10783" x="4922838" y="2708275"/>
          <p14:tracePt t="10795" x="4932363" y="2708275"/>
          <p14:tracePt t="10811" x="4941888" y="2708275"/>
          <p14:tracePt t="10819" x="4949825" y="2708275"/>
          <p14:tracePt t="10830" x="4959350" y="2708275"/>
          <p14:tracePt t="10880" x="4968875" y="2708275"/>
          <p14:tracePt t="10912" x="4978400" y="2708275"/>
          <p14:tracePt t="10977" x="4986338" y="2708275"/>
          <p14:tracePt t="11017" x="4995863" y="2708275"/>
          <p14:tracePt t="11041" x="5005388" y="2708275"/>
          <p14:tracePt t="11069" x="5014913" y="2708275"/>
          <p14:tracePt t="11097" x="5022850" y="2708275"/>
          <p14:tracePt t="11129" x="5032375" y="2717800"/>
          <p14:tracePt t="11177" x="5032375" y="2727325"/>
          <p14:tracePt t="11185" x="5014913" y="2735263"/>
          <p14:tracePt t="11193" x="4986338" y="2744788"/>
          <p14:tracePt t="11203" x="4968875" y="2754313"/>
          <p14:tracePt t="11211" x="4932363" y="2771775"/>
          <p14:tracePt t="11222" x="4905375" y="2781300"/>
          <p14:tracePt t="11231" x="4876800" y="2781300"/>
          <p14:tracePt t="11238" x="4840288" y="2790825"/>
          <p14:tracePt t="11249" x="4832350" y="2790825"/>
          <p14:tracePt t="11257" x="4795838" y="2790825"/>
          <p14:tracePt t="11267" x="4767263" y="2808288"/>
          <p14:tracePt t="11275" x="4740275" y="2808288"/>
          <p14:tracePt t="11283" x="4722813" y="2808288"/>
          <p14:tracePt t="11292" x="4695825" y="2808288"/>
          <p14:tracePt t="11299" x="4676775" y="2808288"/>
          <p14:tracePt t="11307" x="4667250" y="2808288"/>
          <p14:tracePt t="11315" x="4659313" y="2808288"/>
          <p14:tracePt t="11323" x="4649788" y="2808288"/>
          <p14:tracePt t="11512" x="4676775" y="2808288"/>
          <p14:tracePt t="11525" x="4713288" y="2808288"/>
          <p14:tracePt t="11528" x="4767263" y="2808288"/>
          <p14:tracePt t="11537" x="4832350" y="2808288"/>
          <p14:tracePt t="11543" x="4886325" y="2808288"/>
          <p14:tracePt t="11554" x="4922838" y="2808288"/>
          <p14:tracePt t="11562" x="5041900" y="2808288"/>
          <p14:tracePt t="11570" x="5114925" y="2808288"/>
          <p14:tracePt t="11578" x="5187950" y="2808288"/>
          <p14:tracePt t="11586" x="5241925" y="2808288"/>
          <p14:tracePt t="11594" x="5287963" y="2808288"/>
          <p14:tracePt t="11602" x="5314950" y="2808288"/>
          <p14:tracePt t="11610" x="5334000" y="2808288"/>
          <p14:tracePt t="11999" x="5324475" y="2808288"/>
          <p14:tracePt t="12007" x="5305425" y="2808288"/>
          <p14:tracePt t="12015" x="5287963" y="2808288"/>
          <p14:tracePt t="12024" x="5268913" y="2808288"/>
          <p14:tracePt t="12031" x="5251450" y="2808288"/>
          <p14:tracePt t="12040" x="5232400" y="2808288"/>
          <p14:tracePt t="12047" x="5205413" y="2808288"/>
          <p14:tracePt t="12056" x="5159375" y="2808288"/>
          <p14:tracePt t="12063" x="5105400" y="2808288"/>
          <p14:tracePt t="12073" x="5049838" y="2808288"/>
          <p14:tracePt t="12080" x="4978400" y="2808288"/>
          <p14:tracePt t="12091" x="4922838" y="2808288"/>
          <p14:tracePt t="12096" x="4822825" y="2817813"/>
          <p14:tracePt t="12107" x="4676775" y="2836863"/>
          <p14:tracePt t="12114" x="4494213" y="2854325"/>
          <p14:tracePt t="12125" x="4311650" y="2863850"/>
          <p14:tracePt t="12129" x="4148138" y="2881313"/>
          <p14:tracePt t="12138" x="3984625" y="2909888"/>
          <p14:tracePt t="12146" x="3875088" y="2927350"/>
          <p14:tracePt t="12153" x="3765550" y="2936875"/>
          <p14:tracePt t="12163" x="3556000" y="2973388"/>
          <p14:tracePt t="12173" x="3446463" y="3000375"/>
          <p14:tracePt t="12181" x="3327400" y="3027363"/>
          <p14:tracePt t="12189" x="3217863" y="3046413"/>
          <p14:tracePt t="12197" x="3127375" y="3054350"/>
          <p14:tracePt t="12205" x="3063875" y="3063875"/>
          <p14:tracePt t="12213" x="2981325" y="3090863"/>
          <p14:tracePt t="12221" x="2889250" y="3119438"/>
          <p14:tracePt t="12230" x="2771775" y="3146425"/>
          <p14:tracePt t="12237" x="2698750" y="3163888"/>
          <p14:tracePt t="12247" x="2643188" y="3173413"/>
          <p14:tracePt t="12257" x="2562225" y="3182938"/>
          <p14:tracePt t="12265" x="2470150" y="3209925"/>
          <p14:tracePt t="12273" x="2389188" y="3228975"/>
          <p14:tracePt t="12281" x="2333625" y="3236913"/>
          <p14:tracePt t="12293" x="2233613" y="3265488"/>
          <p14:tracePt t="12301" x="2143125" y="3282950"/>
          <p14:tracePt t="12309" x="1960563" y="3309938"/>
          <p14:tracePt t="12322" x="1841500" y="3338513"/>
          <p14:tracePt t="12331" x="1731963" y="3355975"/>
          <p14:tracePt t="12337" x="1604963" y="3382963"/>
          <p14:tracePt t="12345" x="1504950" y="3392488"/>
          <p14:tracePt t="12353" x="1412875" y="3411538"/>
          <p14:tracePt t="12363" x="1358900" y="3419475"/>
          <p14:tracePt t="12369" x="1276350" y="3429000"/>
          <p14:tracePt t="12379" x="1212850" y="3455988"/>
          <p14:tracePt t="12385" x="1120775" y="3475038"/>
          <p14:tracePt t="12395" x="1076325" y="3482975"/>
          <p14:tracePt t="12403" x="1020763" y="3492500"/>
          <p14:tracePt t="12411" x="939800" y="3511550"/>
          <p14:tracePt t="12419" x="884238" y="3529013"/>
          <p14:tracePt t="12428" x="820738" y="3548063"/>
          <p14:tracePt t="12436" x="784225" y="3556000"/>
          <p14:tracePt t="12444" x="720725" y="3565525"/>
          <p14:tracePt t="12452" x="628650" y="3575050"/>
          <p14:tracePt t="12461" x="565150" y="3592513"/>
          <p14:tracePt t="12467" x="528638" y="3592513"/>
          <p14:tracePt t="12475" x="474663" y="3592513"/>
          <p14:tracePt t="12483" x="401638" y="3592513"/>
          <p14:tracePt t="12491" x="336550" y="3592513"/>
          <p14:tracePt t="12499" x="301625" y="3592513"/>
          <p14:tracePt t="12507" x="255588" y="3592513"/>
          <p14:tracePt t="12515" x="219075" y="3592513"/>
          <p14:tracePt t="12523" x="192088" y="3592513"/>
          <p14:tracePt t="12531" x="163513" y="3592513"/>
          <p14:tracePt t="12539" x="136525" y="3592513"/>
          <p14:tracePt t="12557" x="127000" y="3592513"/>
          <p14:tracePt t="12686" x="163513" y="3592513"/>
          <p14:tracePt t="12697" x="192088" y="3584575"/>
          <p14:tracePt t="12706" x="219075" y="3584575"/>
          <p14:tracePt t="12714" x="236538" y="3584575"/>
          <p14:tracePt t="12724" x="282575" y="3584575"/>
          <p14:tracePt t="12732" x="336550" y="3565525"/>
          <p14:tracePt t="12742" x="392113" y="3565525"/>
          <p14:tracePt t="12749" x="465138" y="3565525"/>
          <p14:tracePt t="12759" x="555625" y="3556000"/>
          <p14:tracePt t="12765" x="628650" y="3556000"/>
          <p14:tracePt t="12773" x="692150" y="3556000"/>
          <p14:tracePt t="12781" x="747713" y="3556000"/>
          <p14:tracePt t="12789" x="784225" y="3556000"/>
          <p14:tracePt t="12798" x="838200" y="3556000"/>
          <p14:tracePt t="12807" x="893763" y="3556000"/>
          <p14:tracePt t="12814" x="939800" y="3556000"/>
          <p14:tracePt t="12823" x="993775" y="3556000"/>
          <p14:tracePt t="12832" x="1047750" y="3556000"/>
          <p14:tracePt t="12844" x="1103313" y="3556000"/>
          <p14:tracePt t="12849" x="1249363" y="3556000"/>
          <p14:tracePt t="12860" x="1303338" y="3556000"/>
          <p14:tracePt t="12866" x="1385888" y="3548063"/>
          <p14:tracePt t="12874" x="1439863" y="3548063"/>
          <p14:tracePt t="12891" x="1612900" y="3529013"/>
          <p14:tracePt t="12897" x="1685925" y="3519488"/>
          <p14:tracePt t="12906" x="1758950" y="3519488"/>
          <p14:tracePt t="12913" x="1841500" y="3502025"/>
          <p14:tracePt t="12923" x="1914525" y="3502025"/>
          <p14:tracePt t="12933" x="2005013" y="3502025"/>
          <p14:tracePt t="12953" x="2078038" y="3502025"/>
          <p14:tracePt t="12963" x="2389188" y="3482975"/>
          <p14:tracePt t="12973" x="2443163" y="3482975"/>
          <p14:tracePt t="12980" x="2470150" y="3482975"/>
          <p14:tracePt t="12985" x="2516188" y="3482975"/>
          <p14:tracePt t="12996" x="2552700" y="3482975"/>
          <p14:tracePt t="13004" x="2579688" y="3482975"/>
          <p14:tracePt t="13011" x="2625725" y="3482975"/>
          <p14:tracePt t="13019" x="2652713" y="3482975"/>
          <p14:tracePt t="13027" x="2689225" y="3482975"/>
          <p14:tracePt t="13035" x="2735263" y="3482975"/>
          <p14:tracePt t="13043" x="2762250" y="3475038"/>
          <p14:tracePt t="13051" x="2835275" y="3475038"/>
          <p14:tracePt t="13059" x="2862263" y="3465513"/>
          <p14:tracePt t="13068" x="2908300" y="3465513"/>
          <p14:tracePt t="13076" x="2944813" y="3465513"/>
          <p14:tracePt t="13085" x="2990850" y="3455988"/>
          <p14:tracePt t="13093" x="3044825" y="3446463"/>
          <p14:tracePt t="13099" x="3090863" y="3446463"/>
          <p14:tracePt t="13107" x="3144838" y="3438525"/>
          <p14:tracePt t="13115" x="3200400" y="3438525"/>
          <p14:tracePt t="13124" x="3244850" y="3419475"/>
          <p14:tracePt t="13131" x="3281363" y="3419475"/>
          <p14:tracePt t="13141" x="3327400" y="3419475"/>
          <p14:tracePt t="13147" x="3346450" y="3419475"/>
          <p14:tracePt t="13155" x="3354388" y="3419475"/>
          <p14:tracePt t="13163" x="3363913" y="3419475"/>
          <p14:tracePt t="13172" x="3373438" y="3419475"/>
          <p14:tracePt t="13179" x="3382963" y="3419475"/>
          <p14:tracePt t="13187" x="3390900" y="3419475"/>
          <p14:tracePt t="13203" x="3400425" y="3419475"/>
          <p14:tracePt t="13222" x="3409950" y="3419475"/>
          <p14:tracePt t="13580" x="3400425" y="3419475"/>
          <p14:tracePt t="13588" x="3390900" y="3419475"/>
          <p14:tracePt t="13596" x="3382963" y="3419475"/>
          <p14:tracePt t="13603" x="3373438" y="3419475"/>
          <p14:tracePt t="13612" x="3363913" y="3419475"/>
          <p14:tracePt t="13631" x="3354388" y="3419475"/>
          <p14:tracePt t="13636" x="3346450" y="3419475"/>
          <p14:tracePt t="13646" x="3336925" y="3419475"/>
          <p14:tracePt t="13652" x="3327400" y="3411538"/>
          <p14:tracePt t="13661" x="3317875" y="3411538"/>
          <p14:tracePt t="13668" x="3309938" y="3411538"/>
          <p14:tracePt t="13676" x="3309938" y="3402013"/>
          <p14:tracePt t="13684" x="3300413" y="3402013"/>
          <p14:tracePt t="13691" x="3281363" y="3402013"/>
          <p14:tracePt t="13700" x="3273425" y="3392488"/>
          <p14:tracePt t="13709" x="3263900" y="3392488"/>
          <p14:tracePt t="13716" x="3244850" y="3382963"/>
          <p14:tracePt t="13724" x="3227388" y="3382963"/>
          <p14:tracePt t="13732" x="3227388" y="3375025"/>
          <p14:tracePt t="13740" x="3208338" y="3375025"/>
          <p14:tracePt t="13748" x="3171825" y="3365500"/>
          <p14:tracePt t="13757" x="3154363" y="3355975"/>
          <p14:tracePt t="13764" x="3144838" y="3355975"/>
          <p14:tracePt t="13772" x="3117850" y="3346450"/>
          <p14:tracePt t="13790" x="3100388" y="3338513"/>
          <p14:tracePt t="13795" x="3090863" y="3338513"/>
          <p14:tracePt t="13805" x="3071813" y="3338513"/>
          <p14:tracePt t="13811" x="3063875" y="3338513"/>
          <p14:tracePt t="13821" x="3054350" y="3338513"/>
          <p14:tracePt t="13837" x="3044825" y="3338513"/>
          <p14:tracePt t="13845" x="3035300" y="3338513"/>
          <p14:tracePt t="13853" x="3017838" y="3338513"/>
          <p14:tracePt t="13861" x="2990850" y="3338513"/>
          <p14:tracePt t="13869" x="2981325" y="3338513"/>
          <p14:tracePt t="13877" x="2962275" y="3338513"/>
          <p14:tracePt t="13891" x="2954338" y="3338513"/>
          <p14:tracePt t="13893" x="2944813" y="3338513"/>
          <p14:tracePt t="13909" x="2935288" y="3338513"/>
          <p14:tracePt t="13917" x="2925763" y="3338513"/>
          <p14:tracePt t="13933" x="2917825" y="3346450"/>
          <p14:tracePt t="13941" x="2908300" y="3346450"/>
          <p14:tracePt t="13965" x="2898775" y="3346450"/>
          <p14:tracePt t="13982" x="2889250" y="3355975"/>
          <p14:tracePt t="14006" x="2881313" y="3355975"/>
          <p14:tracePt t="14014" x="2871788" y="3355975"/>
          <p14:tracePt t="14029" x="2862263" y="3355975"/>
          <p14:tracePt t="14045" x="2852738" y="3355975"/>
          <p14:tracePt t="14095" x="2844800" y="3355975"/>
          <p14:tracePt t="14715" x="2852738" y="3355975"/>
          <p14:tracePt t="14723" x="2862263" y="3355975"/>
          <p14:tracePt t="14731" x="2871788" y="3355975"/>
          <p14:tracePt t="14739" x="2881313" y="3355975"/>
          <p14:tracePt t="14755" x="2898775" y="3355975"/>
          <p14:tracePt t="14764" x="2935288" y="3365500"/>
          <p14:tracePt t="14772" x="2944813" y="3365500"/>
          <p14:tracePt t="14779" x="2962275" y="3365500"/>
          <p14:tracePt t="14787" x="2998788" y="3365500"/>
          <p14:tracePt t="14795" x="3027363" y="3375025"/>
          <p14:tracePt t="14803" x="3044825" y="3375025"/>
          <p14:tracePt t="14811" x="3071813" y="3375025"/>
          <p14:tracePt t="14819" x="3090863" y="3375025"/>
          <p14:tracePt t="14827" x="3108325" y="3375025"/>
          <p14:tracePt t="14835" x="3127375" y="3375025"/>
          <p14:tracePt t="14843" x="3144838" y="3382963"/>
          <p14:tracePt t="14851" x="3154363" y="3382963"/>
          <p14:tracePt t="14867" x="3163888" y="3382963"/>
          <p14:tracePt t="15185" x="3171825" y="3382963"/>
          <p14:tracePt t="15336" x="3181350" y="3382963"/>
          <p14:tracePt t="15344" x="3181350" y="3392488"/>
          <p14:tracePt t="16198" x="3190875" y="3392488"/>
          <p14:tracePt t="16567" x="3171825" y="3402013"/>
          <p14:tracePt t="16577" x="3163888" y="3411538"/>
          <p14:tracePt t="16588" x="3136900" y="3419475"/>
          <p14:tracePt t="16595" x="3117850" y="3429000"/>
          <p14:tracePt t="16604" x="3100388" y="3429000"/>
          <p14:tracePt t="16612" x="3081338" y="3438525"/>
          <p14:tracePt t="16620" x="3054350" y="3446463"/>
          <p14:tracePt t="16627" x="3027363" y="3455988"/>
          <p14:tracePt t="16635" x="2990850" y="3475038"/>
          <p14:tracePt t="16643" x="2954338" y="3482975"/>
          <p14:tracePt t="16651" x="2908300" y="3511550"/>
          <p14:tracePt t="16659" x="2862263" y="3529013"/>
          <p14:tracePt t="16669" x="2798763" y="3556000"/>
          <p14:tracePt t="16675" x="2735263" y="3592513"/>
          <p14:tracePt t="16685" x="2689225" y="3621088"/>
          <p14:tracePt t="16693" x="2589213" y="3675063"/>
          <p14:tracePt t="16702" x="2525713" y="3711575"/>
          <p14:tracePt t="16709" x="2443163" y="3748088"/>
          <p14:tracePt t="16717" x="2379663" y="3803650"/>
          <p14:tracePt t="16725" x="2316163" y="3840163"/>
          <p14:tracePt t="16733" x="2251075" y="3894138"/>
          <p14:tracePt t="16742" x="2170113" y="3940175"/>
          <p14:tracePt t="16749" x="2106613" y="3976688"/>
          <p14:tracePt t="16759" x="2041525" y="4013200"/>
          <p14:tracePt t="16765" x="1997075" y="4049713"/>
          <p14:tracePt t="16773" x="1951038" y="4067175"/>
          <p14:tracePt t="16781" x="1924050" y="4094163"/>
          <p14:tracePt t="16789" x="1878013" y="4103688"/>
          <p14:tracePt t="16801" x="1860550" y="4113213"/>
          <p14:tracePt t="16809" x="1831975" y="4122738"/>
          <p14:tracePt t="16817" x="1814513" y="4130675"/>
          <p14:tracePt t="16825" x="1778000" y="4140200"/>
          <p14:tracePt t="16837" x="1741488" y="4149725"/>
          <p14:tracePt t="16845" x="1649413" y="4149725"/>
          <p14:tracePt t="16853" x="1595438" y="4149725"/>
          <p14:tracePt t="16861" x="1549400" y="4149725"/>
          <p14:tracePt t="16870" x="1476375" y="4149725"/>
          <p14:tracePt t="16878" x="1422400" y="4149725"/>
          <p14:tracePt t="16887" x="1330325" y="4149725"/>
          <p14:tracePt t="16893" x="1239838" y="4149725"/>
          <p14:tracePt t="16902" x="1130300" y="4149725"/>
          <p14:tracePt t="16909" x="1076325" y="4149725"/>
          <p14:tracePt t="16919" x="1003300" y="4149725"/>
          <p14:tracePt t="16925" x="930275" y="4149725"/>
          <p14:tracePt t="16934" x="884238" y="4149725"/>
          <p14:tracePt t="16944" x="857250" y="4149725"/>
          <p14:tracePt t="16950" x="838200" y="4149725"/>
          <p14:tracePt t="16959" x="820738" y="4149725"/>
          <p14:tracePt t="16968" x="811213" y="4149725"/>
          <p14:tracePt t="17065" x="811213" y="4140200"/>
          <p14:tracePt t="17072" x="801688" y="4140200"/>
          <p14:tracePt t="17079" x="793750" y="4130675"/>
          <p14:tracePt t="17096" x="784225" y="4130675"/>
          <p14:tracePt t="17123" x="774700" y="4122738"/>
          <p14:tracePt t="17131" x="765175" y="4122738"/>
          <p14:tracePt t="17139" x="757238" y="4113213"/>
          <p14:tracePt t="17147" x="747713" y="4113213"/>
          <p14:tracePt t="17155" x="738188" y="4103688"/>
          <p14:tracePt t="17173" x="720725" y="4094163"/>
          <p14:tracePt t="17179" x="711200" y="4094163"/>
          <p14:tracePt t="17187" x="711200" y="4086225"/>
          <p14:tracePt t="17195" x="701675" y="4086225"/>
          <p14:tracePt t="17203" x="684213" y="4076700"/>
          <p14:tracePt t="17211" x="674688" y="4076700"/>
          <p14:tracePt t="17223" x="655638" y="4067175"/>
          <p14:tracePt t="17227" x="647700" y="4067175"/>
          <p14:tracePt t="17238" x="638175" y="4057650"/>
          <p14:tracePt t="17244" x="628650" y="4057650"/>
          <p14:tracePt t="17254" x="620713" y="4057650"/>
          <p14:tracePt t="17269" x="611188" y="4057650"/>
          <p14:tracePt t="17390" x="628650" y="4057650"/>
          <p14:tracePt t="17398" x="655638" y="4057650"/>
          <p14:tracePt t="17406" x="674688" y="4057650"/>
          <p14:tracePt t="17414" x="711200" y="4049713"/>
          <p14:tracePt t="17423" x="747713" y="4049713"/>
          <p14:tracePt t="17430" x="784225" y="4049713"/>
          <p14:tracePt t="17438" x="830263" y="4049713"/>
          <p14:tracePt t="17446" x="857250" y="4049713"/>
          <p14:tracePt t="17454" x="920750" y="4049713"/>
          <p14:tracePt t="17462" x="957263" y="4049713"/>
          <p14:tracePt t="17470" x="993775" y="4049713"/>
          <p14:tracePt t="17478" x="1020763" y="4049713"/>
          <p14:tracePt t="17486" x="1047750" y="4049713"/>
          <p14:tracePt t="17494" x="1084263" y="4049713"/>
          <p14:tracePt t="17504" x="1112838" y="4049713"/>
          <p14:tracePt t="17512" x="1139825" y="4049713"/>
          <p14:tracePt t="17519" x="1166813" y="4049713"/>
          <p14:tracePt t="17527" x="1203325" y="4049713"/>
          <p14:tracePt t="17536" x="1239838" y="4049713"/>
          <p14:tracePt t="17544" x="1276350" y="4049713"/>
          <p14:tracePt t="17552" x="1312863" y="4049713"/>
          <p14:tracePt t="17560" x="1339850" y="4049713"/>
          <p14:tracePt t="17568" x="1376363" y="4049713"/>
          <p14:tracePt t="17575" x="1422400" y="4049713"/>
          <p14:tracePt t="17584" x="1449388" y="4057650"/>
          <p14:tracePt t="17592" x="1468438" y="4067175"/>
          <p14:tracePt t="17600" x="1504950" y="4067175"/>
          <p14:tracePt t="17609" x="1522413" y="4086225"/>
          <p14:tracePt t="17616" x="1549400" y="4086225"/>
          <p14:tracePt t="17624" x="1568450" y="4094163"/>
          <p14:tracePt t="17632" x="1604963" y="4103688"/>
          <p14:tracePt t="17640" x="1649413" y="4113213"/>
          <p14:tracePt t="17648" x="1695450" y="4113213"/>
          <p14:tracePt t="17657" x="1722438" y="4113213"/>
          <p14:tracePt t="17664" x="1758950" y="4113213"/>
          <p14:tracePt t="17672" x="1804988" y="4113213"/>
          <p14:tracePt t="17680" x="1831975" y="4113213"/>
          <p14:tracePt t="17688" x="1851025" y="4113213"/>
          <p14:tracePt t="17696" x="1868488" y="4113213"/>
          <p14:tracePt t="17704" x="1887538" y="4113213"/>
          <p14:tracePt t="17712" x="1895475" y="4113213"/>
          <p14:tracePt t="17728" x="1905000" y="4113213"/>
          <p14:tracePt t="17736" x="1914525" y="4113213"/>
          <p14:tracePt t="17744" x="1924050" y="4113213"/>
          <p14:tracePt t="17752" x="1931988" y="4113213"/>
          <p14:tracePt t="17759" x="1941513" y="4122738"/>
          <p14:tracePt t="17768" x="1951038" y="4122738"/>
          <p14:tracePt t="17785" x="1960563" y="4122738"/>
          <p14:tracePt t="17791" x="1968500" y="4122738"/>
          <p14:tracePt t="17801" x="1987550" y="4130675"/>
          <p14:tracePt t="17807" x="2005013" y="4130675"/>
          <p14:tracePt t="17817" x="2014538" y="4130675"/>
          <p14:tracePt t="17825" x="2041525" y="4130675"/>
          <p14:tracePt t="17833" x="2060575" y="4130675"/>
          <p14:tracePt t="17841" x="2070100" y="4130675"/>
          <p14:tracePt t="17850" x="2124075" y="4130675"/>
          <p14:tracePt t="17861" x="2170113" y="4130675"/>
          <p14:tracePt t="17869" x="2187575" y="4130675"/>
          <p14:tracePt t="17881" x="2214563" y="4130675"/>
          <p14:tracePt t="17893" x="2233613" y="4130675"/>
          <p14:tracePt t="17897" x="2260600" y="4130675"/>
          <p14:tracePt t="17906" x="2279650" y="4130675"/>
          <p14:tracePt t="17913" x="2297113" y="4130675"/>
          <p14:tracePt t="17922" x="2324100" y="4130675"/>
          <p14:tracePt t="17929" x="2343150" y="4130675"/>
          <p14:tracePt t="17937" x="2370138" y="4130675"/>
          <p14:tracePt t="17945" x="2406650" y="4130675"/>
          <p14:tracePt t="17953" x="2433638" y="4130675"/>
          <p14:tracePt t="17961" x="2462213" y="4130675"/>
          <p14:tracePt t="17969" x="2533650" y="4122738"/>
          <p14:tracePt t="17977" x="2589213" y="4122738"/>
          <p14:tracePt t="17985" x="2643188" y="4113213"/>
          <p14:tracePt t="17999" x="2725738" y="4094163"/>
          <p14:tracePt t="18006" x="2998788" y="4094163"/>
          <p14:tracePt t="18013" x="3108325" y="4094163"/>
          <p14:tracePt t="18022" x="3217863" y="4086225"/>
          <p14:tracePt t="18029" x="3346450" y="4086225"/>
          <p14:tracePt t="18037" x="3546475" y="4086225"/>
          <p14:tracePt t="18045" x="3692525" y="4086225"/>
          <p14:tracePt t="18053" x="3802063" y="4086225"/>
          <p14:tracePt t="18061" x="3965575" y="4086225"/>
          <p14:tracePt t="18069" x="4129088" y="4086225"/>
          <p14:tracePt t="18077" x="4294188" y="4086225"/>
          <p14:tracePt t="18089" x="4494213" y="4067175"/>
          <p14:tracePt t="18093" x="4640263" y="4067175"/>
          <p14:tracePt t="18104" x="4822825" y="4067175"/>
          <p14:tracePt t="18109" x="4959350" y="4067175"/>
          <p14:tracePt t="18119" x="5086350" y="4067175"/>
          <p14:tracePt t="18125" x="5251450" y="4057650"/>
          <p14:tracePt t="18135" x="5368925" y="4057650"/>
          <p14:tracePt t="18143" x="5461000" y="4057650"/>
          <p14:tracePt t="18151" x="5607050" y="4057650"/>
          <p14:tracePt t="18159" x="5680075" y="4057650"/>
          <p14:tracePt t="18167" x="5789613" y="4057650"/>
          <p14:tracePt t="18175" x="5899150" y="4057650"/>
          <p14:tracePt t="18184" x="5972175" y="4057650"/>
          <p14:tracePt t="18192" x="6043613" y="4057650"/>
          <p14:tracePt t="18200" x="6135688" y="4057650"/>
          <p14:tracePt t="18208" x="6208713" y="4057650"/>
          <p14:tracePt t="18216" x="6281738" y="4057650"/>
          <p14:tracePt t="18225" x="6362700" y="4057650"/>
          <p14:tracePt t="18232" x="6454775" y="4057650"/>
          <p14:tracePt t="18241" x="6508750" y="4057650"/>
          <p14:tracePt t="18248" x="6600825" y="4057650"/>
          <p14:tracePt t="18258" x="6654800" y="4057650"/>
          <p14:tracePt t="18264" x="6727825" y="4057650"/>
          <p14:tracePt t="18273" x="6783388" y="4057650"/>
          <p14:tracePt t="18280" x="6864350" y="4057650"/>
          <p14:tracePt t="18289" x="6900863" y="4057650"/>
          <p14:tracePt t="18295" x="6956425" y="4057650"/>
          <p14:tracePt t="18305" x="7010400" y="4057650"/>
          <p14:tracePt t="18311" x="7065963" y="4057650"/>
          <p14:tracePt t="18320" x="7129463" y="4057650"/>
          <p14:tracePt t="18327" x="7183438" y="4057650"/>
          <p14:tracePt t="18337" x="7239000" y="4057650"/>
          <p14:tracePt t="18343" x="7275513" y="4057650"/>
          <p14:tracePt t="18351" x="7329488" y="4057650"/>
          <p14:tracePt t="18359" x="7392988" y="4040188"/>
          <p14:tracePt t="18367" x="7429500" y="4040188"/>
          <p14:tracePt t="18375" x="7502525" y="4030663"/>
          <p14:tracePt t="18385" x="7521575" y="4030663"/>
          <p14:tracePt t="18393" x="7567613" y="4030663"/>
          <p14:tracePt t="18401" x="7631113" y="4021138"/>
          <p14:tracePt t="18409" x="7675563" y="4003675"/>
          <p14:tracePt t="18417" x="7704138" y="3994150"/>
          <p14:tracePt t="18425" x="7748588" y="3984625"/>
          <p14:tracePt t="18433" x="7758113" y="3984625"/>
          <p14:tracePt t="18441" x="7785100" y="3976688"/>
          <p14:tracePt t="18449" x="7804150" y="3976688"/>
          <p14:tracePt t="18457" x="7804150" y="3967163"/>
          <p14:tracePt t="18465" x="7821613" y="3957638"/>
          <p14:tracePt t="18481" x="7821613" y="3948113"/>
          <p14:tracePt t="18490" x="7831138" y="3948113"/>
          <p14:tracePt t="18497" x="7831138" y="3940175"/>
          <p14:tracePt t="18506" x="7831138" y="3911600"/>
          <p14:tracePt t="18513" x="7831138" y="3894138"/>
          <p14:tracePt t="18521" x="7831138" y="3867150"/>
          <p14:tracePt t="18529" x="7821613" y="3848100"/>
          <p14:tracePt t="18537" x="7813675" y="3811588"/>
          <p14:tracePt t="18545" x="7813675" y="3784600"/>
          <p14:tracePt t="18553" x="7804150" y="3767138"/>
          <p14:tracePt t="18561" x="7794625" y="3738563"/>
          <p14:tracePt t="18569" x="7794625" y="3721100"/>
          <p14:tracePt t="18577" x="7785100" y="3702050"/>
          <p14:tracePt t="18591" x="7777163" y="3684588"/>
          <p14:tracePt t="18597" x="7767638" y="3665538"/>
          <p14:tracePt t="18607" x="7748588" y="3648075"/>
          <p14:tracePt t="18614" x="7740650" y="3611563"/>
          <p14:tracePt t="18623" x="7694613" y="3584575"/>
          <p14:tracePt t="18629" x="7667625" y="3565525"/>
          <p14:tracePt t="18638" x="7639050" y="3529013"/>
          <p14:tracePt t="18648" x="7594600" y="3492500"/>
          <p14:tracePt t="18654" x="7548563" y="3475038"/>
          <p14:tracePt t="18664" x="7466013" y="3429000"/>
          <p14:tracePt t="18670" x="7421563" y="3411538"/>
          <p14:tracePt t="18679" x="7375525" y="3382963"/>
          <p14:tracePt t="18688" x="7312025" y="3365500"/>
          <p14:tracePt t="18696" x="7275513" y="3346450"/>
          <p14:tracePt t="18706" x="7192963" y="3328988"/>
          <p14:tracePt t="18712" x="7119938" y="3309938"/>
          <p14:tracePt t="18721" x="7056438" y="3302000"/>
          <p14:tracePt t="18728" x="6983413" y="3282950"/>
          <p14:tracePt t="18737" x="6900863" y="3273425"/>
          <p14:tracePt t="18744" x="6754813" y="3255963"/>
          <p14:tracePt t="18755" x="6645275" y="3255963"/>
          <p14:tracePt t="18761" x="6518275" y="3255963"/>
          <p14:tracePt t="18767" x="6408738" y="3255963"/>
          <p14:tracePt t="18775" x="6354763" y="3255963"/>
          <p14:tracePt t="18783" x="6189663" y="3255963"/>
          <p14:tracePt t="18791" x="6080125" y="3255963"/>
          <p14:tracePt t="18799" x="6007100" y="3255963"/>
          <p14:tracePt t="18807" x="5899150" y="3255963"/>
          <p14:tracePt t="18815" x="5807075" y="3255963"/>
          <p14:tracePt t="18823" x="5761038" y="3265488"/>
          <p14:tracePt t="18831" x="5653088" y="3273425"/>
          <p14:tracePt t="18839" x="5561013" y="3273425"/>
          <p14:tracePt t="18847" x="5478463" y="3292475"/>
          <p14:tracePt t="18855" x="5424488" y="3292475"/>
          <p14:tracePt t="18863" x="5297488" y="3302000"/>
          <p14:tracePt t="18871" x="5205413" y="3302000"/>
          <p14:tracePt t="18879" x="5095875" y="3319463"/>
          <p14:tracePt t="18887" x="5022850" y="3319463"/>
          <p14:tracePt t="18907" x="4730750" y="3328988"/>
          <p14:tracePt t="18912" x="4549775" y="3328988"/>
          <p14:tracePt t="18920" x="4476750" y="3328988"/>
          <p14:tracePt t="18927" x="4357688" y="3346450"/>
          <p14:tracePt t="18935" x="4194175" y="3346450"/>
          <p14:tracePt t="18944" x="4102100" y="3346450"/>
          <p14:tracePt t="18953" x="4048125" y="3346450"/>
          <p14:tracePt t="18962" x="3956050" y="3346450"/>
          <p14:tracePt t="18970" x="3883025" y="3346450"/>
          <p14:tracePt t="18977" x="3810000" y="3346450"/>
          <p14:tracePt t="18985" x="3709988" y="3355975"/>
          <p14:tracePt t="18993" x="3673475" y="3355975"/>
          <p14:tracePt t="19002" x="3573463" y="3355975"/>
          <p14:tracePt t="19009" x="3482975" y="3375025"/>
          <p14:tracePt t="19017" x="3354388" y="3375025"/>
          <p14:tracePt t="19025" x="3227388" y="3375025"/>
          <p14:tracePt t="19034" x="3136900" y="3375025"/>
          <p14:tracePt t="19041" x="2971800" y="3382963"/>
          <p14:tracePt t="19050" x="2898775" y="3382963"/>
          <p14:tracePt t="19058" x="2716213" y="3382963"/>
          <p14:tracePt t="19065" x="2570163" y="3382963"/>
          <p14:tracePt t="19074" x="2498725" y="3382963"/>
          <p14:tracePt t="19082" x="2333625" y="3382963"/>
          <p14:tracePt t="19091" x="2187575" y="3382963"/>
          <p14:tracePt t="19097" x="2097088" y="3382963"/>
          <p14:tracePt t="19108" x="2005013" y="3382963"/>
          <p14:tracePt t="19113" x="1895475" y="3382963"/>
          <p14:tracePt t="19123" x="1787525" y="3382963"/>
          <p14:tracePt t="19129" x="1704975" y="3382963"/>
          <p14:tracePt t="19137" x="1649413" y="3382963"/>
          <p14:tracePt t="19145" x="1576388" y="3382963"/>
          <p14:tracePt t="19153" x="1468438" y="3382963"/>
          <p14:tracePt t="19161" x="1395413" y="3382963"/>
          <p14:tracePt t="19169" x="1339850" y="3382963"/>
          <p14:tracePt t="19177" x="1249363" y="3382963"/>
          <p14:tracePt t="19185" x="1176338" y="3382963"/>
          <p14:tracePt t="19193" x="1112838" y="3382963"/>
          <p14:tracePt t="19201" x="1057275" y="3382963"/>
          <p14:tracePt t="19209" x="1003300" y="3382963"/>
          <p14:tracePt t="19219" x="966788" y="3382963"/>
          <p14:tracePt t="19225" x="911225" y="3382963"/>
          <p14:tracePt t="19235" x="874713" y="3382963"/>
          <p14:tracePt t="19241" x="793750" y="3402013"/>
          <p14:tracePt t="19253" x="747713" y="3411538"/>
          <p14:tracePt t="19257" x="692150" y="3411538"/>
          <p14:tracePt t="19268" x="638175" y="3419475"/>
          <p14:tracePt t="19275" x="620713" y="3429000"/>
          <p14:tracePt t="19283" x="574675" y="3438525"/>
          <p14:tracePt t="19292" x="538163" y="3438525"/>
          <p14:tracePt t="19299" x="501650" y="3455988"/>
          <p14:tracePt t="19307" x="482600" y="3465513"/>
          <p14:tracePt t="19315" x="465138" y="3465513"/>
          <p14:tracePt t="19323" x="455613" y="3465513"/>
          <p14:tracePt t="19331" x="455613" y="3475038"/>
          <p14:tracePt t="19339" x="438150" y="3482975"/>
          <p14:tracePt t="19347" x="428625" y="3502025"/>
          <p14:tracePt t="19356" x="419100" y="3511550"/>
          <p14:tracePt t="19363" x="419100" y="3529013"/>
          <p14:tracePt t="19373" x="419100" y="3556000"/>
          <p14:tracePt t="19379" x="419100" y="3575050"/>
          <p14:tracePt t="19387" x="419100" y="3602038"/>
          <p14:tracePt t="19395" x="428625" y="3621088"/>
          <p14:tracePt t="19403" x="446088" y="3657600"/>
          <p14:tracePt t="19411" x="482600" y="3702050"/>
          <p14:tracePt t="19419" x="511175" y="3730625"/>
          <p14:tracePt t="19427" x="519113" y="3748088"/>
          <p14:tracePt t="19435" x="565150" y="3784600"/>
          <p14:tracePt t="19443" x="647700" y="3811588"/>
          <p14:tracePt t="19451" x="728663" y="3840163"/>
          <p14:tracePt t="19459" x="820738" y="3867150"/>
          <p14:tracePt t="19467" x="947738" y="3894138"/>
          <p14:tracePt t="19475" x="1139825" y="3921125"/>
          <p14:tracePt t="19483" x="1285875" y="3940175"/>
          <p14:tracePt t="19492" x="1376363" y="3948113"/>
          <p14:tracePt t="19501" x="1576388" y="3948113"/>
          <p14:tracePt t="19509" x="1741488" y="3967163"/>
          <p14:tracePt t="19517" x="1941513" y="3984625"/>
          <p14:tracePt t="19524" x="2270125" y="3984625"/>
          <p14:tracePt t="19533" x="2470150" y="3984625"/>
          <p14:tracePt t="19541" x="2635250" y="3984625"/>
          <p14:tracePt t="19549" x="2908300" y="4003675"/>
          <p14:tracePt t="19557" x="3090863" y="4003675"/>
          <p14:tracePt t="19565" x="3236913" y="4003675"/>
          <p14:tracePt t="19573" x="3482975" y="4003675"/>
          <p14:tracePt t="19581" x="3609975" y="4003675"/>
          <p14:tracePt t="19591" x="3838575" y="4003675"/>
          <p14:tracePt t="19597" x="4011613" y="4003675"/>
          <p14:tracePt t="19606" x="4157663" y="4003675"/>
          <p14:tracePt t="19613" x="4267200" y="4003675"/>
          <p14:tracePt t="19623" x="4376738" y="4003675"/>
          <p14:tracePt t="19629" x="4503738" y="4003675"/>
          <p14:tracePt t="19637" x="4586288" y="4003675"/>
          <p14:tracePt t="19645" x="4713288" y="4003675"/>
          <p14:tracePt t="19653" x="4822825" y="4003675"/>
          <p14:tracePt t="19661" x="4859338" y="4003675"/>
          <p14:tracePt t="19669" x="4978400" y="4003675"/>
          <p14:tracePt t="19677" x="5086350" y="4003675"/>
          <p14:tracePt t="19685" x="5178425" y="4003675"/>
          <p14:tracePt t="19693" x="5251450" y="4003675"/>
          <p14:tracePt t="19701" x="5341938" y="4003675"/>
          <p14:tracePt t="19709" x="5414963" y="4003675"/>
          <p14:tracePt t="19717" x="5461000" y="4003675"/>
          <p14:tracePt t="19725" x="5497513" y="4003675"/>
          <p14:tracePt t="19733" x="5524500" y="4003675"/>
          <p14:tracePt t="19745" x="5551488" y="4003675"/>
          <p14:tracePt t="19754" x="5570538" y="4003675"/>
          <p14:tracePt t="19761" x="5588000" y="4003675"/>
          <p14:tracePt t="19769" x="5607050" y="4003675"/>
          <p14:tracePt t="19777" x="5616575" y="4003675"/>
          <p14:tracePt t="19785" x="5634038" y="4003675"/>
          <p14:tracePt t="19805" x="5643563" y="4003675"/>
          <p14:tracePt t="19815" x="5653088" y="4003675"/>
          <p14:tracePt t="19831" x="5661025" y="4003675"/>
          <p14:tracePt t="19839" x="5670550" y="4003675"/>
          <p14:tracePt t="19848" x="5680075" y="4003675"/>
          <p14:tracePt t="19857" x="5688013" y="4003675"/>
          <p14:tracePt t="19864" x="5697538" y="4003675"/>
          <p14:tracePt t="19875" x="5707063" y="4003675"/>
          <p14:tracePt t="19895" x="5716588" y="4003675"/>
          <p14:tracePt t="19911" x="5724525" y="4003675"/>
          <p14:tracePt t="20436" x="5716588" y="4003675"/>
          <p14:tracePt t="20468" x="5707063" y="4003675"/>
          <p14:tracePt t="20476" x="5697538" y="4003675"/>
          <p14:tracePt t="20492" x="5688013" y="4003675"/>
          <p14:tracePt t="20563" x="5680075" y="4003675"/>
          <p14:tracePt t="20571" x="5680075" y="3994150"/>
          <p14:tracePt t="20579" x="5670550" y="3994150"/>
          <p14:tracePt t="20587" x="5661025" y="3994150"/>
          <p14:tracePt t="20603" x="5634038" y="3994150"/>
          <p14:tracePt t="20611" x="5616575" y="3994150"/>
          <p14:tracePt t="20619" x="5588000" y="3994150"/>
          <p14:tracePt t="20627" x="5551488" y="3994150"/>
          <p14:tracePt t="20636" x="5524500" y="3984625"/>
          <p14:tracePt t="20646" x="5497513" y="3984625"/>
          <p14:tracePt t="20652" x="5470525" y="3984625"/>
          <p14:tracePt t="20662" x="5434013" y="3984625"/>
          <p14:tracePt t="20668" x="5405438" y="3984625"/>
          <p14:tracePt t="20678" x="5387975" y="3984625"/>
          <p14:tracePt t="20685" x="5360988" y="3984625"/>
          <p14:tracePt t="20693" x="5334000" y="3984625"/>
          <p14:tracePt t="20701" x="5305425" y="3984625"/>
          <p14:tracePt t="20709" x="5268913" y="3984625"/>
          <p14:tracePt t="20717" x="5241925" y="3984625"/>
          <p14:tracePt t="20729" x="5187950" y="3984625"/>
          <p14:tracePt t="20737" x="5151438" y="3994150"/>
          <p14:tracePt t="20745" x="5105400" y="3994150"/>
          <p14:tracePt t="20755" x="5049838" y="3994150"/>
          <p14:tracePt t="20761" x="5022850" y="3994150"/>
          <p14:tracePt t="20770" x="4978400" y="3994150"/>
          <p14:tracePt t="20777" x="4949825" y="3994150"/>
          <p14:tracePt t="20785" x="4941888" y="4003675"/>
          <p14:tracePt t="20801" x="4932363" y="4003675"/>
          <p14:tracePt t="21371" x="4922838" y="4003675"/>
          <p14:tracePt t="21378" x="4905375" y="4003675"/>
          <p14:tracePt t="21386" x="4895850" y="4003675"/>
          <p14:tracePt t="21395" x="4868863" y="4003675"/>
          <p14:tracePt t="21402" x="4859338" y="4003675"/>
          <p14:tracePt t="21418" x="4840288" y="4003675"/>
          <p14:tracePt t="21426" x="4832350" y="4003675"/>
          <p14:tracePt t="21433" x="4822825" y="4013200"/>
          <p14:tracePt t="21441" x="4813300" y="4013200"/>
          <p14:tracePt t="21449" x="4803775" y="4021138"/>
          <p14:tracePt t="21457" x="4795838" y="4021138"/>
          <p14:tracePt t="21489" x="4795838" y="4030663"/>
          <p14:tracePt t="21497" x="4786313" y="4030663"/>
          <p14:tracePt t="21507" x="4786313" y="4040188"/>
          <p14:tracePt t="21523" x="4786313" y="4049713"/>
          <p14:tracePt t="21532" x="4776788" y="4049713"/>
          <p14:tracePt t="21537" x="4776788" y="4057650"/>
          <p14:tracePt t="21547" x="4776788" y="4067175"/>
          <p14:tracePt t="21557" x="4767263" y="4086225"/>
          <p14:tracePt t="21572" x="4767263" y="4094163"/>
          <p14:tracePt t="21579" x="4767263" y="4103688"/>
          <p14:tracePt t="21588" x="4767263" y="4122738"/>
          <p14:tracePt t="21595" x="4767263" y="4140200"/>
          <p14:tracePt t="21604" x="4767263" y="4159250"/>
          <p14:tracePt t="21612" x="4767263" y="4167188"/>
          <p14:tracePt t="21619" x="4776788" y="4176713"/>
          <p14:tracePt t="21627" x="4786313" y="4186238"/>
          <p14:tracePt t="21635" x="4786313" y="4195763"/>
          <p14:tracePt t="21643" x="4786313" y="4203700"/>
          <p14:tracePt t="21652" x="4795838" y="4213225"/>
          <p14:tracePt t="21659" x="4795838" y="4222750"/>
          <p14:tracePt t="21675" x="4803775" y="4232275"/>
          <p14:tracePt t="21684" x="4803775" y="4240213"/>
          <p14:tracePt t="21691" x="4813300" y="4249738"/>
          <p14:tracePt t="21700" x="4822825" y="4268788"/>
          <p14:tracePt t="21707" x="4822825" y="4276725"/>
          <p14:tracePt t="21715" x="4832350" y="4286250"/>
          <p14:tracePt t="21723" x="4832350" y="4303713"/>
          <p14:tracePt t="21731" x="4840288" y="4322763"/>
          <p14:tracePt t="21739" x="4840288" y="4340225"/>
          <p14:tracePt t="21751" x="4849813" y="4368800"/>
          <p14:tracePt t="21759" x="4849813" y="4386263"/>
          <p14:tracePt t="21767" x="4849813" y="4405313"/>
          <p14:tracePt t="21775" x="4859338" y="4432300"/>
          <p14:tracePt t="21783" x="4859338" y="4449763"/>
          <p14:tracePt t="21799" x="4859338" y="4459288"/>
          <p14:tracePt t="21815" x="4859338" y="4468813"/>
          <p14:tracePt t="21825" x="4859338" y="4478338"/>
          <p14:tracePt t="21833" x="4849813" y="4486275"/>
          <p14:tracePt t="21841" x="4840288" y="4486275"/>
          <p14:tracePt t="21849" x="4822825" y="4495800"/>
          <p14:tracePt t="21857" x="4795838" y="4505325"/>
          <p14:tracePt t="21865" x="4767263" y="4532313"/>
          <p14:tracePt t="21892" x="4557713" y="4587875"/>
          <p14:tracePt t="21898" x="4467225" y="4605338"/>
          <p14:tracePt t="21906" x="4340225" y="4614863"/>
          <p14:tracePt t="21915" x="4202113" y="4651375"/>
          <p14:tracePt t="21925" x="4111625" y="4660900"/>
          <p14:tracePt t="21933" x="3902075" y="4697413"/>
          <p14:tracePt t="21941" x="3738563" y="4724400"/>
          <p14:tracePt t="21949" x="3573463" y="4751388"/>
          <p14:tracePt t="21958" x="3390900" y="4778375"/>
          <p14:tracePt t="21965" x="3227388" y="4797425"/>
          <p14:tracePt t="21973" x="3117850" y="4814888"/>
          <p14:tracePt t="21981" x="2944813" y="4841875"/>
          <p14:tracePt t="21989" x="2781300" y="4860925"/>
          <p14:tracePt t="21997" x="2616200" y="4870450"/>
          <p14:tracePt t="22006" x="2489200" y="4870450"/>
          <p14:tracePt t="22013" x="2416175" y="4887913"/>
          <p14:tracePt t="22022" x="2306638" y="4887913"/>
          <p14:tracePt t="22029" x="2214563" y="4887913"/>
          <p14:tracePt t="22037" x="2124075" y="4887913"/>
          <p14:tracePt t="22045" x="2041525" y="4878388"/>
          <p14:tracePt t="22053" x="1987550" y="4870450"/>
          <p14:tracePt t="22062" x="1905000" y="4860925"/>
          <p14:tracePt t="22070" x="1831975" y="4841875"/>
          <p14:tracePt t="22078" x="1741488" y="4833938"/>
          <p14:tracePt t="22085" x="1641475" y="4814888"/>
          <p14:tracePt t="22095" x="1585913" y="4805363"/>
          <p14:tracePt t="22101" x="1504950" y="4787900"/>
          <p14:tracePt t="22112" x="1395413" y="4778375"/>
          <p14:tracePt t="22120" x="1322388" y="4768850"/>
          <p14:tracePt t="22127" x="1203325" y="4751388"/>
          <p14:tracePt t="22135" x="1130300" y="4741863"/>
          <p14:tracePt t="22143" x="1057275" y="4741863"/>
          <p14:tracePt t="22154" x="984250" y="4724400"/>
          <p14:tracePt t="22163" x="884238" y="4724400"/>
          <p14:tracePt t="22174" x="692150" y="4714875"/>
          <p14:tracePt t="22179" x="565150" y="4714875"/>
          <p14:tracePt t="22188" x="465138" y="4697413"/>
          <p14:tracePt t="22197" x="392113" y="4687888"/>
          <p14:tracePt t="22209" x="355600" y="4660900"/>
          <p14:tracePt t="22215" x="301625" y="4651375"/>
          <p14:tracePt t="22224" x="255588" y="4632325"/>
          <p14:tracePt t="22231" x="200025" y="4605338"/>
          <p14:tracePt t="22241" x="163513" y="4595813"/>
          <p14:tracePt t="22247" x="146050" y="4578350"/>
          <p14:tracePt t="22255" x="127000" y="4568825"/>
          <p14:tracePt t="22263" x="119063" y="4559300"/>
          <p14:tracePt t="22272" x="119063" y="4551363"/>
          <p14:tracePt t="22279" x="109538" y="4541838"/>
          <p14:tracePt t="22287" x="100013" y="4532313"/>
          <p14:tracePt t="22295" x="100013" y="4522788"/>
          <p14:tracePt t="22312" x="100013" y="4514850"/>
          <p14:tracePt t="22320" x="100013" y="4505325"/>
          <p14:tracePt t="22328" x="100013" y="4486275"/>
          <p14:tracePt t="22336" x="100013" y="4468813"/>
          <p14:tracePt t="22344" x="100013" y="4449763"/>
          <p14:tracePt t="22352" x="100013" y="4441825"/>
          <p14:tracePt t="22360" x="100013" y="4432300"/>
          <p14:tracePt t="22368" x="119063" y="4405313"/>
          <p14:tracePt t="22376" x="136525" y="4395788"/>
          <p14:tracePt t="22386" x="192088" y="4359275"/>
          <p14:tracePt t="22394" x="255588" y="4322763"/>
          <p14:tracePt t="22402" x="319088" y="4313238"/>
          <p14:tracePt t="22410" x="482600" y="4268788"/>
          <p14:tracePt t="22417" x="592138" y="4240213"/>
          <p14:tracePt t="22427" x="765175" y="4222750"/>
          <p14:tracePt t="22433" x="857250" y="4213225"/>
          <p14:tracePt t="22443" x="1139825" y="4176713"/>
          <p14:tracePt t="22449" x="1339850" y="4159250"/>
          <p14:tracePt t="22457" x="1649413" y="4122738"/>
          <p14:tracePt t="22465" x="1887538" y="4103688"/>
          <p14:tracePt t="22473" x="2114550" y="4103688"/>
          <p14:tracePt t="22482" x="2260600" y="4094163"/>
          <p14:tracePt t="22491" x="2533650" y="4094163"/>
          <p14:tracePt t="22498" x="2662238" y="4076700"/>
          <p14:tracePt t="22507" x="2844800" y="4076700"/>
          <p14:tracePt t="22514" x="3027363" y="4057650"/>
          <p14:tracePt t="22522" x="3190875" y="4057650"/>
          <p14:tracePt t="22529" x="3354388" y="4057650"/>
          <p14:tracePt t="22537" x="3427413" y="4057650"/>
          <p14:tracePt t="22545" x="3519488" y="4057650"/>
          <p14:tracePt t="22553" x="3609975" y="4057650"/>
          <p14:tracePt t="22563" x="3756025" y="4057650"/>
          <p14:tracePt t="22573" x="3819525" y="4067175"/>
          <p14:tracePt t="22581" x="4065588" y="4086225"/>
          <p14:tracePt t="22589" x="4165600" y="4094163"/>
          <p14:tracePt t="22597" x="4257675" y="4113213"/>
          <p14:tracePt t="22606" x="4311650" y="4113213"/>
          <p14:tracePt t="22614" x="4430713" y="4122738"/>
          <p14:tracePt t="22622" x="4503738" y="4122738"/>
          <p14:tracePt t="22629" x="4576763" y="4122738"/>
          <p14:tracePt t="22637" x="4667250" y="4140200"/>
          <p14:tracePt t="22645" x="4722813" y="4140200"/>
          <p14:tracePt t="22654" x="4786313" y="4140200"/>
          <p14:tracePt t="22664" x="4895850" y="4140200"/>
          <p14:tracePt t="22675" x="4932363" y="4140200"/>
          <p14:tracePt t="22684" x="4978400" y="4149725"/>
          <p14:tracePt t="22691" x="5005388" y="4149725"/>
          <p14:tracePt t="22699" x="5041900" y="4149725"/>
          <p14:tracePt t="22708" x="5086350" y="4159250"/>
          <p14:tracePt t="22715" x="5122863" y="4159250"/>
          <p14:tracePt t="22725" x="5168900" y="4167188"/>
          <p14:tracePt t="22731" x="5214938" y="4176713"/>
          <p14:tracePt t="22740" x="5251450" y="4186238"/>
          <p14:tracePt t="22747" x="5314950" y="4203700"/>
          <p14:tracePt t="22758" x="5341938" y="4203700"/>
          <p14:tracePt t="22763" x="5360988" y="4213225"/>
          <p14:tracePt t="22771" x="5378450" y="4222750"/>
          <p14:tracePt t="22779" x="5387975" y="4232275"/>
          <p14:tracePt t="22787" x="5397500" y="4232275"/>
          <p14:tracePt t="22795" x="5405438" y="4232275"/>
          <p14:tracePt t="22803" x="5414963" y="4240213"/>
          <p14:tracePt t="22811" x="5414963" y="4249738"/>
          <p14:tracePt t="22827" x="5414963" y="4259263"/>
          <p14:tracePt t="22835" x="5414963" y="4268788"/>
          <p14:tracePt t="22843" x="5414963" y="4276725"/>
          <p14:tracePt t="22851" x="5414963" y="4286250"/>
          <p14:tracePt t="22859" x="5414963" y="4295775"/>
          <p14:tracePt t="22867" x="5414963" y="4303713"/>
          <p14:tracePt t="22890" x="5414963" y="4340225"/>
          <p14:tracePt t="22891" x="5414963" y="4359275"/>
          <p14:tracePt t="22899" x="5414963" y="4376738"/>
          <p14:tracePt t="22907" x="5414963" y="4395788"/>
          <p14:tracePt t="22924" x="5414963" y="4405313"/>
          <p14:tracePt t="22931" x="5414963" y="4413250"/>
          <p14:tracePt t="23272" x="5405438" y="4413250"/>
          <p14:tracePt t="23280" x="5397500" y="4413250"/>
          <p14:tracePt t="23288" x="5387975" y="4413250"/>
          <p14:tracePt t="23297" x="5378450" y="4413250"/>
          <p14:tracePt t="23304" x="5368925" y="4413250"/>
          <p14:tracePt t="23313" x="5360988" y="4413250"/>
          <p14:tracePt t="25349" x="5334000" y="4413250"/>
          <p14:tracePt t="25357" x="5297488" y="4422775"/>
          <p14:tracePt t="25366" x="5260975" y="4441825"/>
          <p14:tracePt t="25374" x="5205413" y="4478338"/>
          <p14:tracePt t="25382" x="5122863" y="4551363"/>
          <p14:tracePt t="25391" x="5059363" y="4614863"/>
          <p14:tracePt t="25397" x="5014913" y="4697413"/>
          <p14:tracePt t="25407" x="4978400" y="4778375"/>
          <p14:tracePt t="25414" x="4905375" y="4906963"/>
          <p14:tracePt t="25422" x="4840288" y="5060950"/>
          <p14:tracePt t="25430" x="4786313" y="5197475"/>
          <p14:tracePt t="25437" x="4686300" y="5389563"/>
          <p14:tracePt t="25445" x="4622800" y="5526088"/>
          <p14:tracePt t="25453" x="4530725" y="5681663"/>
          <p14:tracePt t="25461" x="4476750" y="5781675"/>
          <p14:tracePt t="25470" x="4367213" y="5954713"/>
          <p14:tracePt t="25477" x="4330700" y="6000750"/>
          <p14:tracePt t="25485" x="4238625" y="6091238"/>
          <p14:tracePt t="25494" x="4138613" y="6173788"/>
          <p14:tracePt t="25503" x="4057650" y="6229350"/>
          <p14:tracePt t="25510" x="4011613" y="6283325"/>
          <p14:tracePt t="25519" x="3975100" y="6302375"/>
          <p14:tracePt t="25527" x="3911600" y="6310313"/>
          <p14:tracePt t="25535" x="3846513" y="6329363"/>
          <p14:tracePt t="25544" x="3792538" y="6329363"/>
          <p14:tracePt t="25551" x="3702050" y="6329363"/>
          <p14:tracePt t="25560" x="3629025" y="6329363"/>
          <p14:tracePt t="25567" x="3482975" y="6329363"/>
          <p14:tracePt t="25576" x="3346450" y="6302375"/>
          <p14:tracePt t="25584" x="3273425" y="6292850"/>
          <p14:tracePt t="25592" x="3044825" y="6256338"/>
          <p14:tracePt t="25600" x="2852738" y="6229350"/>
          <p14:tracePt t="25607" x="2671763" y="6200775"/>
          <p14:tracePt t="25614" x="2525713" y="6164263"/>
          <p14:tracePt t="25624" x="2324100" y="6137275"/>
          <p14:tracePt t="25631" x="2041525" y="6100763"/>
          <p14:tracePt t="25639" x="1914525" y="6083300"/>
          <p14:tracePt t="25647" x="1831975" y="6073775"/>
          <p14:tracePt t="25656" x="1722438" y="6054725"/>
          <p14:tracePt t="25663" x="1595438" y="6027738"/>
          <p14:tracePt t="25672" x="1495425" y="6018213"/>
          <p14:tracePt t="25679" x="1366838" y="5983288"/>
          <p14:tracePt t="25687" x="1258888" y="5973763"/>
          <p14:tracePt t="25695" x="1157288" y="5954713"/>
          <p14:tracePt t="25706" x="1103313" y="5937250"/>
          <p14:tracePt t="25711" x="984250" y="5918200"/>
          <p14:tracePt t="25719" x="947738" y="5910263"/>
          <p14:tracePt t="25728" x="884238" y="5881688"/>
          <p14:tracePt t="25735" x="857250" y="5873750"/>
          <p14:tracePt t="25743" x="784225" y="5854700"/>
          <p14:tracePt t="25751" x="701675" y="5837238"/>
          <p14:tracePt t="25759" x="655638" y="5818188"/>
          <p14:tracePt t="25767" x="601663" y="5791200"/>
          <p14:tracePt t="25777" x="565150" y="5781675"/>
          <p14:tracePt t="25783" x="538163" y="5764213"/>
          <p14:tracePt t="25793" x="492125" y="5727700"/>
          <p14:tracePt t="25799" x="428625" y="5699125"/>
          <p14:tracePt t="25809" x="346075" y="5635625"/>
          <p14:tracePt t="25815" x="282575" y="5589588"/>
          <p14:tracePt t="25825" x="236538" y="5554663"/>
          <p14:tracePt t="25832" x="219075" y="5535613"/>
          <p14:tracePt t="25843" x="200025" y="5526088"/>
          <p14:tracePt t="25849" x="200025" y="5518150"/>
          <p14:tracePt t="25897" x="228600" y="5518150"/>
          <p14:tracePt t="25905" x="301625" y="5562600"/>
          <p14:tracePt t="25913" x="419100" y="5618163"/>
          <p14:tracePt t="25921" x="519113" y="5691188"/>
          <p14:tracePt t="25929" x="757238" y="5837238"/>
          <p14:tracePt t="25937" x="939800" y="5954713"/>
          <p14:tracePt t="25946" x="1076325" y="6010275"/>
          <p14:tracePt t="25954" x="1322388" y="6119813"/>
          <p14:tracePt t="25962" x="1595438" y="6210300"/>
          <p14:tracePt t="25970" x="1814513" y="6265863"/>
          <p14:tracePt t="25978" x="2097088" y="6319838"/>
          <p14:tracePt t="25986" x="2279650" y="6338888"/>
          <p14:tracePt t="25994" x="2425700" y="6338888"/>
          <p14:tracePt t="26002" x="2643188" y="6338888"/>
          <p14:tracePt t="26009" x="2771775" y="6338888"/>
          <p14:tracePt t="26018" x="2889250" y="6319838"/>
          <p14:tracePt t="26026" x="3081338" y="6256338"/>
          <p14:tracePt t="26035" x="3190875" y="6183313"/>
          <p14:tracePt t="26046" x="3273425" y="6127750"/>
          <p14:tracePt t="26054" x="3373438" y="6054725"/>
          <p14:tracePt t="26062" x="3463925" y="5983288"/>
          <p14:tracePt t="26070" x="3527425" y="5900738"/>
          <p14:tracePt t="26077" x="3582988" y="5854700"/>
          <p14:tracePt t="26086" x="3629025" y="5818188"/>
          <p14:tracePt t="26094" x="3665538" y="5772150"/>
          <p14:tracePt t="26104" x="3692525" y="5745163"/>
          <p14:tracePt t="26109" x="3729038" y="5718175"/>
          <p14:tracePt t="26120" x="3783013" y="5691188"/>
          <p14:tracePt t="26128" x="3846513" y="5672138"/>
          <p14:tracePt t="26136" x="3902075" y="5672138"/>
          <p14:tracePt t="26144" x="3984625" y="5672138"/>
          <p14:tracePt t="26152" x="4057650" y="5672138"/>
          <p14:tracePt t="26159" x="4165600" y="5691188"/>
          <p14:tracePt t="26168" x="4230688" y="5708650"/>
          <p14:tracePt t="26176" x="4421188" y="5772150"/>
          <p14:tracePt t="26184" x="4622800" y="5854700"/>
          <p14:tracePt t="26193" x="4786313" y="5918200"/>
          <p14:tracePt t="26199" x="4959350" y="5964238"/>
          <p14:tracePt t="26207" x="5305425" y="6064250"/>
          <p14:tracePt t="26215" x="5434013" y="6073775"/>
          <p14:tracePt t="26223" x="5643563" y="6110288"/>
          <p14:tracePt t="26231" x="5807075" y="6127750"/>
          <p14:tracePt t="26239" x="5953125" y="6127750"/>
          <p14:tracePt t="26247" x="6062663" y="6127750"/>
          <p14:tracePt t="26255" x="6172200" y="6119813"/>
          <p14:tracePt t="26263" x="6299200" y="6073775"/>
          <p14:tracePt t="26271" x="6362700" y="6046788"/>
          <p14:tracePt t="26279" x="6408738" y="6018213"/>
          <p14:tracePt t="26287" x="6445250" y="5991225"/>
          <p14:tracePt t="26295" x="6491288" y="5964238"/>
          <p14:tracePt t="26304" x="6537325" y="5910263"/>
          <p14:tracePt t="26311" x="6554788" y="5881688"/>
          <p14:tracePt t="26320" x="6591300" y="5845175"/>
          <p14:tracePt t="26327" x="6610350" y="5827713"/>
          <p14:tracePt t="26337" x="6637338" y="5808663"/>
          <p14:tracePt t="26344" x="6654800" y="5800725"/>
          <p14:tracePt t="26352" x="6691313" y="5791200"/>
          <p14:tracePt t="26359" x="6727825" y="5781675"/>
          <p14:tracePt t="26368" x="6754813" y="5781675"/>
          <p14:tracePt t="26376" x="6810375" y="5781675"/>
          <p14:tracePt t="26385" x="6910388" y="5781675"/>
          <p14:tracePt t="26391" x="7000875" y="5781675"/>
          <p14:tracePt t="26402" x="7046913" y="5808663"/>
          <p14:tracePt t="26408" x="7156450" y="5837238"/>
          <p14:tracePt t="26417" x="7339013" y="5881688"/>
          <p14:tracePt t="26425" x="7512050" y="5910263"/>
          <p14:tracePt t="26434" x="7658100" y="5937250"/>
          <p14:tracePt t="26443" x="7767638" y="5954713"/>
          <p14:tracePt t="26449" x="8050213" y="5991225"/>
          <p14:tracePt t="26457" x="8250238" y="5991225"/>
          <p14:tracePt t="26465" x="8342313" y="5991225"/>
          <p14:tracePt t="26473" x="8505825" y="5991225"/>
          <p14:tracePt t="26481" x="8615363" y="5983288"/>
          <p14:tracePt t="26489" x="8697913" y="5954713"/>
          <p14:tracePt t="26497" x="8742363" y="5937250"/>
          <p14:tracePt t="26505" x="8770938" y="5918200"/>
          <p14:tracePt t="26513" x="8778875" y="5910263"/>
          <p14:tracePt t="26521" x="8788400" y="5900738"/>
          <p14:tracePt t="26529" x="8797925" y="5881688"/>
          <p14:tracePt t="26537" x="8797925" y="5873750"/>
          <p14:tracePt t="26545" x="8807450" y="5845175"/>
          <p14:tracePt t="26553" x="8807450" y="5827713"/>
          <p14:tracePt t="26561" x="8807450" y="5808663"/>
          <p14:tracePt t="26569" x="8815388" y="5808663"/>
          <p14:tracePt t="26577" x="8815388" y="5791200"/>
          <p14:tracePt t="26585" x="8824913" y="5781675"/>
          <p14:tracePt t="26593" x="8824913" y="5764213"/>
          <p14:tracePt t="26601" x="8824913" y="5754688"/>
          <p14:tracePt t="26609" x="8824913" y="5745163"/>
          <p14:tracePt t="26625" x="8824913" y="5735638"/>
          <p14:tracePt t="26634" x="8824913" y="5727700"/>
          <p14:tracePt t="26641" x="8824913" y="5718175"/>
          <p14:tracePt t="26652" x="8824913" y="5699125"/>
          <p14:tracePt t="26658" x="8824913" y="5691188"/>
          <p14:tracePt t="26682" x="8824913" y="5681663"/>
          <p14:tracePt t="28050" x="8815388" y="5662613"/>
          <p14:tracePt t="28057" x="8807450" y="5654675"/>
          <p14:tracePt t="28064" x="8797925" y="5645150"/>
          <p14:tracePt t="28074" x="8788400" y="5626100"/>
          <p14:tracePt t="28080" x="8788400" y="5618163"/>
          <p14:tracePt t="28090" x="8770938" y="5608638"/>
          <p14:tracePt t="28095" x="8770938" y="5589588"/>
          <p14:tracePt t="28107" x="8761413" y="5572125"/>
          <p14:tracePt t="28111" x="8751888" y="5554663"/>
          <p14:tracePt t="28122" x="8742363" y="5526088"/>
          <p14:tracePt t="28130" x="8734425" y="5508625"/>
          <p14:tracePt t="28138" x="8724900" y="5489575"/>
          <p14:tracePt t="28145" x="8715375" y="5472113"/>
          <p14:tracePt t="28154" x="8705850" y="5453063"/>
          <p14:tracePt t="28162" x="8697913" y="5426075"/>
          <p14:tracePt t="28170" x="8697913" y="5389563"/>
          <p14:tracePt t="28177" x="8688388" y="5353050"/>
          <p14:tracePt t="28185" x="8678863" y="5316538"/>
          <p14:tracePt t="28194" x="8651875" y="5262563"/>
          <p14:tracePt t="28202" x="8642350" y="5216525"/>
          <p14:tracePt t="28211" x="8615363" y="5160963"/>
          <p14:tracePt t="28218" x="8596313" y="5116513"/>
          <p14:tracePt t="28226" x="8569325" y="5033963"/>
          <p14:tracePt t="28234" x="8523288" y="4951413"/>
          <p14:tracePt t="28243" x="8488363" y="4870450"/>
          <p14:tracePt t="28249" x="8469313" y="4824413"/>
          <p14:tracePt t="28257" x="8386763" y="4697413"/>
          <p14:tracePt t="28265" x="8350250" y="4641850"/>
          <p14:tracePt t="28274" x="8332788" y="4605338"/>
          <p14:tracePt t="28282" x="8296275" y="4551363"/>
          <p14:tracePt t="28291" x="8259763" y="4505325"/>
          <p14:tracePt t="28298" x="8232775" y="4478338"/>
          <p14:tracePt t="28307" x="8177213" y="4422775"/>
          <p14:tracePt t="28314" x="8159750" y="4405313"/>
          <p14:tracePt t="28322" x="8132763" y="4395788"/>
          <p14:tracePt t="28329" x="8113713" y="4386263"/>
          <p14:tracePt t="28338" x="8096250" y="4376738"/>
          <p14:tracePt t="28345" x="8086725" y="4376738"/>
          <p14:tracePt t="28355" x="8077200" y="4368800"/>
          <p14:tracePt t="28369" x="8067675" y="4368800"/>
          <p14:tracePt t="28377" x="8067675" y="4359275"/>
          <p14:tracePt t="28387" x="8059738" y="4359275"/>
          <p14:tracePt t="28395" x="8050213" y="4359275"/>
          <p14:tracePt t="28403" x="8050213" y="4349750"/>
          <p14:tracePt t="28411" x="8040688" y="4349750"/>
          <p14:tracePt t="28419" x="8031163" y="4349750"/>
          <p14:tracePt t="28427" x="8023225" y="4349750"/>
          <p14:tracePt t="28452" x="8013700" y="4349750"/>
          <p14:tracePt t="28508" x="8004175" y="434975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>
            <a:extLst>
              <a:ext uri="{FF2B5EF4-FFF2-40B4-BE49-F238E27FC236}">
                <a16:creationId xmlns:a16="http://schemas.microsoft.com/office/drawing/2014/main" id="{41B18CCC-302F-4C3F-AF15-A31E6B188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35401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Step 3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74755" name="Text Box 3">
            <a:extLst>
              <a:ext uri="{FF2B5EF4-FFF2-40B4-BE49-F238E27FC236}">
                <a16:creationId xmlns:a16="http://schemas.microsoft.com/office/drawing/2014/main" id="{FE3B6274-B619-4718-8072-BB79A66BC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1052513"/>
            <a:ext cx="86868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0500" indent="-190500"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rgbClr val="FF33CC"/>
              </a:buClr>
              <a:buSzTx/>
              <a:buFont typeface="Wingdings" panose="05000000000000000000" pitchFamily="2" charset="2"/>
              <a:buNone/>
            </a:pPr>
            <a:r>
              <a:rPr lang="en-US" altLang="zh-CN" sz="2400" i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The structure goes to…</a:t>
            </a:r>
            <a:endParaRPr lang="zh-CN" altLang="en-US" sz="2400" i="1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74756" name="Object 4">
            <a:extLst>
              <a:ext uri="{FF2B5EF4-FFF2-40B4-BE49-F238E27FC236}">
                <a16:creationId xmlns:a16="http://schemas.microsoft.com/office/drawing/2014/main" id="{CB260D55-5DD2-4E36-BAE1-EF88C4CCFA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981200"/>
          <a:ext cx="2895600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CS ChemDraw Drawing" r:id="rId5" imgW="1333500" imgH="870204" progId="ChemDraw.Document.6.0">
                  <p:embed/>
                </p:oleObj>
              </mc:Choice>
              <mc:Fallback>
                <p:oleObj name="CS ChemDraw Drawing" r:id="rId5" imgW="1333500" imgH="870204" progId="ChemDraw.Document.6.0">
                  <p:embed/>
                  <p:pic>
                    <p:nvPicPr>
                      <p:cNvPr id="74756" name="Object 4">
                        <a:extLst>
                          <a:ext uri="{FF2B5EF4-FFF2-40B4-BE49-F238E27FC236}">
                            <a16:creationId xmlns:a16="http://schemas.microsoft.com/office/drawing/2014/main" id="{CB260D55-5DD2-4E36-BAE1-EF88C4CCFA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81200"/>
                        <a:ext cx="2895600" cy="18907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AAF2CF13-FB0D-4627-9A70-0499842B9A1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675"/>
    </mc:Choice>
    <mc:Fallback>
      <p:transition spd="slow" advTm="56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113" x="7994650" y="4349750"/>
          <p14:tracePt t="4121" x="7977188" y="4349750"/>
          <p14:tracePt t="4130" x="7950200" y="4349750"/>
          <p14:tracePt t="4137" x="7877175" y="4359275"/>
          <p14:tracePt t="4149" x="7831138" y="4359275"/>
          <p14:tracePt t="4158" x="7731125" y="4368800"/>
          <p14:tracePt t="4165" x="7658100" y="4368800"/>
          <p14:tracePt t="4174" x="7621588" y="4368800"/>
          <p14:tracePt t="4181" x="7594600" y="4368800"/>
          <p14:tracePt t="4189" x="7575550" y="4368800"/>
          <p14:tracePt t="4200" x="7567613" y="4368800"/>
          <p14:tracePt t="4291" x="7521575" y="4340225"/>
          <p14:tracePt t="4300" x="7475538" y="4303713"/>
          <p14:tracePt t="4309" x="7229475" y="4203700"/>
          <p14:tracePt t="4316" x="7029450" y="4113213"/>
          <p14:tracePt t="4325" x="6573838" y="3948113"/>
          <p14:tracePt t="4333" x="5753100" y="3694113"/>
          <p14:tracePt t="4340" x="5159375" y="3511550"/>
          <p14:tracePt t="4349" x="4567238" y="3338513"/>
          <p14:tracePt t="4356" x="4184650" y="3200400"/>
          <p14:tracePt t="4364" x="3702050" y="3027363"/>
          <p14:tracePt t="4372" x="3317875" y="2890838"/>
          <p14:tracePt t="4381" x="2944813" y="2781300"/>
          <p14:tracePt t="4390" x="2462213" y="2635250"/>
          <p14:tracePt t="4398" x="2270125" y="2571750"/>
          <p14:tracePt t="4404" x="1860550" y="2462213"/>
          <p14:tracePt t="4412" x="1439863" y="2298700"/>
          <p14:tracePt t="4420" x="1312863" y="2243138"/>
          <p14:tracePt t="4428" x="1112838" y="2143125"/>
          <p14:tracePt t="4436" x="930275" y="2024063"/>
          <p14:tracePt t="4444" x="838200" y="1933575"/>
          <p14:tracePt t="4452" x="720725" y="1814513"/>
          <p14:tracePt t="4460" x="638175" y="1731963"/>
          <p14:tracePt t="4468" x="565150" y="1660525"/>
          <p14:tracePt t="4476" x="519113" y="1595438"/>
          <p14:tracePt t="4483" x="482600" y="1568450"/>
          <p14:tracePt t="4491" x="419100" y="1531938"/>
          <p14:tracePt t="4499" x="373063" y="1495425"/>
          <p14:tracePt t="4507" x="273050" y="1431925"/>
          <p14:tracePt t="4515" x="192088" y="1412875"/>
          <p14:tracePt t="4524" x="155575" y="1395413"/>
          <p14:tracePt t="4533" x="17463" y="133985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C1BA6BAE-DFBC-410C-9BEE-B4668BBAB89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533400"/>
            <a:ext cx="7772400" cy="533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Practice 2: C</a:t>
            </a:r>
            <a:r>
              <a:rPr lang="en-US" altLang="zh-CN" sz="2400" b="1" baseline="-25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8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H</a:t>
            </a:r>
            <a:r>
              <a:rPr lang="en-US" altLang="zh-CN" sz="2400" b="1" baseline="-25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7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N</a:t>
            </a:r>
          </a:p>
        </p:txBody>
      </p:sp>
      <p:graphicFrame>
        <p:nvGraphicFramePr>
          <p:cNvPr id="75779" name="Object 3">
            <a:extLst>
              <a:ext uri="{FF2B5EF4-FFF2-40B4-BE49-F238E27FC236}">
                <a16:creationId xmlns:a16="http://schemas.microsoft.com/office/drawing/2014/main" id="{9ADB3535-661D-468C-B28A-64A510C691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447800"/>
          <a:ext cx="8001000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文档" r:id="rId5" imgW="4450080" imgH="2791968" progId="Word.Document.8">
                  <p:embed/>
                </p:oleObj>
              </mc:Choice>
              <mc:Fallback>
                <p:oleObj name="文档" r:id="rId5" imgW="4450080" imgH="2791968" progId="Word.Document.8">
                  <p:embed/>
                  <p:pic>
                    <p:nvPicPr>
                      <p:cNvPr id="75779" name="Object 3">
                        <a:extLst>
                          <a:ext uri="{FF2B5EF4-FFF2-40B4-BE49-F238E27FC236}">
                            <a16:creationId xmlns:a16="http://schemas.microsoft.com/office/drawing/2014/main" id="{9ADB3535-661D-468C-B28A-64A510C691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943" b="8241"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8001000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143742E3-777F-41DD-9CC3-FBC914960E4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1015"/>
    </mc:Choice>
    <mc:Fallback>
      <p:transition spd="slow" advTm="1510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73" x="966788" y="3629025"/>
          <p14:tracePt t="582" x="1003300" y="3602038"/>
          <p14:tracePt t="589" x="1112838" y="3538538"/>
          <p14:tracePt t="598" x="1212850" y="3502025"/>
          <p14:tracePt t="606" x="1403350" y="3419475"/>
          <p14:tracePt t="613" x="1522413" y="3346450"/>
          <p14:tracePt t="621" x="1704975" y="3209925"/>
          <p14:tracePt t="629" x="1795463" y="3109913"/>
          <p14:tracePt t="637" x="1831975" y="3063875"/>
          <p14:tracePt t="645" x="1887538" y="2982913"/>
          <p14:tracePt t="653" x="1941513" y="2881313"/>
          <p14:tracePt t="661" x="1968500" y="2836863"/>
          <p14:tracePt t="669" x="1987550" y="2808288"/>
          <p14:tracePt t="677" x="2005013" y="2790825"/>
          <p14:tracePt t="685" x="2024063" y="2771775"/>
          <p14:tracePt t="693" x="2041525" y="2763838"/>
          <p14:tracePt t="912" x="2051050" y="2735263"/>
          <p14:tracePt t="920" x="2060575" y="2681288"/>
          <p14:tracePt t="931" x="2078038" y="2589213"/>
          <p14:tracePt t="939" x="2078038" y="2498725"/>
          <p14:tracePt t="947" x="2078038" y="2452688"/>
          <p14:tracePt t="955" x="2070100" y="2371725"/>
          <p14:tracePt t="963" x="2041525" y="2270125"/>
          <p14:tracePt t="971" x="2014538" y="2243138"/>
          <p14:tracePt t="981" x="1987550" y="2206625"/>
          <p14:tracePt t="993" x="1960563" y="2189163"/>
          <p14:tracePt t="1003" x="1931988" y="2160588"/>
          <p14:tracePt t="1011" x="1831975" y="2089150"/>
          <p14:tracePt t="1019" x="1795463" y="2052638"/>
          <p14:tracePt t="1027" x="1778000" y="2033588"/>
          <p14:tracePt t="1035" x="1751013" y="2016125"/>
          <p14:tracePt t="1043" x="1731963" y="1997075"/>
          <p14:tracePt t="1051" x="1714500" y="1960563"/>
          <p14:tracePt t="1059" x="1685925" y="1943100"/>
          <p14:tracePt t="1067" x="1685925" y="1933575"/>
          <p14:tracePt t="1075" x="1677988" y="1933575"/>
          <p14:tracePt t="1084" x="1677988" y="1924050"/>
          <p14:tracePt t="1091" x="1677988" y="1906588"/>
          <p14:tracePt t="1103" x="1677988" y="1887538"/>
          <p14:tracePt t="1113" x="1677988" y="1878013"/>
          <p14:tracePt t="1120" x="1668463" y="1870075"/>
          <p14:tracePt t="1129" x="1668463" y="1851025"/>
          <p14:tracePt t="1137" x="1658938" y="1833563"/>
          <p14:tracePt t="1157" x="1641475" y="1804988"/>
          <p14:tracePt t="1166" x="1622425" y="1778000"/>
          <p14:tracePt t="1174" x="1612900" y="1778000"/>
          <p14:tracePt t="1181" x="1595438" y="1760538"/>
          <p14:tracePt t="1189" x="1585913" y="1741488"/>
          <p14:tracePt t="1197" x="1576388" y="1724025"/>
          <p14:tracePt t="1205" x="1568450" y="1714500"/>
          <p14:tracePt t="1214" x="1558925" y="1687513"/>
          <p14:tracePt t="1221" x="1558925" y="1668463"/>
          <p14:tracePt t="1229" x="1549400" y="1641475"/>
          <p14:tracePt t="1238" x="1531938" y="1604963"/>
          <p14:tracePt t="1246" x="1522413" y="1577975"/>
          <p14:tracePt t="1253" x="1495425" y="1558925"/>
          <p14:tracePt t="1261" x="1485900" y="1531938"/>
          <p14:tracePt t="1269" x="1468438" y="1504950"/>
          <p14:tracePt t="1277" x="1458913" y="1485900"/>
          <p14:tracePt t="1285" x="1439863" y="1468438"/>
          <p14:tracePt t="1294" x="1431925" y="1449388"/>
          <p14:tracePt t="1305" x="1412875" y="1431925"/>
          <p14:tracePt t="1310" x="1403350" y="1404938"/>
          <p14:tracePt t="1320" x="1385888" y="1385888"/>
          <p14:tracePt t="1326" x="1376363" y="1349375"/>
          <p14:tracePt t="1335" x="1366838" y="1331913"/>
          <p14:tracePt t="1342" x="1349375" y="1303338"/>
          <p14:tracePt t="1350" x="1349375" y="1295400"/>
          <p14:tracePt t="1361" x="1339850" y="1285875"/>
          <p14:tracePt t="1373" x="1330325" y="1276350"/>
          <p14:tracePt t="1381" x="1322388" y="1276350"/>
          <p14:tracePt t="1393" x="1303338" y="1268413"/>
          <p14:tracePt t="1403" x="1303338" y="1258888"/>
          <p14:tracePt t="1411" x="1293813" y="1258888"/>
          <p14:tracePt t="1419" x="1285875" y="1249363"/>
          <p14:tracePt t="1427" x="1285875" y="1239838"/>
          <p14:tracePt t="1435" x="1285875" y="1231900"/>
          <p14:tracePt t="1443" x="1276350" y="1222375"/>
          <p14:tracePt t="1451" x="1266825" y="1203325"/>
          <p14:tracePt t="1459" x="1258888" y="1203325"/>
          <p14:tracePt t="1467" x="1249363" y="1195388"/>
          <p14:tracePt t="1475" x="1222375" y="1176338"/>
          <p14:tracePt t="1483" x="1193800" y="1166813"/>
          <p14:tracePt t="1491" x="1185863" y="1158875"/>
          <p14:tracePt t="1499" x="1157288" y="1149350"/>
          <p14:tracePt t="1515" x="1139825" y="1139825"/>
          <p14:tracePt t="1527" x="1112838" y="1130300"/>
          <p14:tracePt t="1535" x="1093788" y="1122363"/>
          <p14:tracePt t="1543" x="1047750" y="1112838"/>
          <p14:tracePt t="1551" x="1030288" y="1103313"/>
          <p14:tracePt t="1560" x="1020763" y="1103313"/>
          <p14:tracePt t="1568" x="1011238" y="1093788"/>
          <p14:tracePt t="1576" x="1003300" y="1093788"/>
          <p14:tracePt t="1600" x="993775" y="1093788"/>
          <p14:tracePt t="1626" x="993775" y="1085850"/>
          <p14:tracePt t="1639" x="984250" y="1085850"/>
          <p14:tracePt t="1667" x="974725" y="1085850"/>
          <p14:tracePt t="1675" x="974725" y="1076325"/>
          <p14:tracePt t="1691" x="966788" y="1076325"/>
          <p14:tracePt t="1717" x="957263" y="1066800"/>
          <p14:tracePt t="2167" x="947738" y="1066800"/>
          <p14:tracePt t="2175" x="939800" y="1066800"/>
          <p14:tracePt t="2183" x="911225" y="1066800"/>
          <p14:tracePt t="2191" x="884238" y="1066800"/>
          <p14:tracePt t="2199" x="866775" y="1066800"/>
          <p14:tracePt t="2207" x="838200" y="1066800"/>
          <p14:tracePt t="2215" x="820738" y="1066800"/>
          <p14:tracePt t="2223" x="784225" y="1066800"/>
          <p14:tracePt t="2231" x="774700" y="1066800"/>
          <p14:tracePt t="2252" x="738188" y="1066800"/>
          <p14:tracePt t="2257" x="728663" y="1066800"/>
          <p14:tracePt t="2263" x="720725" y="1066800"/>
          <p14:tracePt t="2273" x="711200" y="1066800"/>
          <p14:tracePt t="2479" x="711200" y="1076325"/>
          <p14:tracePt t="2485" x="728663" y="1076325"/>
          <p14:tracePt t="2493" x="747713" y="1076325"/>
          <p14:tracePt t="2501" x="774700" y="1076325"/>
          <p14:tracePt t="2509" x="793750" y="1085850"/>
          <p14:tracePt t="2519" x="811213" y="1085850"/>
          <p14:tracePt t="2525" x="820738" y="1085850"/>
          <p14:tracePt t="2535" x="830263" y="1093788"/>
          <p14:tracePt t="2543" x="838200" y="1093788"/>
          <p14:tracePt t="2870" x="847725" y="1093788"/>
          <p14:tracePt t="2878" x="866775" y="1093788"/>
          <p14:tracePt t="2886" x="893763" y="1093788"/>
          <p14:tracePt t="2894" x="920750" y="1093788"/>
          <p14:tracePt t="2903" x="939800" y="1093788"/>
          <p14:tracePt t="2910" x="1003300" y="1085850"/>
          <p14:tracePt t="2918" x="1030288" y="1085850"/>
          <p14:tracePt t="2926" x="1057275" y="1085850"/>
          <p14:tracePt t="2934" x="1076325" y="1085850"/>
          <p14:tracePt t="2942" x="1093788" y="1076325"/>
          <p14:tracePt t="2950" x="1112838" y="1076325"/>
          <p14:tracePt t="2958" x="1130300" y="1076325"/>
          <p14:tracePt t="2968" x="1149350" y="1066800"/>
          <p14:tracePt t="2974" x="1166813" y="1066800"/>
          <p14:tracePt t="2982" x="1185863" y="1066800"/>
          <p14:tracePt t="2997" x="1203325" y="1066800"/>
          <p14:tracePt t="3009" x="1258888" y="1057275"/>
          <p14:tracePt t="3017" x="1293813" y="1057275"/>
          <p14:tracePt t="3025" x="1322388" y="1057275"/>
          <p14:tracePt t="3036" x="1339850" y="1057275"/>
          <p14:tracePt t="3041" x="1376363" y="1057275"/>
          <p14:tracePt t="3052" x="1403350" y="1057275"/>
          <p14:tracePt t="3057" x="1449388" y="1057275"/>
          <p14:tracePt t="3067" x="1476375" y="1057275"/>
          <p14:tracePt t="3077" x="1495425" y="1057275"/>
          <p14:tracePt t="3087" x="1522413" y="1057275"/>
          <p14:tracePt t="3093" x="1541463" y="1057275"/>
          <p14:tracePt t="3101" x="1558925" y="1057275"/>
          <p14:tracePt t="3109" x="1576388" y="1057275"/>
          <p14:tracePt t="3120" x="1604963" y="1057275"/>
          <p14:tracePt t="3127" x="1622425" y="1057275"/>
          <p14:tracePt t="3136" x="1649413" y="1057275"/>
          <p14:tracePt t="3143" x="1685925" y="1057275"/>
          <p14:tracePt t="3152" x="1714500" y="1057275"/>
          <p14:tracePt t="3159" x="1741488" y="1057275"/>
          <p14:tracePt t="3167" x="1758950" y="1057275"/>
          <p14:tracePt t="3175" x="1787525" y="1066800"/>
          <p14:tracePt t="3185" x="1824038" y="1066800"/>
          <p14:tracePt t="3196" x="1851025" y="1076325"/>
          <p14:tracePt t="3205" x="1931988" y="1093788"/>
          <p14:tracePt t="3212" x="1987550" y="1093788"/>
          <p14:tracePt t="3222" x="2051050" y="1103313"/>
          <p14:tracePt t="3237" x="2087563" y="1103313"/>
          <p14:tracePt t="3243" x="2133600" y="1103313"/>
          <p14:tracePt t="3259" x="2233613" y="1112838"/>
          <p14:tracePt t="3267" x="2260600" y="1112838"/>
          <p14:tracePt t="3275" x="2343150" y="1130300"/>
          <p14:tracePt t="3283" x="2379663" y="1139825"/>
          <p14:tracePt t="3291" x="2406650" y="1139825"/>
          <p14:tracePt t="3299" x="2425700" y="1139825"/>
          <p14:tracePt t="3307" x="2479675" y="1149350"/>
          <p14:tracePt t="3315" x="2506663" y="1149350"/>
          <p14:tracePt t="3323" x="2533650" y="1158875"/>
          <p14:tracePt t="3331" x="2570163" y="1158875"/>
          <p14:tracePt t="3339" x="2589213" y="1158875"/>
          <p14:tracePt t="3347" x="2616200" y="1158875"/>
          <p14:tracePt t="3355" x="2643188" y="1158875"/>
          <p14:tracePt t="3363" x="2662238" y="1158875"/>
          <p14:tracePt t="3371" x="2679700" y="1158875"/>
          <p14:tracePt t="3381" x="2698750" y="1158875"/>
          <p14:tracePt t="3387" x="2716213" y="1158875"/>
          <p14:tracePt t="3403" x="2735263" y="1158875"/>
          <p14:tracePt t="3413" x="2744788" y="1158875"/>
          <p14:tracePt t="3429" x="2752725" y="1158875"/>
          <p14:tracePt t="3445" x="2762250" y="1158875"/>
          <p14:tracePt t="3461" x="2771775" y="1158875"/>
          <p14:tracePt t="3477" x="2781300" y="1158875"/>
          <p14:tracePt t="7565" x="2808288" y="1158875"/>
          <p14:tracePt t="7574" x="2844800" y="1158875"/>
          <p14:tracePt t="7581" x="2908300" y="1176338"/>
          <p14:tracePt t="7590" x="2944813" y="1176338"/>
          <p14:tracePt t="7597" x="2990850" y="1185863"/>
          <p14:tracePt t="7605" x="3027363" y="1185863"/>
          <p14:tracePt t="7613" x="3054350" y="1185863"/>
          <p14:tracePt t="7621" x="3100388" y="1195388"/>
          <p14:tracePt t="7629" x="3117850" y="1195388"/>
          <p14:tracePt t="7637" x="3136900" y="1195388"/>
          <p14:tracePt t="7647" x="3144838" y="1195388"/>
          <p14:tracePt t="7661" x="3154363" y="1195388"/>
          <p14:tracePt t="7687" x="3163888" y="1195388"/>
          <p14:tracePt t="7695" x="3171825" y="1195388"/>
          <p14:tracePt t="7707" x="3181350" y="1195388"/>
          <p14:tracePt t="7715" x="3200400" y="1195388"/>
          <p14:tracePt t="7723" x="3217863" y="1185863"/>
          <p14:tracePt t="7731" x="3236913" y="1176338"/>
          <p14:tracePt t="7739" x="3254375" y="1166813"/>
          <p14:tracePt t="7747" x="3281363" y="1158875"/>
          <p14:tracePt t="7755" x="3300413" y="1139825"/>
          <p14:tracePt t="7763" x="3309938" y="1130300"/>
          <p14:tracePt t="7773" x="3327400" y="1122363"/>
          <p14:tracePt t="7783" x="3336925" y="1103313"/>
          <p14:tracePt t="7793" x="3354388" y="1076325"/>
          <p14:tracePt t="7803" x="3363913" y="1057275"/>
          <p14:tracePt t="7812" x="3400425" y="984250"/>
          <p14:tracePt t="7820" x="3427413" y="939800"/>
          <p14:tracePt t="7829" x="3436938" y="903288"/>
          <p14:tracePt t="7839" x="3446463" y="847725"/>
          <p14:tracePt t="7849" x="3455988" y="811213"/>
          <p14:tracePt t="7855" x="3455988" y="766763"/>
          <p14:tracePt t="7865" x="3455988" y="738188"/>
          <p14:tracePt t="7871" x="3455988" y="711200"/>
          <p14:tracePt t="7879" x="3455988" y="693738"/>
          <p14:tracePt t="7887" x="3455988" y="665163"/>
          <p14:tracePt t="7895" x="3455988" y="620713"/>
          <p14:tracePt t="7903" x="3455988" y="611188"/>
          <p14:tracePt t="7912" x="3455988" y="584200"/>
          <p14:tracePt t="7919" x="3455988" y="555625"/>
          <p14:tracePt t="7929" x="3446463" y="538163"/>
          <p14:tracePt t="7936" x="3436938" y="519113"/>
          <p14:tracePt t="7943" x="3427413" y="501650"/>
          <p14:tracePt t="7951" x="3419475" y="482600"/>
          <p14:tracePt t="7959" x="3409950" y="465138"/>
          <p14:tracePt t="7970" x="3390900" y="446088"/>
          <p14:tracePt t="7977" x="3373438" y="419100"/>
          <p14:tracePt t="7985" x="3354388" y="411163"/>
          <p14:tracePt t="7993" x="3317875" y="382588"/>
          <p14:tracePt t="8001" x="3300413" y="365125"/>
          <p14:tracePt t="8009" x="3273425" y="355600"/>
          <p14:tracePt t="8017" x="3263900" y="338138"/>
          <p14:tracePt t="8025" x="3236913" y="328613"/>
          <p14:tracePt t="8033" x="3200400" y="301625"/>
          <p14:tracePt t="8041" x="3154363" y="282575"/>
          <p14:tracePt t="8049" x="3127375" y="273050"/>
          <p14:tracePt t="8057" x="3100388" y="265113"/>
          <p14:tracePt t="8065" x="3071813" y="255588"/>
          <p14:tracePt t="8074" x="3035300" y="255588"/>
          <p14:tracePt t="8081" x="3008313" y="246063"/>
          <p14:tracePt t="8090" x="2981325" y="246063"/>
          <p14:tracePt t="8097" x="2962275" y="246063"/>
          <p14:tracePt t="8105" x="2935288" y="246063"/>
          <p14:tracePt t="8113" x="2917825" y="236538"/>
          <p14:tracePt t="8121" x="2881313" y="236538"/>
          <p14:tracePt t="8129" x="2871788" y="236538"/>
          <p14:tracePt t="8137" x="2852738" y="236538"/>
          <p14:tracePt t="8145" x="2844800" y="236538"/>
          <p14:tracePt t="8153" x="2825750" y="236538"/>
          <p14:tracePt t="8161" x="2817813" y="236538"/>
          <p14:tracePt t="8170" x="2808288" y="236538"/>
          <p14:tracePt t="8177" x="2798763" y="236538"/>
          <p14:tracePt t="8193" x="2789238" y="236538"/>
          <p14:tracePt t="8201" x="2781300" y="236538"/>
          <p14:tracePt t="8209" x="2771775" y="236538"/>
          <p14:tracePt t="8220" x="2762250" y="236538"/>
          <p14:tracePt t="8228" x="2752725" y="236538"/>
          <p14:tracePt t="8241" x="2744788" y="236538"/>
          <p14:tracePt t="8251" x="2744788" y="246063"/>
          <p14:tracePt t="8260" x="2735263" y="246063"/>
          <p14:tracePt t="8271" x="2725738" y="255588"/>
          <p14:tracePt t="8283" x="2708275" y="265113"/>
          <p14:tracePt t="8295" x="2662238" y="282575"/>
          <p14:tracePt t="8305" x="2598738" y="338138"/>
          <p14:tracePt t="8317" x="2579688" y="355600"/>
          <p14:tracePt t="8329" x="2552700" y="374650"/>
          <p14:tracePt t="8337" x="2506663" y="411163"/>
          <p14:tracePt t="8345" x="2489200" y="419100"/>
          <p14:tracePt t="8357" x="2462213" y="438150"/>
          <p14:tracePt t="8367" x="2443163" y="455613"/>
          <p14:tracePt t="8375" x="2443163" y="474663"/>
          <p14:tracePt t="8383" x="2443163" y="492125"/>
          <p14:tracePt t="8391" x="2443163" y="511175"/>
          <p14:tracePt t="8399" x="2443163" y="519113"/>
          <p14:tracePt t="8407" x="2443163" y="538163"/>
          <p14:tracePt t="8415" x="2443163" y="547688"/>
          <p14:tracePt t="8423" x="2443163" y="565150"/>
          <p14:tracePt t="8440" x="2443163" y="574675"/>
          <p14:tracePt t="8448" x="2443163" y="584200"/>
          <p14:tracePt t="8456" x="2452688" y="601663"/>
          <p14:tracePt t="8464" x="2452688" y="611188"/>
          <p14:tracePt t="8473" x="2470150" y="620713"/>
          <p14:tracePt t="8480" x="2479675" y="638175"/>
          <p14:tracePt t="8490" x="2498725" y="647700"/>
          <p14:tracePt t="8496" x="2516188" y="665163"/>
          <p14:tracePt t="8504" x="2552700" y="684213"/>
          <p14:tracePt t="8512" x="2570163" y="693738"/>
          <p14:tracePt t="8521" x="2589213" y="711200"/>
          <p14:tracePt t="8527" x="2625725" y="730250"/>
          <p14:tracePt t="8537" x="2662238" y="747713"/>
          <p14:tracePt t="8545" x="2689225" y="757238"/>
          <p14:tracePt t="8555" x="2735263" y="774700"/>
          <p14:tracePt t="8566" x="2762250" y="784225"/>
          <p14:tracePt t="8574" x="2789238" y="793750"/>
          <p14:tracePt t="8582" x="2808288" y="793750"/>
          <p14:tracePt t="8590" x="2844800" y="811213"/>
          <p14:tracePt t="8599" x="2852738" y="811213"/>
          <p14:tracePt t="8606" x="2898775" y="820738"/>
          <p14:tracePt t="8616" x="2917825" y="820738"/>
          <p14:tracePt t="8625" x="2944813" y="830263"/>
          <p14:tracePt t="8633" x="3035300" y="839788"/>
          <p14:tracePt t="8641" x="3054350" y="839788"/>
          <p14:tracePt t="8649" x="3081338" y="847725"/>
          <p14:tracePt t="8657" x="3100388" y="847725"/>
          <p14:tracePt t="8665" x="3127375" y="857250"/>
          <p14:tracePt t="8673" x="3154363" y="857250"/>
          <p14:tracePt t="8681" x="3181350" y="857250"/>
          <p14:tracePt t="8693" x="3217863" y="857250"/>
          <p14:tracePt t="8701" x="3244850" y="866775"/>
          <p14:tracePt t="8709" x="3273425" y="866775"/>
          <p14:tracePt t="8719" x="3300413" y="866775"/>
          <p14:tracePt t="8725" x="3336925" y="884238"/>
          <p14:tracePt t="8743" x="3363913" y="884238"/>
          <p14:tracePt t="8755" x="3436938" y="893763"/>
          <p14:tracePt t="8761" x="3527425" y="903288"/>
          <p14:tracePt t="8771" x="3556000" y="903288"/>
          <p14:tracePt t="8779" x="3600450" y="911225"/>
          <p14:tracePt t="8791" x="3636963" y="930275"/>
          <p14:tracePt t="8799" x="3683000" y="930275"/>
          <p14:tracePt t="8807" x="3756025" y="939800"/>
          <p14:tracePt t="8814" x="3810000" y="939800"/>
          <p14:tracePt t="8823" x="3902075" y="939800"/>
          <p14:tracePt t="8830" x="3956050" y="939800"/>
          <p14:tracePt t="8839" x="4011613" y="939800"/>
          <p14:tracePt t="8845" x="4057650" y="939800"/>
          <p14:tracePt t="8855" x="4094163" y="939800"/>
          <p14:tracePt t="8863" x="4148138" y="939800"/>
          <p14:tracePt t="8871" x="4194175" y="939800"/>
          <p14:tracePt t="8880" x="4221163" y="939800"/>
          <p14:tracePt t="8887" x="4248150" y="939800"/>
          <p14:tracePt t="8895" x="4267200" y="939800"/>
          <p14:tracePt t="8903" x="4311650" y="939800"/>
          <p14:tracePt t="31844" x="4311650" y="947738"/>
          <p14:tracePt t="31859" x="4303713" y="957263"/>
          <p14:tracePt t="31868" x="4294188" y="966788"/>
          <p14:tracePt t="31876" x="4294188" y="984250"/>
          <p14:tracePt t="31884" x="4284663" y="1049338"/>
          <p14:tracePt t="31892" x="4284663" y="1076325"/>
          <p14:tracePt t="31900" x="4284663" y="1130300"/>
          <p14:tracePt t="31907" x="4284663" y="1185863"/>
          <p14:tracePt t="31916" x="4275138" y="1231900"/>
          <p14:tracePt t="31927" x="4257675" y="1303338"/>
          <p14:tracePt t="31937" x="4230688" y="1385888"/>
          <p14:tracePt t="31944" x="4202113" y="1531938"/>
          <p14:tracePt t="31951" x="4175125" y="1624013"/>
          <p14:tracePt t="31959" x="4157663" y="1724025"/>
          <p14:tracePt t="31967" x="4157663" y="1814513"/>
          <p14:tracePt t="31976" x="4148138" y="1887538"/>
          <p14:tracePt t="31984" x="4138613" y="1933575"/>
          <p14:tracePt t="31991" x="4129088" y="1979613"/>
          <p14:tracePt t="32000" x="4121150" y="2006600"/>
          <p14:tracePt t="32007" x="4111625" y="2024063"/>
          <p14:tracePt t="32015" x="4094163" y="2043113"/>
          <p14:tracePt t="32033" x="4084638" y="2052638"/>
          <p14:tracePt t="32061" x="4075113" y="2060575"/>
          <p14:tracePt t="32077" x="4075113" y="2070100"/>
          <p14:tracePt t="32086" x="4057650" y="2079625"/>
          <p14:tracePt t="32093" x="4048125" y="2097088"/>
          <p14:tracePt t="32101" x="4021138" y="2116138"/>
          <p14:tracePt t="32109" x="3992563" y="2125663"/>
          <p14:tracePt t="32118" x="3956050" y="2160588"/>
          <p14:tracePt t="32125" x="3919538" y="2170113"/>
          <p14:tracePt t="32134" x="3892550" y="2189163"/>
          <p14:tracePt t="32142" x="3875088" y="2189163"/>
          <p14:tracePt t="32150" x="3865563" y="2197100"/>
          <p14:tracePt t="32157" x="3856038" y="2197100"/>
          <p14:tracePt t="32175" x="3846513" y="2206625"/>
          <p14:tracePt t="32190" x="3838575" y="2206625"/>
          <p14:tracePt t="32197" x="3829050" y="2225675"/>
          <p14:tracePt t="32206" x="3819525" y="2233613"/>
          <p14:tracePt t="32213" x="3819525" y="2252663"/>
          <p14:tracePt t="32221" x="3810000" y="2270125"/>
          <p14:tracePt t="32236" x="3802063" y="2298700"/>
          <p14:tracePt t="32239" x="3792538" y="2335213"/>
          <p14:tracePt t="32251" x="3792538" y="2362200"/>
          <p14:tracePt t="32257" x="3783013" y="2389188"/>
          <p14:tracePt t="32267" x="3783013" y="2435225"/>
          <p14:tracePt t="32275" x="3783013" y="2462213"/>
          <p14:tracePt t="32281" x="3783013" y="2517775"/>
          <p14:tracePt t="32293" x="3783013" y="2589213"/>
          <p14:tracePt t="32301" x="3783013" y="2644775"/>
          <p14:tracePt t="32311" x="3783013" y="2708275"/>
          <p14:tracePt t="32317" x="3783013" y="2744788"/>
          <p14:tracePt t="32327" x="3783013" y="2800350"/>
          <p14:tracePt t="32335" x="3792538" y="2873375"/>
          <p14:tracePt t="32349" x="3792538" y="2936875"/>
          <p14:tracePt t="32360" x="3792538" y="2973388"/>
          <p14:tracePt t="32367" x="3810000" y="3063875"/>
          <p14:tracePt t="32375" x="3819525" y="3136900"/>
          <p14:tracePt t="32383" x="3819525" y="3173413"/>
          <p14:tracePt t="32391" x="3819525" y="3219450"/>
          <p14:tracePt t="32399" x="3829050" y="3265488"/>
          <p14:tracePt t="32409" x="3829050" y="3292475"/>
          <p14:tracePt t="32419" x="3829050" y="3328988"/>
          <p14:tracePt t="32427" x="3838575" y="3402013"/>
          <p14:tracePt t="32439" x="3838575" y="3438525"/>
          <p14:tracePt t="32447" x="3838575" y="3529013"/>
          <p14:tracePt t="32459" x="3838575" y="3584575"/>
          <p14:tracePt t="32471" x="3838575" y="3657600"/>
          <p14:tracePt t="32479" x="3838575" y="3840163"/>
          <p14:tracePt t="32491" x="3838575" y="3894138"/>
          <p14:tracePt t="32499" x="3838575" y="3948113"/>
          <p14:tracePt t="32507" x="3838575" y="4076700"/>
          <p14:tracePt t="32515" x="3856038" y="4122738"/>
          <p14:tracePt t="32523" x="3856038" y="4159250"/>
          <p14:tracePt t="32531" x="3865563" y="4203700"/>
          <p14:tracePt t="32539" x="3865563" y="4240213"/>
          <p14:tracePt t="32547" x="3875088" y="4286250"/>
          <p14:tracePt t="32555" x="3875088" y="4313238"/>
          <p14:tracePt t="32563" x="3883025" y="4359275"/>
          <p14:tracePt t="32571" x="3892550" y="4432300"/>
          <p14:tracePt t="32579" x="3892550" y="4459288"/>
          <p14:tracePt t="32588" x="3892550" y="4505325"/>
          <p14:tracePt t="32596" x="3892550" y="4532313"/>
          <p14:tracePt t="32604" x="3892550" y="4605338"/>
          <p14:tracePt t="32613" x="3911600" y="4641850"/>
          <p14:tracePt t="32621" x="3919538" y="4687888"/>
          <p14:tracePt t="32629" x="3919538" y="4724400"/>
          <p14:tracePt t="32638" x="3929063" y="4768850"/>
          <p14:tracePt t="32645" x="3938588" y="4833938"/>
          <p14:tracePt t="32653" x="3938588" y="4870450"/>
          <p14:tracePt t="32661" x="3948113" y="4914900"/>
          <p14:tracePt t="32669" x="3948113" y="4970463"/>
          <p14:tracePt t="32677" x="3948113" y="5006975"/>
          <p14:tracePt t="32685" x="3948113" y="5043488"/>
          <p14:tracePt t="32693" x="3948113" y="5080000"/>
          <p14:tracePt t="32701" x="3948113" y="5133975"/>
          <p14:tracePt t="32709" x="3948113" y="5170488"/>
          <p14:tracePt t="32717" x="3965575" y="5216525"/>
          <p14:tracePt t="32725" x="3965575" y="5233988"/>
          <p14:tracePt t="32733" x="3975100" y="5262563"/>
          <p14:tracePt t="32741" x="3975100" y="5280025"/>
          <p14:tracePt t="32749" x="3984625" y="5307013"/>
          <p14:tracePt t="32757" x="3992563" y="5316538"/>
          <p14:tracePt t="32765" x="3992563" y="5326063"/>
          <p14:tracePt t="32781" x="4002088" y="5326063"/>
          <p14:tracePt t="32797" x="4011613" y="5326063"/>
          <p14:tracePt t="32813" x="4021138" y="5326063"/>
          <p14:tracePt t="32837" x="4029075" y="5307013"/>
          <p14:tracePt t="32845" x="4038600" y="5280025"/>
          <p14:tracePt t="32853" x="4048125" y="5253038"/>
          <p14:tracePt t="32861" x="4065588" y="5226050"/>
          <p14:tracePt t="32873" x="4075113" y="5189538"/>
          <p14:tracePt t="32882" x="4102100" y="5143500"/>
          <p14:tracePt t="32889" x="4111625" y="5116513"/>
          <p14:tracePt t="32900" x="4121150" y="5097463"/>
          <p14:tracePt t="32908" x="4121150" y="5043488"/>
          <p14:tracePt t="32916" x="4121150" y="5016500"/>
          <p14:tracePt t="32925" x="4121150" y="4997450"/>
          <p14:tracePt t="32934" x="4121150" y="4951413"/>
          <p14:tracePt t="32944" x="4121150" y="4914900"/>
          <p14:tracePt t="32960" x="4121150" y="4833938"/>
          <p14:tracePt t="32971" x="4121150" y="4787900"/>
          <p14:tracePt t="32979" x="4129088" y="4687888"/>
          <p14:tracePt t="32991" x="4129088" y="4632325"/>
          <p14:tracePt t="32999" x="4129088" y="4541838"/>
          <p14:tracePt t="33007" x="4129088" y="4395788"/>
          <p14:tracePt t="33017" x="4129088" y="4359275"/>
          <p14:tracePt t="33027" x="4129088" y="4313238"/>
          <p14:tracePt t="33037" x="4129088" y="4259263"/>
          <p14:tracePt t="33047" x="4129088" y="4222750"/>
          <p14:tracePt t="33055" x="4129088" y="4130675"/>
          <p14:tracePt t="33065" x="4129088" y="4094163"/>
          <p14:tracePt t="33073" x="4129088" y="4049713"/>
          <p14:tracePt t="33079" x="4129088" y="4013200"/>
          <p14:tracePt t="33087" x="4129088" y="3957638"/>
          <p14:tracePt t="33095" x="4129088" y="3911600"/>
          <p14:tracePt t="33103" x="4129088" y="3857625"/>
          <p14:tracePt t="33111" x="4129088" y="3784600"/>
          <p14:tracePt t="33120" x="4129088" y="3675063"/>
          <p14:tracePt t="33127" x="4129088" y="3584575"/>
          <p14:tracePt t="33137" x="4129088" y="3511550"/>
          <p14:tracePt t="33143" x="4129088" y="3438525"/>
          <p14:tracePt t="33152" x="4129088" y="3346450"/>
          <p14:tracePt t="33163" x="4129088" y="3265488"/>
          <p14:tracePt t="33168" x="4129088" y="3228975"/>
          <p14:tracePt t="33178" x="4129088" y="3173413"/>
          <p14:tracePt t="33184" x="4129088" y="3119438"/>
          <p14:tracePt t="33194" x="4129088" y="3090863"/>
          <p14:tracePt t="33202" x="4129088" y="3054350"/>
          <p14:tracePt t="33209" x="4129088" y="3027363"/>
          <p14:tracePt t="33218" x="4129088" y="2990850"/>
          <p14:tracePt t="33237" x="4121150" y="2873375"/>
          <p14:tracePt t="33242" x="4121150" y="2836863"/>
          <p14:tracePt t="33249" x="4111625" y="2771775"/>
          <p14:tracePt t="33258" x="4094163" y="2735263"/>
          <p14:tracePt t="33265" x="4084638" y="2698750"/>
          <p14:tracePt t="33274" x="4075113" y="2671763"/>
          <p14:tracePt t="33281" x="4075113" y="2654300"/>
          <p14:tracePt t="33289" x="4065588" y="2635250"/>
          <p14:tracePt t="33297" x="4065588" y="2617788"/>
          <p14:tracePt t="33305" x="4065588" y="2589213"/>
          <p14:tracePt t="33313" x="4057650" y="2562225"/>
          <p14:tracePt t="33321" x="4057650" y="2535238"/>
          <p14:tracePt t="33329" x="4057650" y="2498725"/>
          <p14:tracePt t="33337" x="4048125" y="2471738"/>
          <p14:tracePt t="33345" x="4048125" y="2435225"/>
          <p14:tracePt t="33353" x="4038600" y="2362200"/>
          <p14:tracePt t="33362" x="4038600" y="2316163"/>
          <p14:tracePt t="33370" x="4029075" y="2289175"/>
          <p14:tracePt t="33378" x="4029075" y="2252663"/>
          <p14:tracePt t="33386" x="4029075" y="2206625"/>
          <p14:tracePt t="33393" x="4011613" y="2179638"/>
          <p14:tracePt t="33401" x="4011613" y="2152650"/>
          <p14:tracePt t="33409" x="4002088" y="2106613"/>
          <p14:tracePt t="33417" x="4002088" y="2089150"/>
          <p14:tracePt t="33429" x="3992563" y="2043113"/>
          <p14:tracePt t="33437" x="3992563" y="2033588"/>
          <p14:tracePt t="33447" x="3984625" y="2006600"/>
          <p14:tracePt t="33455" x="3975100" y="1979613"/>
          <p14:tracePt t="33463" x="3975100" y="1960563"/>
          <p14:tracePt t="33477" x="3965575" y="1933575"/>
          <p14:tracePt t="33491" x="3965575" y="1878013"/>
          <p14:tracePt t="33501" x="3956050" y="1860550"/>
          <p14:tracePt t="33511" x="3956050" y="1833563"/>
          <p14:tracePt t="33520" x="3956050" y="1824038"/>
          <p14:tracePt t="33527" x="3956050" y="1814513"/>
          <p14:tracePt t="33537" x="3956050" y="1804988"/>
          <p14:tracePt t="33549" x="3956050" y="1787525"/>
          <p14:tracePt t="33559" x="3956050" y="1768475"/>
          <p14:tracePt t="33577" x="3956050" y="1760538"/>
          <p14:tracePt t="33587" x="3956050" y="1751013"/>
          <p14:tracePt t="33612" x="3956050" y="1741488"/>
          <p14:tracePt t="33665" x="3956050" y="1731963"/>
          <p14:tracePt t="33672" x="3956050" y="1724025"/>
          <p14:tracePt t="33681" x="3956050" y="1714500"/>
          <p14:tracePt t="33687" x="3956050" y="1697038"/>
          <p14:tracePt t="33695" x="3956050" y="1677988"/>
          <p14:tracePt t="33703" x="3956050" y="1660525"/>
          <p14:tracePt t="33711" x="3956050" y="1631950"/>
          <p14:tracePt t="33719" x="3956050" y="1595438"/>
          <p14:tracePt t="33729" x="3956050" y="1568450"/>
          <p14:tracePt t="33735" x="3956050" y="1541463"/>
          <p14:tracePt t="33745" x="3956050" y="1514475"/>
          <p14:tracePt t="33751" x="3956050" y="1485900"/>
          <p14:tracePt t="33761" x="3956050" y="1468438"/>
          <p14:tracePt t="33767" x="3956050" y="1449388"/>
          <p14:tracePt t="33777" x="3956050" y="1441450"/>
          <p14:tracePt t="33785" x="3956050" y="1431925"/>
          <p14:tracePt t="33794" x="3956050" y="1422400"/>
          <p14:tracePt t="33801" x="3956050" y="1412875"/>
          <p14:tracePt t="33817" x="3956050" y="1404938"/>
          <p14:tracePt t="33841" x="3956050" y="1395413"/>
          <p14:tracePt t="33866" x="3956050" y="1385888"/>
          <p14:tracePt t="34085" x="3948113" y="1385888"/>
          <p14:tracePt t="34132" x="3938588" y="1385888"/>
          <p14:tracePt t="34160" x="3929063" y="1385888"/>
          <p14:tracePt t="34861" x="3929063" y="1395413"/>
          <p14:tracePt t="34868" x="3929063" y="1404938"/>
          <p14:tracePt t="34876" x="3929063" y="1412875"/>
          <p14:tracePt t="34884" x="3929063" y="1431925"/>
          <p14:tracePt t="34894" x="3929063" y="1458913"/>
          <p14:tracePt t="34902" x="3929063" y="1495425"/>
          <p14:tracePt t="34910" x="3938588" y="1531938"/>
          <p14:tracePt t="34918" x="3948113" y="1568450"/>
          <p14:tracePt t="34928" x="3956050" y="1595438"/>
          <p14:tracePt t="34934" x="3965575" y="1631950"/>
          <p14:tracePt t="34943" x="3984625" y="1677988"/>
          <p14:tracePt t="34950" x="4002088" y="1741488"/>
          <p14:tracePt t="34958" x="4002088" y="1768475"/>
          <p14:tracePt t="34966" x="4011613" y="1797050"/>
          <p14:tracePt t="34974" x="4011613" y="1841500"/>
          <p14:tracePt t="34982" x="4021138" y="1887538"/>
          <p14:tracePt t="34990" x="4021138" y="1924050"/>
          <p14:tracePt t="34999" x="4021138" y="1951038"/>
          <p14:tracePt t="35009" x="4021138" y="1997075"/>
          <p14:tracePt t="35017" x="4021138" y="2033588"/>
          <p14:tracePt t="35025" x="4021138" y="2079625"/>
          <p14:tracePt t="35036" x="4021138" y="2116138"/>
          <p14:tracePt t="35045" x="4021138" y="2160588"/>
          <p14:tracePt t="35053" x="4002088" y="2270125"/>
          <p14:tracePt t="35063" x="3992563" y="2298700"/>
          <p14:tracePt t="35083" x="3984625" y="2371725"/>
          <p14:tracePt t="35089" x="3965575" y="2535238"/>
          <p14:tracePt t="35099" x="3965575" y="2644775"/>
          <p14:tracePt t="35111" x="3965575" y="2698750"/>
          <p14:tracePt t="35119" x="3956050" y="2744788"/>
          <p14:tracePt t="35131" x="3948113" y="2771775"/>
          <p14:tracePt t="35137" x="3929063" y="2900363"/>
          <p14:tracePt t="35145" x="3929063" y="2982913"/>
          <p14:tracePt t="35154" x="3919538" y="3036888"/>
          <p14:tracePt t="35165" x="3919538" y="3090863"/>
          <p14:tracePt t="35175" x="3919538" y="3146425"/>
          <p14:tracePt t="35183" x="3919538" y="3255963"/>
          <p14:tracePt t="35189" x="3919538" y="3319463"/>
          <p14:tracePt t="35201" x="3919538" y="3411538"/>
          <p14:tracePt t="35212" x="3919538" y="3465513"/>
          <p14:tracePt t="35221" x="3919538" y="3648075"/>
          <p14:tracePt t="35228" x="3919538" y="3702050"/>
          <p14:tracePt t="35239" x="3919538" y="3738563"/>
          <p14:tracePt t="35244" x="3919538" y="3803650"/>
          <p14:tracePt t="35252" x="3938588" y="3857625"/>
          <p14:tracePt t="35259" x="3956050" y="3921125"/>
          <p14:tracePt t="35267" x="3984625" y="4013200"/>
          <p14:tracePt t="35275" x="3984625" y="4057650"/>
          <p14:tracePt t="35283" x="4002088" y="4113213"/>
          <p14:tracePt t="35291" x="4002088" y="4159250"/>
          <p14:tracePt t="35299" x="4002088" y="4195763"/>
          <p14:tracePt t="35307" x="4002088" y="4249738"/>
          <p14:tracePt t="35315" x="4002088" y="4276725"/>
          <p14:tracePt t="35323" x="4011613" y="4322763"/>
          <p14:tracePt t="35331" x="4011613" y="4395788"/>
          <p14:tracePt t="35339" x="4011613" y="4432300"/>
          <p14:tracePt t="35347" x="4011613" y="4468813"/>
          <p14:tracePt t="35355" x="4011613" y="4505325"/>
          <p14:tracePt t="35363" x="4011613" y="4532313"/>
          <p14:tracePt t="35371" x="4011613" y="4551363"/>
          <p14:tracePt t="35380" x="4011613" y="4578350"/>
          <p14:tracePt t="35387" x="4011613" y="4614863"/>
          <p14:tracePt t="35396" x="4011613" y="4641850"/>
          <p14:tracePt t="35403" x="4011613" y="4678363"/>
          <p14:tracePt t="35416" x="4011613" y="4714875"/>
          <p14:tracePt t="35424" x="4011613" y="4732338"/>
          <p14:tracePt t="35432" x="4011613" y="4760913"/>
          <p14:tracePt t="35444" x="4011613" y="4787900"/>
          <p14:tracePt t="35448" x="4011613" y="4814888"/>
          <p14:tracePt t="35458" x="4011613" y="4833938"/>
          <p14:tracePt t="35466" x="4011613" y="4860925"/>
          <p14:tracePt t="35474" x="4021138" y="4897438"/>
          <p14:tracePt t="35482" x="4021138" y="4906963"/>
          <p14:tracePt t="35490" x="4021138" y="4924425"/>
          <p14:tracePt t="35498" x="4021138" y="4943475"/>
          <p14:tracePt t="35506" x="4021138" y="4951413"/>
          <p14:tracePt t="35514" x="4021138" y="4960938"/>
          <p14:tracePt t="35522" x="4021138" y="4979988"/>
          <p14:tracePt t="35530" x="4021138" y="4987925"/>
          <p14:tracePt t="35537" x="4021138" y="5016500"/>
          <p14:tracePt t="35545" x="4021138" y="5024438"/>
          <p14:tracePt t="35555" x="4021138" y="5043488"/>
          <p14:tracePt t="35565" x="4021138" y="5060950"/>
          <p14:tracePt t="35573" x="4021138" y="5080000"/>
          <p14:tracePt t="35581" x="4021138" y="5089525"/>
          <p14:tracePt t="35693" x="4029075" y="5070475"/>
          <p14:tracePt t="35701" x="4038600" y="5053013"/>
          <p14:tracePt t="35709" x="4048125" y="5033963"/>
          <p14:tracePt t="35717" x="4048125" y="5016500"/>
          <p14:tracePt t="35725" x="4057650" y="5006975"/>
          <p14:tracePt t="35733" x="4065588" y="4997450"/>
          <p14:tracePt t="35741" x="4065588" y="4987925"/>
          <p14:tracePt t="35749" x="4065588" y="4970463"/>
          <p14:tracePt t="35757" x="4075113" y="4951413"/>
          <p14:tracePt t="35767" x="4075113" y="4943475"/>
          <p14:tracePt t="35775" x="4075113" y="4924425"/>
          <p14:tracePt t="35783" x="4084638" y="4906963"/>
          <p14:tracePt t="35792" x="4084638" y="4887913"/>
          <p14:tracePt t="35799" x="4084638" y="4870450"/>
          <p14:tracePt t="35807" x="4094163" y="4841875"/>
          <p14:tracePt t="35815" x="4094163" y="4824413"/>
          <p14:tracePt t="35824" x="4094163" y="4805363"/>
          <p14:tracePt t="35832" x="4094163" y="4768850"/>
          <p14:tracePt t="35840" x="4094163" y="4697413"/>
          <p14:tracePt t="35847" x="4094163" y="4668838"/>
          <p14:tracePt t="35855" x="4094163" y="4614863"/>
          <p14:tracePt t="35864" x="4094163" y="4559300"/>
          <p14:tracePt t="35871" x="4094163" y="4514850"/>
          <p14:tracePt t="35880" x="4094163" y="4459288"/>
          <p14:tracePt t="35887" x="4094163" y="4422775"/>
          <p14:tracePt t="35897" x="4094163" y="4376738"/>
          <p14:tracePt t="35904" x="4094163" y="4322763"/>
          <p14:tracePt t="35913" x="4094163" y="4249738"/>
          <p14:tracePt t="35919" x="4094163" y="4140200"/>
          <p14:tracePt t="35928" x="4094163" y="4103688"/>
          <p14:tracePt t="35938" x="4094163" y="4013200"/>
          <p14:tracePt t="35945" x="4075113" y="3903663"/>
          <p14:tracePt t="35952" x="4075113" y="3848100"/>
          <p14:tracePt t="35960" x="4065588" y="3767138"/>
          <p14:tracePt t="35968" x="4065588" y="3694113"/>
          <p14:tracePt t="35976" x="4065588" y="3602038"/>
          <p14:tracePt t="35984" x="4065588" y="3419475"/>
          <p14:tracePt t="35992" x="4084638" y="3328988"/>
          <p14:tracePt t="36000" x="4094163" y="3200400"/>
          <p14:tracePt t="36009" x="4094163" y="3127375"/>
          <p14:tracePt t="36015" x="4094163" y="2946400"/>
          <p14:tracePt t="36025" x="4094163" y="2800350"/>
          <p14:tracePt t="36031" x="4094163" y="2690813"/>
          <p14:tracePt t="36041" x="4065588" y="2535238"/>
          <p14:tracePt t="36048" x="4029075" y="2389188"/>
          <p14:tracePt t="36059" x="4021138" y="2298700"/>
          <p14:tracePt t="36069" x="3984625" y="2133600"/>
          <p14:tracePt t="36077" x="3984625" y="2033588"/>
          <p14:tracePt t="36086" x="3975100" y="1887538"/>
          <p14:tracePt t="36093" x="3975100" y="1778000"/>
          <p14:tracePt t="36101" x="3975100" y="1687513"/>
          <p14:tracePt t="36109" x="3975100" y="1614488"/>
          <p14:tracePt t="36117" x="3975100" y="1541463"/>
          <p14:tracePt t="36127" x="3975100" y="1495425"/>
          <p14:tracePt t="36137" x="3975100" y="1458913"/>
          <p14:tracePt t="36145" x="3965575" y="1376363"/>
          <p14:tracePt t="36154" x="3965575" y="1339850"/>
          <p14:tracePt t="36167" x="3965575" y="1312863"/>
          <p14:tracePt t="36174" x="3965575" y="1276350"/>
          <p14:tracePt t="36183" x="3965575" y="1249363"/>
          <p14:tracePt t="36190" x="3965575" y="1231900"/>
          <p14:tracePt t="36199" x="3965575" y="1195388"/>
          <p14:tracePt t="36213" x="3965575" y="1166813"/>
          <p14:tracePt t="36223" x="3948113" y="1130300"/>
          <p14:tracePt t="36236" x="3948113" y="1112838"/>
          <p14:tracePt t="36241" x="3938588" y="1085850"/>
          <p14:tracePt t="36249" x="3902075" y="1003300"/>
          <p14:tracePt t="36257" x="3892550" y="993775"/>
          <p14:tracePt t="36291" x="3892550" y="984250"/>
          <p14:tracePt t="36345" x="3892550" y="993775"/>
          <p14:tracePt t="36354" x="3883025" y="1012825"/>
          <p14:tracePt t="36367" x="3883025" y="1030288"/>
          <p14:tracePt t="36379" x="3883025" y="1049338"/>
          <p14:tracePt t="36387" x="3865563" y="1076325"/>
          <p14:tracePt t="36396" x="3856038" y="1185863"/>
          <p14:tracePt t="36404" x="3846513" y="1268413"/>
          <p14:tracePt t="36414" x="3846513" y="1339850"/>
          <p14:tracePt t="36424" x="3810000" y="1504950"/>
          <p14:tracePt t="36437" x="3810000" y="1577975"/>
          <p14:tracePt t="36444" x="3810000" y="1687513"/>
          <p14:tracePt t="36452" x="3792538" y="2024063"/>
          <p14:tracePt t="36460" x="3792538" y="2116138"/>
          <p14:tracePt t="36468" x="3792538" y="2225675"/>
          <p14:tracePt t="36476" x="3783013" y="2316163"/>
          <p14:tracePt t="36484" x="3783013" y="2379663"/>
          <p14:tracePt t="36492" x="3783013" y="2508250"/>
          <p14:tracePt t="36500" x="3783013" y="2598738"/>
          <p14:tracePt t="36507" x="3783013" y="2671763"/>
          <p14:tracePt t="36515" x="3783013" y="2763838"/>
          <p14:tracePt t="36524" x="3783013" y="2854325"/>
          <p14:tracePt t="36532" x="3783013" y="2946400"/>
          <p14:tracePt t="36539" x="3783013" y="3036888"/>
          <p14:tracePt t="36548" x="3783013" y="3082925"/>
          <p14:tracePt t="36555" x="3783013" y="3136900"/>
          <p14:tracePt t="36564" x="3783013" y="3173413"/>
          <p14:tracePt t="36571" x="3783013" y="3246438"/>
          <p14:tracePt t="36579" x="3765550" y="3319463"/>
          <p14:tracePt t="36588" x="3765550" y="3411538"/>
          <p14:tracePt t="36596" x="3756025" y="3455988"/>
          <p14:tracePt t="36604" x="3746500" y="3584575"/>
          <p14:tracePt t="36615" x="3746500" y="3657600"/>
          <p14:tracePt t="36621" x="3729038" y="3757613"/>
          <p14:tracePt t="36631" x="3719513" y="3794125"/>
          <p14:tracePt t="36637" x="3709988" y="3857625"/>
          <p14:tracePt t="36646" x="3692525" y="3948113"/>
          <p14:tracePt t="36654" x="3683000" y="4021138"/>
          <p14:tracePt t="36661" x="3673475" y="4086225"/>
          <p14:tracePt t="36670" x="3656013" y="4140200"/>
          <p14:tracePt t="36677" x="3656013" y="4203700"/>
          <p14:tracePt t="36685" x="3656013" y="4232275"/>
          <p14:tracePt t="36693" x="3646488" y="4286250"/>
          <p14:tracePt t="36701" x="3646488" y="4359275"/>
          <p14:tracePt t="36710" x="3646488" y="4405313"/>
          <p14:tracePt t="36718" x="3646488" y="4441825"/>
          <p14:tracePt t="36726" x="3646488" y="4486275"/>
          <p14:tracePt t="36734" x="3646488" y="4522788"/>
          <p14:tracePt t="36742" x="3646488" y="4551363"/>
          <p14:tracePt t="36750" x="3646488" y="4587875"/>
          <p14:tracePt t="36758" x="3646488" y="4614863"/>
          <p14:tracePt t="36767" x="3646488" y="4632325"/>
          <p14:tracePt t="36774" x="3646488" y="4660900"/>
          <p14:tracePt t="36783" x="3646488" y="4678363"/>
          <p14:tracePt t="36792" x="3646488" y="4705350"/>
          <p14:tracePt t="36799" x="3656013" y="4751388"/>
          <p14:tracePt t="36805" x="3656013" y="4778375"/>
          <p14:tracePt t="36815" x="3665538" y="4805363"/>
          <p14:tracePt t="36823" x="3673475" y="4833938"/>
          <p14:tracePt t="36829" x="3683000" y="4851400"/>
          <p14:tracePt t="36839" x="3702050" y="4887913"/>
          <p14:tracePt t="36847" x="3709988" y="4906963"/>
          <p14:tracePt t="36853" x="3719513" y="4924425"/>
          <p14:tracePt t="36861" x="3719513" y="4933950"/>
          <p14:tracePt t="36871" x="3719513" y="4943475"/>
          <p14:tracePt t="36887" x="3729038" y="4951413"/>
          <p14:tracePt t="36897" x="3729038" y="4960938"/>
          <p14:tracePt t="36907" x="3738563" y="4970463"/>
          <p14:tracePt t="36915" x="3746500" y="4970463"/>
          <p14:tracePt t="36923" x="3756025" y="4970463"/>
          <p14:tracePt t="36931" x="3756025" y="4979988"/>
          <p14:tracePt t="36939" x="3765550" y="4979988"/>
          <p14:tracePt t="36947" x="3775075" y="4987925"/>
          <p14:tracePt t="36971" x="3783013" y="4987925"/>
          <p14:tracePt t="36987" x="3792538" y="4987925"/>
          <p14:tracePt t="37003" x="3802063" y="4987925"/>
          <p14:tracePt t="37012" x="3810000" y="4987925"/>
          <p14:tracePt t="37021" x="3819525" y="4987925"/>
          <p14:tracePt t="37027" x="3838575" y="4960938"/>
          <p14:tracePt t="37037" x="3846513" y="4943475"/>
          <p14:tracePt t="37043" x="3856038" y="4924425"/>
          <p14:tracePt t="37051" x="3865563" y="4887913"/>
          <p14:tracePt t="37059" x="3883025" y="4870450"/>
          <p14:tracePt t="37067" x="3892550" y="4833938"/>
          <p14:tracePt t="37075" x="3919538" y="4787900"/>
          <p14:tracePt t="37083" x="3938588" y="4705350"/>
          <p14:tracePt t="37091" x="3984625" y="4624388"/>
          <p14:tracePt t="37099" x="4011613" y="4568825"/>
          <p14:tracePt t="37107" x="4021138" y="4486275"/>
          <p14:tracePt t="37115" x="4048125" y="4376738"/>
          <p14:tracePt t="37123" x="4065588" y="4295775"/>
          <p14:tracePt t="37131" x="4075113" y="4222750"/>
          <p14:tracePt t="37139" x="4084638" y="4113213"/>
          <p14:tracePt t="37147" x="4084638" y="3984625"/>
          <p14:tracePt t="37155" x="4102100" y="3784600"/>
          <p14:tracePt t="37163" x="4102100" y="3694113"/>
          <p14:tracePt t="37173" x="4121150" y="3465513"/>
          <p14:tracePt t="37179" x="4138613" y="3319463"/>
          <p14:tracePt t="37189" x="4148138" y="3200400"/>
          <p14:tracePt t="37195" x="4148138" y="3054350"/>
          <p14:tracePt t="37206" x="4165600" y="2946400"/>
          <p14:tracePt t="37216" x="4165600" y="2817813"/>
          <p14:tracePt t="37222" x="4165600" y="2690813"/>
          <p14:tracePt t="37231" x="4165600" y="2581275"/>
          <p14:tracePt t="37238" x="4138613" y="2452688"/>
          <p14:tracePt t="37247" x="4111625" y="2352675"/>
          <p14:tracePt t="37257" x="4075113" y="2225675"/>
          <p14:tracePt t="37266" x="4038600" y="2106613"/>
          <p14:tracePt t="37274" x="4002088" y="1979613"/>
          <p14:tracePt t="37281" x="3984625" y="1887538"/>
          <p14:tracePt t="37289" x="3956050" y="1751013"/>
          <p14:tracePt t="37297" x="3948113" y="1677988"/>
          <p14:tracePt t="37307" x="3948113" y="1604963"/>
          <p14:tracePt t="37317" x="3929063" y="1558925"/>
          <p14:tracePt t="37325" x="3929063" y="1504950"/>
          <p14:tracePt t="37333" x="3929063" y="1477963"/>
          <p14:tracePt t="37341" x="3919538" y="1431925"/>
          <p14:tracePt t="37351" x="3919538" y="1395413"/>
          <p14:tracePt t="37359" x="3919538" y="1349375"/>
          <p14:tracePt t="37368" x="3919538" y="1322388"/>
          <p14:tracePt t="37373" x="3919538" y="1268413"/>
          <p14:tracePt t="37381" x="3919538" y="1249363"/>
          <p14:tracePt t="37389" x="3919538" y="1231900"/>
          <p14:tracePt t="37399" x="3919538" y="1212850"/>
          <p14:tracePt t="37411" x="3919538" y="1185863"/>
          <p14:tracePt t="37421" x="3919538" y="1158875"/>
          <p14:tracePt t="37433" x="3919538" y="1149350"/>
          <p14:tracePt t="37443" x="3919538" y="1139825"/>
          <p14:tracePt t="37451" x="3919538" y="1130300"/>
          <p14:tracePt t="37559" x="3919538" y="1149350"/>
          <p14:tracePt t="37567" x="3919538" y="1176338"/>
          <p14:tracePt t="37575" x="3919538" y="1249363"/>
          <p14:tracePt t="37583" x="3911600" y="1303338"/>
          <p14:tracePt t="37591" x="3892550" y="1422400"/>
          <p14:tracePt t="37599" x="3892550" y="1449388"/>
          <p14:tracePt t="37607" x="3865563" y="1577975"/>
          <p14:tracePt t="37616" x="3856038" y="1677988"/>
          <p14:tracePt t="37623" x="3856038" y="1714500"/>
          <p14:tracePt t="37631" x="3846513" y="1797050"/>
          <p14:tracePt t="37639" x="3829050" y="1878013"/>
          <p14:tracePt t="37647" x="3829050" y="1933575"/>
          <p14:tracePt t="37655" x="3829050" y="2024063"/>
          <p14:tracePt t="37663" x="3829050" y="2052638"/>
          <p14:tracePt t="37671" x="3829050" y="2079625"/>
          <p14:tracePt t="37679" x="3829050" y="2116138"/>
          <p14:tracePt t="37687" x="3829050" y="2143125"/>
          <p14:tracePt t="37695" x="3829050" y="2179638"/>
          <p14:tracePt t="37703" x="3829050" y="2216150"/>
          <p14:tracePt t="37711" x="3829050" y="2270125"/>
          <p14:tracePt t="37719" x="3829050" y="2343150"/>
          <p14:tracePt t="37727" x="3829050" y="2398713"/>
          <p14:tracePt t="37736" x="3838575" y="2489200"/>
          <p14:tracePt t="37743" x="3838575" y="2598738"/>
          <p14:tracePt t="37753" x="3865563" y="2698750"/>
          <p14:tracePt t="37762" x="3875088" y="2771775"/>
          <p14:tracePt t="37772" x="3883025" y="2854325"/>
          <p14:tracePt t="37778" x="3902075" y="2909888"/>
          <p14:tracePt t="37788" x="3911600" y="2973388"/>
          <p14:tracePt t="37798" x="3919538" y="3046413"/>
          <p14:tracePt t="37808" x="3919538" y="3100388"/>
          <p14:tracePt t="37814" x="3938588" y="3127375"/>
          <p14:tracePt t="37823" x="3938588" y="3173413"/>
          <p14:tracePt t="37829" x="3948113" y="3219450"/>
          <p14:tracePt t="37837" x="3948113" y="3273425"/>
          <p14:tracePt t="37847" x="3948113" y="3328988"/>
          <p14:tracePt t="37857" x="3948113" y="3355975"/>
          <p14:tracePt t="37873" x="3948113" y="3402013"/>
          <p14:tracePt t="37883" x="3948113" y="3429000"/>
          <p14:tracePt t="37893" x="3948113" y="3529013"/>
          <p14:tracePt t="37901" x="3948113" y="3657600"/>
          <p14:tracePt t="37911" x="3948113" y="3711575"/>
          <p14:tracePt t="37919" x="3948113" y="3738563"/>
          <p14:tracePt t="37929" x="3948113" y="3784600"/>
          <p14:tracePt t="37945" x="3948113" y="3821113"/>
          <p14:tracePt t="37954" x="3948113" y="3848100"/>
          <p14:tracePt t="37961" x="3948113" y="3940175"/>
          <p14:tracePt t="37970" x="3929063" y="3994150"/>
          <p14:tracePt t="37977" x="3929063" y="4021138"/>
          <p14:tracePt t="37986" x="3929063" y="4049713"/>
          <p14:tracePt t="37993" x="3929063" y="4067175"/>
          <p14:tracePt t="38002" x="3929063" y="4086225"/>
          <p14:tracePt t="38009" x="3919538" y="4094163"/>
          <p14:tracePt t="38107" x="3919538" y="4103688"/>
          <p14:tracePt t="42282" x="3919538" y="4076700"/>
          <p14:tracePt t="42291" x="3938588" y="4057650"/>
          <p14:tracePt t="42300" x="3956050" y="4030663"/>
          <p14:tracePt t="42308" x="3965575" y="3984625"/>
          <p14:tracePt t="42316" x="3975100" y="3957638"/>
          <p14:tracePt t="42326" x="3984625" y="3930650"/>
          <p14:tracePt t="42334" x="3992563" y="3894138"/>
          <p14:tracePt t="42342" x="4002088" y="3867150"/>
          <p14:tracePt t="42350" x="4011613" y="3821113"/>
          <p14:tracePt t="42357" x="4011613" y="3784600"/>
          <p14:tracePt t="42373" x="4011613" y="3711575"/>
          <p14:tracePt t="42381" x="4011613" y="3675063"/>
          <p14:tracePt t="42389" x="4029075" y="3575050"/>
          <p14:tracePt t="42397" x="4029075" y="3529013"/>
          <p14:tracePt t="42407" x="4038600" y="3492500"/>
          <p14:tracePt t="42417" x="4038600" y="3446463"/>
          <p14:tracePt t="42425" x="4048125" y="3382963"/>
          <p14:tracePt t="42433" x="4057650" y="3302000"/>
          <p14:tracePt t="42441" x="4075113" y="3228975"/>
          <p14:tracePt t="42449" x="4084638" y="3182938"/>
          <p14:tracePt t="42457" x="4094163" y="3155950"/>
          <p14:tracePt t="42466" x="4094163" y="3109913"/>
          <p14:tracePt t="42474" x="4102100" y="3054350"/>
          <p14:tracePt t="42482" x="4111625" y="3027363"/>
          <p14:tracePt t="42489" x="4111625" y="2982913"/>
          <p14:tracePt t="42498" x="4129088" y="2954338"/>
          <p14:tracePt t="42505" x="4129088" y="2936875"/>
          <p14:tracePt t="42513" x="4129088" y="2900363"/>
          <p14:tracePt t="42521" x="4129088" y="2863850"/>
          <p14:tracePt t="42529" x="4138613" y="2808288"/>
          <p14:tracePt t="42538" x="4138613" y="2790825"/>
          <p14:tracePt t="42546" x="4138613" y="2754313"/>
          <p14:tracePt t="42554" x="4138613" y="2727325"/>
          <p14:tracePt t="42562" x="4138613" y="2690813"/>
          <p14:tracePt t="42570" x="4138613" y="2654300"/>
          <p14:tracePt t="42578" x="4138613" y="2625725"/>
          <p14:tracePt t="42587" x="4138613" y="2598738"/>
          <p14:tracePt t="42594" x="4138613" y="2554288"/>
          <p14:tracePt t="42604" x="4138613" y="2525713"/>
          <p14:tracePt t="42610" x="4138613" y="2498725"/>
          <p14:tracePt t="42621" x="4138613" y="2452688"/>
          <p14:tracePt t="42629" x="4138613" y="2425700"/>
          <p14:tracePt t="42637" x="4138613" y="2379663"/>
          <p14:tracePt t="42645" x="4138613" y="2352675"/>
          <p14:tracePt t="42651" x="4121150" y="2298700"/>
          <p14:tracePt t="42661" x="4121150" y="2270125"/>
          <p14:tracePt t="42668" x="4111625" y="2225675"/>
          <p14:tracePt t="42676" x="4102100" y="2189163"/>
          <p14:tracePt t="42684" x="4094163" y="2152650"/>
          <p14:tracePt t="42691" x="4084638" y="2116138"/>
          <p14:tracePt t="42699" x="4065588" y="2033588"/>
          <p14:tracePt t="42707" x="4065588" y="1979613"/>
          <p14:tracePt t="42715" x="4057650" y="1933575"/>
          <p14:tracePt t="42723" x="4057650" y="1878013"/>
          <p14:tracePt t="42731" x="4048125" y="1851025"/>
          <p14:tracePt t="42739" x="4038600" y="1804988"/>
          <p14:tracePt t="42747" x="4029075" y="1768475"/>
          <p14:tracePt t="42755" x="4021138" y="1724025"/>
          <p14:tracePt t="42765" x="4011613" y="1697038"/>
          <p14:tracePt t="42779" x="4002088" y="1668463"/>
          <p14:tracePt t="42789" x="3975100" y="1604963"/>
          <p14:tracePt t="42795" x="3965575" y="1587500"/>
          <p14:tracePt t="42807" x="3965575" y="1577975"/>
          <p14:tracePt t="42815" x="3965575" y="1568450"/>
          <p14:tracePt t="42823" x="3956050" y="1568450"/>
          <p14:tracePt t="42831" x="3956050" y="1558925"/>
          <p14:tracePt t="42862" x="3948113" y="1558925"/>
          <p14:tracePt t="42867" x="3929063" y="1550988"/>
          <p14:tracePt t="42878" x="3911600" y="1550988"/>
          <p14:tracePt t="42889" x="3911600" y="1541463"/>
          <p14:tracePt t="42898" x="3902075" y="1541463"/>
          <p14:tracePt t="42905" x="3892550" y="1541463"/>
          <p14:tracePt t="42949" x="3883025" y="1558925"/>
          <p14:tracePt t="42957" x="3875088" y="1595438"/>
          <p14:tracePt t="42966" x="3875088" y="1651000"/>
          <p14:tracePt t="42973" x="3856038" y="1731963"/>
          <p14:tracePt t="42982" x="3846513" y="1787525"/>
          <p14:tracePt t="42993" x="3838575" y="1870075"/>
          <p14:tracePt t="43004" x="3802063" y="2125663"/>
          <p14:tracePt t="43014" x="3802063" y="2179638"/>
          <p14:tracePt t="43022" x="3802063" y="2306638"/>
          <p14:tracePt t="43030" x="3802063" y="2416175"/>
          <p14:tracePt t="43039" x="3802063" y="2489200"/>
          <p14:tracePt t="43045" x="3802063" y="2589213"/>
          <p14:tracePt t="43054" x="3802063" y="2681288"/>
          <p14:tracePt t="43061" x="3802063" y="2844800"/>
          <p14:tracePt t="43071" x="3802063" y="2936875"/>
          <p14:tracePt t="43077" x="3802063" y="3046413"/>
          <p14:tracePt t="43085" x="3802063" y="3173413"/>
          <p14:tracePt t="43094" x="3802063" y="3282950"/>
          <p14:tracePt t="43101" x="3802063" y="3375025"/>
          <p14:tracePt t="43109" x="3802063" y="3519488"/>
          <p14:tracePt t="43118" x="3802063" y="3611563"/>
          <p14:tracePt t="43126" x="3802063" y="3702050"/>
          <p14:tracePt t="43134" x="3802063" y="3794125"/>
          <p14:tracePt t="43142" x="3802063" y="3884613"/>
          <p14:tracePt t="43149" x="3802063" y="4030663"/>
          <p14:tracePt t="43158" x="3802063" y="4122738"/>
          <p14:tracePt t="43166" x="3802063" y="4213225"/>
          <p14:tracePt t="43176" x="3802063" y="4295775"/>
          <p14:tracePt t="43183" x="3802063" y="4332288"/>
          <p14:tracePt t="43192" x="3792538" y="4405313"/>
          <p14:tracePt t="43199" x="3792538" y="4478338"/>
          <p14:tracePt t="43207" x="3792538" y="4551363"/>
          <p14:tracePt t="43216" x="3792538" y="4660900"/>
          <p14:tracePt t="43224" x="3792538" y="4724400"/>
          <p14:tracePt t="43240" x="3792538" y="4841875"/>
          <p14:tracePt t="43247" x="3792538" y="4887913"/>
          <p14:tracePt t="43255" x="3792538" y="4914900"/>
          <p14:tracePt t="43264" x="3792538" y="4943475"/>
          <p14:tracePt t="43272" x="3792538" y="4970463"/>
          <p14:tracePt t="43279" x="3792538" y="5006975"/>
          <p14:tracePt t="43288" x="3802063" y="5043488"/>
          <p14:tracePt t="43296" x="3810000" y="5080000"/>
          <p14:tracePt t="43304" x="3810000" y="5106988"/>
          <p14:tracePt t="43315" x="3819525" y="5143500"/>
          <p14:tracePt t="43320" x="3829050" y="5180013"/>
          <p14:tracePt t="43330" x="3838575" y="5207000"/>
          <p14:tracePt t="43337" x="3838575" y="5233988"/>
          <p14:tracePt t="43349" x="3856038" y="5262563"/>
          <p14:tracePt t="43355" x="3875088" y="5326063"/>
          <p14:tracePt t="43367" x="3883025" y="5343525"/>
          <p14:tracePt t="43379" x="3883025" y="5353050"/>
          <p14:tracePt t="43387" x="3892550" y="5353050"/>
          <p14:tracePt t="43397" x="3902075" y="5362575"/>
          <p14:tracePt t="43415" x="3911600" y="5362575"/>
          <p14:tracePt t="43423" x="3919538" y="5362575"/>
          <p14:tracePt t="43441" x="3929063" y="5362575"/>
          <p14:tracePt t="43451" x="3948113" y="5362575"/>
          <p14:tracePt t="43461" x="3975100" y="5362575"/>
          <p14:tracePt t="43469" x="4002088" y="5362575"/>
          <p14:tracePt t="43477" x="4038600" y="5362575"/>
          <p14:tracePt t="43485" x="4065588" y="5362575"/>
          <p14:tracePt t="43493" x="4084638" y="5353050"/>
          <p14:tracePt t="43501" x="4102100" y="5353050"/>
          <p14:tracePt t="43509" x="4111625" y="5343525"/>
          <p14:tracePt t="43517" x="4129088" y="5326063"/>
          <p14:tracePt t="43526" x="4138613" y="5326063"/>
          <p14:tracePt t="43534" x="4157663" y="5299075"/>
          <p14:tracePt t="43542" x="4175125" y="5280025"/>
          <p14:tracePt t="43550" x="4184650" y="5253038"/>
          <p14:tracePt t="43558" x="4194175" y="5226050"/>
          <p14:tracePt t="43566" x="4211638" y="5207000"/>
          <p14:tracePt t="43574" x="4221163" y="5153025"/>
          <p14:tracePt t="43583" x="4257675" y="5089525"/>
          <p14:tracePt t="43590" x="4275138" y="5043488"/>
          <p14:tracePt t="43599" x="4294188" y="4979988"/>
          <p14:tracePt t="43608" x="4321175" y="4887913"/>
          <p14:tracePt t="43616" x="4340225" y="4814888"/>
          <p14:tracePt t="43623" x="4348163" y="4714875"/>
          <p14:tracePt t="43630" x="4357688" y="4660900"/>
          <p14:tracePt t="43637" x="4357688" y="4532313"/>
          <p14:tracePt t="43646" x="4376738" y="4405313"/>
          <p14:tracePt t="43653" x="4376738" y="4286250"/>
          <p14:tracePt t="43661" x="4376738" y="4232275"/>
          <p14:tracePt t="43669" x="4376738" y="4067175"/>
          <p14:tracePt t="43677" x="4384675" y="4030663"/>
          <p14:tracePt t="43685" x="4403725" y="3903663"/>
          <p14:tracePt t="43693" x="4403725" y="3803650"/>
          <p14:tracePt t="43701" x="4413250" y="3748088"/>
          <p14:tracePt t="43709" x="4413250" y="3675063"/>
          <p14:tracePt t="43717" x="4430713" y="3584575"/>
          <p14:tracePt t="43725" x="4430713" y="3502025"/>
          <p14:tracePt t="43737" x="4440238" y="3429000"/>
          <p14:tracePt t="43747" x="4440238" y="3338513"/>
          <p14:tracePt t="43755" x="4440238" y="3246438"/>
          <p14:tracePt t="43763" x="4448175" y="3119438"/>
          <p14:tracePt t="43771" x="4448175" y="3009900"/>
          <p14:tracePt t="43777" x="4448175" y="2900363"/>
          <p14:tracePt t="43787" x="4448175" y="2790825"/>
          <p14:tracePt t="43795" x="4448175" y="2727325"/>
          <p14:tracePt t="43803" x="4448175" y="2598738"/>
          <p14:tracePt t="43813" x="4448175" y="2508250"/>
          <p14:tracePt t="43823" x="4448175" y="2452688"/>
          <p14:tracePt t="43831" x="4413250" y="2189163"/>
          <p14:tracePt t="43839" x="4403725" y="2097088"/>
          <p14:tracePt t="43847" x="4376738" y="2006600"/>
          <p14:tracePt t="43855" x="4367213" y="1924050"/>
          <p14:tracePt t="43863" x="4348163" y="1870075"/>
          <p14:tracePt t="43871" x="4340225" y="1804988"/>
          <p14:tracePt t="43881" x="4330700" y="1731963"/>
          <p14:tracePt t="43891" x="4294188" y="1614488"/>
          <p14:tracePt t="43901" x="4284663" y="1558925"/>
          <p14:tracePt t="43909" x="4275138" y="1495425"/>
          <p14:tracePt t="43915" x="4267200" y="1458913"/>
          <p14:tracePt t="43923" x="4248150" y="1412875"/>
          <p14:tracePt t="43933" x="4238625" y="1368425"/>
          <p14:tracePt t="43939" x="4230688" y="1339850"/>
          <p14:tracePt t="43949" x="4211638" y="1312863"/>
          <p14:tracePt t="43955" x="4202113" y="1276350"/>
          <p14:tracePt t="43970" x="4194175" y="1249363"/>
          <p14:tracePt t="43977" x="4184650" y="1222375"/>
          <p14:tracePt t="43989" x="4157663" y="1158875"/>
          <p14:tracePt t="43999" x="4148138" y="1158875"/>
          <p14:tracePt t="44007" x="4138613" y="1149350"/>
          <p14:tracePt t="44015" x="4138613" y="1139825"/>
          <p14:tracePt t="44069" x="4129088" y="1139825"/>
          <p14:tracePt t="44085" x="4111625" y="1149350"/>
          <p14:tracePt t="44093" x="4084638" y="1176338"/>
          <p14:tracePt t="44101" x="4057650" y="1231900"/>
          <p14:tracePt t="44109" x="4029075" y="1276350"/>
          <p14:tracePt t="44117" x="4011613" y="1312863"/>
          <p14:tracePt t="44125" x="3975100" y="1368425"/>
          <p14:tracePt t="44133" x="3948113" y="1431925"/>
          <p14:tracePt t="44141" x="3929063" y="1495425"/>
          <p14:tracePt t="44149" x="3902075" y="1541463"/>
          <p14:tracePt t="44157" x="3883025" y="1587500"/>
          <p14:tracePt t="44173" x="3883025" y="1614488"/>
          <p14:tracePt t="44181" x="3856038" y="1668463"/>
          <p14:tracePt t="44189" x="3856038" y="1714500"/>
          <p14:tracePt t="44197" x="3846513" y="1787525"/>
          <p14:tracePt t="44213" x="3838575" y="1824038"/>
          <p14:tracePt t="44221" x="3819525" y="1906588"/>
          <p14:tracePt t="44229" x="3792538" y="2052638"/>
          <p14:tracePt t="44237" x="3783013" y="2125663"/>
          <p14:tracePt t="44246" x="3783013" y="2233613"/>
          <p14:tracePt t="44258" x="3765550" y="2316163"/>
          <p14:tracePt t="44268" x="3756025" y="2389188"/>
          <p14:tracePt t="44273" x="3738563" y="2644775"/>
          <p14:tracePt t="44282" x="3729038" y="2717800"/>
          <p14:tracePt t="44290" x="3729038" y="2771775"/>
          <p14:tracePt t="44298" x="3709988" y="2909888"/>
          <p14:tracePt t="44306" x="3709988" y="2982913"/>
          <p14:tracePt t="44316" x="3702050" y="3036888"/>
          <p14:tracePt t="44323" x="3702050" y="3127375"/>
          <p14:tracePt t="44332" x="3702050" y="3219450"/>
          <p14:tracePt t="44338" x="3702050" y="3302000"/>
          <p14:tracePt t="44348" x="3702050" y="3355975"/>
          <p14:tracePt t="44355" x="3702050" y="3392488"/>
          <p14:tracePt t="44364" x="3702050" y="3438525"/>
          <p14:tracePt t="44372" x="3702050" y="3465513"/>
          <p14:tracePt t="44380" x="3702050" y="3511550"/>
          <p14:tracePt t="44388" x="3709988" y="3538538"/>
          <p14:tracePt t="44396" x="3709988" y="3565525"/>
          <p14:tracePt t="44405" x="3719513" y="3611563"/>
          <p14:tracePt t="44412" x="3719513" y="3648075"/>
          <p14:tracePt t="44421" x="3719513" y="3694113"/>
          <p14:tracePt t="44428" x="3729038" y="3721100"/>
          <p14:tracePt t="44437" x="3729038" y="3757613"/>
          <p14:tracePt t="44444" x="3738563" y="3803650"/>
          <p14:tracePt t="44452" x="3738563" y="3875088"/>
          <p14:tracePt t="44460" x="3738563" y="3930650"/>
          <p14:tracePt t="44468" x="3746500" y="3976688"/>
          <p14:tracePt t="44476" x="3746500" y="4003675"/>
          <p14:tracePt t="44485" x="3765550" y="4049713"/>
          <p14:tracePt t="44492" x="3765550" y="4086225"/>
          <p14:tracePt t="44501" x="3775075" y="4130675"/>
          <p14:tracePt t="44508" x="3783013" y="4159250"/>
          <p14:tracePt t="44516" x="3783013" y="4186238"/>
          <p14:tracePt t="44524" x="3792538" y="4222750"/>
          <p14:tracePt t="44532" x="3792538" y="4240213"/>
          <p14:tracePt t="44540" x="3792538" y="4268788"/>
          <p14:tracePt t="44548" x="3802063" y="4322763"/>
          <p14:tracePt t="44558" x="3810000" y="4368800"/>
          <p14:tracePt t="44564" x="3810000" y="4386263"/>
          <p14:tracePt t="44573" x="3819525" y="4422775"/>
          <p14:tracePt t="44580" x="3819525" y="4449763"/>
          <p14:tracePt t="44587" x="3838575" y="4495800"/>
          <p14:tracePt t="44597" x="3846513" y="4522788"/>
          <p14:tracePt t="44604" x="3846513" y="4551363"/>
          <p14:tracePt t="44614" x="3856038" y="4568825"/>
          <p14:tracePt t="44623" x="3865563" y="4595813"/>
          <p14:tracePt t="44633" x="3875088" y="4624388"/>
          <p14:tracePt t="44649" x="3875088" y="4641850"/>
          <p14:tracePt t="44657" x="3875088" y="4660900"/>
          <p14:tracePt t="44665" x="3883025" y="4687888"/>
          <p14:tracePt t="44673" x="3883025" y="4705350"/>
          <p14:tracePt t="44683" x="3892550" y="4714875"/>
          <p14:tracePt t="44693" x="3892550" y="4724400"/>
          <p14:tracePt t="44701" x="3902075" y="4732338"/>
          <p14:tracePt t="44717" x="3911600" y="4741863"/>
          <p14:tracePt t="44725" x="3911600" y="4751388"/>
          <p14:tracePt t="44733" x="3911600" y="4760913"/>
          <p14:tracePt t="44741" x="3911600" y="4768850"/>
          <p14:tracePt t="44751" x="3919538" y="4778375"/>
          <p14:tracePt t="44761" x="3929063" y="4778375"/>
          <p14:tracePt t="44770" x="3929063" y="4787900"/>
          <p14:tracePt t="44779" x="3938588" y="4787900"/>
          <p14:tracePt t="44787" x="3956050" y="4805363"/>
          <p14:tracePt t="44797" x="3965575" y="4805363"/>
          <p14:tracePt t="44805" x="3992563" y="4824413"/>
          <p14:tracePt t="44813" x="4011613" y="4824413"/>
          <p14:tracePt t="44821" x="4029075" y="4824413"/>
          <p14:tracePt t="44829" x="4048125" y="4833938"/>
          <p14:tracePt t="44851" x="4065588" y="4833938"/>
          <p14:tracePt t="44857" x="4075113" y="4833938"/>
          <p14:tracePt t="44865" x="4084638" y="4833938"/>
          <p14:tracePt t="44873" x="4094163" y="4833938"/>
          <p14:tracePt t="44896" x="4102100" y="4833938"/>
          <p14:tracePt t="44904" x="4121150" y="4814888"/>
          <p14:tracePt t="44911" x="4138613" y="4797425"/>
          <p14:tracePt t="44919" x="4148138" y="4778375"/>
          <p14:tracePt t="44927" x="4165600" y="4751388"/>
          <p14:tracePt t="44977" x="4184650" y="4724400"/>
          <p14:tracePt t="44995" x="4257675" y="4559300"/>
          <p14:tracePt t="45011" x="4357688" y="4340225"/>
          <p14:tracePt t="45021" x="4403725" y="4176713"/>
          <p14:tracePt t="45031" x="4421188" y="4140200"/>
          <p14:tracePt t="45039" x="4430713" y="4040188"/>
          <p14:tracePt t="45047" x="4430713" y="4013200"/>
          <p14:tracePt t="45055" x="4430713" y="3984625"/>
          <p14:tracePt t="45063" x="4430713" y="3940175"/>
          <p14:tracePt t="45071" x="4440238" y="3903663"/>
          <p14:tracePt t="45079" x="4440238" y="3857625"/>
          <p14:tracePt t="45087" x="4440238" y="3794125"/>
          <p14:tracePt t="45095" x="4440238" y="3665538"/>
          <p14:tracePt t="45104" x="4440238" y="3575050"/>
          <p14:tracePt t="45112" x="4440238" y="3465513"/>
          <p14:tracePt t="45120" x="4440238" y="3382963"/>
          <p14:tracePt t="45127" x="4440238" y="3219450"/>
          <p14:tracePt t="45137" x="4440238" y="3146425"/>
          <p14:tracePt t="45144" x="4421188" y="3036888"/>
          <p14:tracePt t="45151" x="4413250" y="2873375"/>
          <p14:tracePt t="45160" x="4376738" y="2735263"/>
          <p14:tracePt t="45168" x="4367213" y="2662238"/>
          <p14:tracePt t="45178" x="4321175" y="2452688"/>
          <p14:tracePt t="45184" x="4303713" y="2343150"/>
          <p14:tracePt t="45194" x="4275138" y="2206625"/>
          <p14:tracePt t="45202" x="4257675" y="2079625"/>
          <p14:tracePt t="45209" x="4230688" y="1987550"/>
          <p14:tracePt t="45217" x="4230688" y="1914525"/>
          <p14:tracePt t="45225" x="4221163" y="1797050"/>
          <p14:tracePt t="45236" x="4221163" y="1704975"/>
          <p14:tracePt t="45241" x="4202113" y="1631950"/>
          <p14:tracePt t="45249" x="4194175" y="1550988"/>
          <p14:tracePt t="45257" x="4184650" y="1522413"/>
          <p14:tracePt t="45269" x="4165600" y="1495425"/>
          <p14:tracePt t="45277" x="4157663" y="1458913"/>
          <p14:tracePt t="45285" x="4148138" y="1441450"/>
          <p14:tracePt t="45293" x="4138613" y="1422400"/>
          <p14:tracePt t="45302" x="4129088" y="1412875"/>
          <p14:tracePt t="45317" x="4121150" y="1412875"/>
          <p14:tracePt t="45391" x="4111625" y="1412875"/>
          <p14:tracePt t="45406" x="4102100" y="1412875"/>
          <p14:tracePt t="45418" x="4094163" y="1412875"/>
          <p14:tracePt t="45426" x="4084638" y="1412875"/>
          <p14:tracePt t="45442" x="4075113" y="1412875"/>
          <p14:tracePt t="45450" x="4065588" y="1412875"/>
          <p14:tracePt t="45465" x="4057650" y="1412875"/>
          <p14:tracePt t="45477" x="4048125" y="1422400"/>
          <p14:tracePt t="45487" x="4038600" y="1449388"/>
          <p14:tracePt t="45495" x="4029075" y="1468438"/>
          <p14:tracePt t="45503" x="4021138" y="1485900"/>
          <p14:tracePt t="45511" x="4011613" y="1514475"/>
          <p14:tracePt t="45519" x="4011613" y="1558925"/>
          <p14:tracePt t="45527" x="4002088" y="1604963"/>
          <p14:tracePt t="45536" x="3992563" y="1641475"/>
          <p14:tracePt t="45548" x="3975100" y="1704975"/>
          <p14:tracePt t="45559" x="3965575" y="1833563"/>
          <p14:tracePt t="45567" x="3956050" y="1878013"/>
          <p14:tracePt t="45575" x="3956050" y="1914525"/>
          <p14:tracePt t="45583" x="3938588" y="1970088"/>
          <p14:tracePt t="45591" x="3938588" y="2043113"/>
          <p14:tracePt t="45599" x="3938588" y="2106613"/>
          <p14:tracePt t="45607" x="3938588" y="2160588"/>
          <p14:tracePt t="45615" x="3929063" y="2233613"/>
          <p14:tracePt t="45623" x="3929063" y="2306638"/>
          <p14:tracePt t="45632" x="3919538" y="2416175"/>
          <p14:tracePt t="45639" x="3902075" y="2481263"/>
          <p14:tracePt t="45649" x="3902075" y="2554288"/>
          <p14:tracePt t="45655" x="3892550" y="2598738"/>
          <p14:tracePt t="45664" x="3892550" y="2654300"/>
          <p14:tracePt t="45671" x="3892550" y="2708275"/>
          <p14:tracePt t="45683" x="3883025" y="2754313"/>
          <p14:tracePt t="45697" x="3875088" y="2808288"/>
          <p14:tracePt t="45709" x="3856038" y="2936875"/>
          <p14:tracePt t="45715" x="3829050" y="3000375"/>
          <p14:tracePt t="45723" x="3819525" y="3100388"/>
          <p14:tracePt t="45733" x="3810000" y="3136900"/>
          <p14:tracePt t="45739" x="3802063" y="3173413"/>
          <p14:tracePt t="45747" x="3792538" y="3200400"/>
          <p14:tracePt t="45755" x="3775075" y="3255963"/>
          <p14:tracePt t="45765" x="3765550" y="3302000"/>
          <p14:tracePt t="45771" x="3765550" y="3328988"/>
          <p14:tracePt t="45781" x="3765550" y="3365500"/>
          <p14:tracePt t="45789" x="3756025" y="3411538"/>
          <p14:tracePt t="45797" x="3756025" y="3446463"/>
          <p14:tracePt t="45823" x="3756025" y="3482975"/>
          <p14:tracePt t="45835" x="3756025" y="3519488"/>
          <p14:tracePt t="45845" x="3746500" y="3638550"/>
          <p14:tracePt t="45854" x="3746500" y="3748088"/>
          <p14:tracePt t="45861" x="3746500" y="3775075"/>
          <p14:tracePt t="45870" x="3746500" y="3811588"/>
          <p14:tracePt t="45877" x="3746500" y="3884613"/>
          <p14:tracePt t="45887" x="3746500" y="3930650"/>
          <p14:tracePt t="45893" x="3756025" y="3967163"/>
          <p14:tracePt t="45902" x="3756025" y="4013200"/>
          <p14:tracePt t="45909" x="3765550" y="4040188"/>
          <p14:tracePt t="45917" x="3765550" y="4076700"/>
          <p14:tracePt t="45926" x="3775075" y="4113213"/>
          <p14:tracePt t="45934" x="3775075" y="4140200"/>
          <p14:tracePt t="45941" x="3783013" y="4167188"/>
          <p14:tracePt t="45949" x="3783013" y="4195763"/>
          <p14:tracePt t="45957" x="3792538" y="4240213"/>
          <p14:tracePt t="45965" x="3810000" y="4286250"/>
          <p14:tracePt t="45973" x="3819525" y="4313238"/>
          <p14:tracePt t="45981" x="3829050" y="4340225"/>
          <p14:tracePt t="45989" x="3829050" y="4359275"/>
          <p14:tracePt t="45999" x="3829050" y="4386263"/>
          <p14:tracePt t="46005" x="3838575" y="4405313"/>
          <p14:tracePt t="46013" x="3838575" y="4422775"/>
          <p14:tracePt t="46021" x="3846513" y="4459288"/>
          <p14:tracePt t="46029" x="3846513" y="4478338"/>
          <p14:tracePt t="46037" x="3846513" y="4505325"/>
          <p14:tracePt t="46047" x="3856038" y="4522788"/>
          <p14:tracePt t="46055" x="3856038" y="4541838"/>
          <p14:tracePt t="46066" x="3856038" y="4559300"/>
          <p14:tracePt t="46071" x="3865563" y="4578350"/>
          <p14:tracePt t="46079" x="3865563" y="4595813"/>
          <p14:tracePt t="46088" x="3875088" y="4614863"/>
          <p14:tracePt t="46097" x="3875088" y="4632325"/>
          <p14:tracePt t="46107" x="3883025" y="4660900"/>
          <p14:tracePt t="46115" x="3892550" y="4678363"/>
          <p14:tracePt t="46123" x="3902075" y="4687888"/>
          <p14:tracePt t="46131" x="3902075" y="4705350"/>
          <p14:tracePt t="46139" x="3911600" y="4705350"/>
          <p14:tracePt t="46147" x="3919538" y="4714875"/>
          <p14:tracePt t="46155" x="3919538" y="4732338"/>
          <p14:tracePt t="46167" x="3929063" y="4741863"/>
          <p14:tracePt t="46175" x="3929063" y="4751388"/>
          <p14:tracePt t="46183" x="3938588" y="4760913"/>
          <p14:tracePt t="46191" x="3938588" y="4768850"/>
          <p14:tracePt t="46199" x="3948113" y="4768850"/>
          <p14:tracePt t="46207" x="3956050" y="4768850"/>
          <p14:tracePt t="46215" x="3965575" y="4768850"/>
          <p14:tracePt t="46223" x="3984625" y="4768850"/>
          <p14:tracePt t="46234" x="4002088" y="4768850"/>
          <p14:tracePt t="46239" x="4029075" y="4768850"/>
          <p14:tracePt t="46247" x="4048125" y="4768850"/>
          <p14:tracePt t="46261" x="4075113" y="4768850"/>
          <p14:tracePt t="46271" x="4084638" y="4768850"/>
          <p14:tracePt t="46279" x="4121150" y="4768850"/>
          <p14:tracePt t="46287" x="4138613" y="4751388"/>
          <p14:tracePt t="46295" x="4157663" y="4732338"/>
          <p14:tracePt t="46305" x="4184650" y="4705350"/>
          <p14:tracePt t="46313" x="4202113" y="4660900"/>
          <p14:tracePt t="46325" x="4221163" y="4632325"/>
          <p14:tracePt t="46335" x="4238625" y="4587875"/>
          <p14:tracePt t="46341" x="4248150" y="4541838"/>
          <p14:tracePt t="46348" x="4275138" y="4486275"/>
          <p14:tracePt t="46358" x="4284663" y="4449763"/>
          <p14:tracePt t="46366" x="4303713" y="4376738"/>
          <p14:tracePt t="46392" x="4311650" y="4286250"/>
          <p14:tracePt t="46402" x="4340225" y="4103688"/>
          <p14:tracePt t="46410" x="4376738" y="3848100"/>
          <p14:tracePt t="46420" x="4376738" y="3830638"/>
          <p14:tracePt t="46426" x="4384675" y="3811588"/>
          <p14:tracePt t="46435" x="4394200" y="3775075"/>
          <p14:tracePt t="46442" x="4394200" y="3757613"/>
          <p14:tracePt t="46452" x="4403725" y="3730625"/>
          <p14:tracePt t="46458" x="4403725" y="3694113"/>
          <p14:tracePt t="46466" x="4413250" y="3675063"/>
          <p14:tracePt t="46474" x="4413250" y="3638550"/>
          <p14:tracePt t="46482" x="4413250" y="3629025"/>
          <p14:tracePt t="46491" x="4413250" y="3621088"/>
          <p14:tracePt t="46497" x="4421188" y="3611563"/>
          <p14:tracePt t="46507" x="4421188" y="3602038"/>
          <p14:tracePt t="46514" x="4421188" y="3584575"/>
          <p14:tracePt t="46521" x="4421188" y="3575050"/>
          <p14:tracePt t="46529" x="4430713" y="3556000"/>
          <p14:tracePt t="46538" x="4430713" y="3548063"/>
          <p14:tracePt t="46546" x="4430713" y="3511550"/>
          <p14:tracePt t="46554" x="4430713" y="3492500"/>
          <p14:tracePt t="46561" x="4430713" y="3465513"/>
          <p14:tracePt t="46571" x="4430713" y="3438525"/>
          <p14:tracePt t="46581" x="4430713" y="3419475"/>
          <p14:tracePt t="46591" x="4440238" y="3411538"/>
          <p14:tracePt t="46599" x="4440238" y="3402013"/>
          <p14:tracePt t="47717" x="4440238" y="3411538"/>
          <p14:tracePt t="47727" x="4440238" y="3438525"/>
          <p14:tracePt t="47733" x="4440238" y="3529013"/>
          <p14:tracePt t="47741" x="4440238" y="3602038"/>
          <p14:tracePt t="47749" x="4421188" y="3675063"/>
          <p14:tracePt t="47761" x="4413250" y="3757613"/>
          <p14:tracePt t="47771" x="4394200" y="3867150"/>
          <p14:tracePt t="47786" x="4367213" y="3948113"/>
          <p14:tracePt t="47797" x="4321175" y="4159250"/>
          <p14:tracePt t="47807" x="4284663" y="4249738"/>
          <p14:tracePt t="47815" x="4238625" y="4368800"/>
          <p14:tracePt t="47823" x="4194175" y="4486275"/>
          <p14:tracePt t="47831" x="4157663" y="4578350"/>
          <p14:tracePt t="47841" x="4129088" y="4660900"/>
          <p14:tracePt t="47857" x="4084638" y="4724400"/>
          <p14:tracePt t="47869" x="4029075" y="4887913"/>
          <p14:tracePt t="47875" x="3965575" y="5024438"/>
          <p14:tracePt t="47883" x="3948113" y="5053013"/>
          <p14:tracePt t="47891" x="3938588" y="5089525"/>
          <p14:tracePt t="47899" x="3929063" y="5106988"/>
          <p14:tracePt t="47907" x="3902075" y="5153025"/>
          <p14:tracePt t="47915" x="3883025" y="5180013"/>
          <p14:tracePt t="47925" x="3865563" y="5207000"/>
          <p14:tracePt t="47936" x="3846513" y="5243513"/>
          <p14:tracePt t="47946" x="3829050" y="5262563"/>
          <p14:tracePt t="47956" x="3802063" y="5280025"/>
          <p14:tracePt t="47964" x="3765550" y="5299075"/>
          <p14:tracePt t="47972" x="3609975" y="5335588"/>
          <p14:tracePt t="47980" x="3519488" y="5362575"/>
          <p14:tracePt t="47991" x="3354388" y="5372100"/>
          <p14:tracePt t="47995" x="3273425" y="5389563"/>
          <p14:tracePt t="48004" x="3117850" y="5389563"/>
          <p14:tracePt t="48011" x="2935288" y="5389563"/>
          <p14:tracePt t="48020" x="2808288" y="5389563"/>
          <p14:tracePt t="48027" x="2689225" y="5380038"/>
          <p14:tracePt t="48036" x="2598738" y="5380038"/>
          <p14:tracePt t="48045" x="2525713" y="5372100"/>
          <p14:tracePt t="48051" x="2498725" y="5372100"/>
          <p14:tracePt t="48061" x="2452688" y="5389563"/>
          <p14:tracePt t="48072" x="2389188" y="5435600"/>
          <p14:tracePt t="48321" x="2389188" y="5399088"/>
          <p14:tracePt t="48331" x="2397125" y="5362575"/>
          <p14:tracePt t="48341" x="2397125" y="5307013"/>
          <p14:tracePt t="48351" x="2397125" y="5270500"/>
          <p14:tracePt t="48359" x="2397125" y="5253038"/>
          <p14:tracePt t="48372" x="2406650" y="5233988"/>
          <p14:tracePt t="48380" x="2416175" y="5216525"/>
          <p14:tracePt t="48390" x="2416175" y="5197475"/>
          <p14:tracePt t="48400" x="2433638" y="5180013"/>
          <p14:tracePt t="48409" x="2470150" y="5133975"/>
          <p14:tracePt t="48416" x="2489200" y="5116513"/>
          <p14:tracePt t="48423" x="2506663" y="5097463"/>
          <p14:tracePt t="48431" x="2525713" y="5089525"/>
          <p14:tracePt t="48439" x="2552700" y="5060950"/>
          <p14:tracePt t="48447" x="2579688" y="5043488"/>
          <p14:tracePt t="48475" x="2579688" y="5033963"/>
          <p14:tracePt t="48870" x="2579688" y="5016500"/>
          <p14:tracePt t="48877" x="2579688" y="4997450"/>
          <p14:tracePt t="48893" x="2579688" y="4951413"/>
          <p14:tracePt t="48903" x="2562225" y="4878388"/>
          <p14:tracePt t="48911" x="2562225" y="4841875"/>
          <p14:tracePt t="48919" x="2552700" y="4787900"/>
          <p14:tracePt t="48925" x="2552700" y="4724400"/>
          <p14:tracePt t="48935" x="2533650" y="4668838"/>
          <p14:tracePt t="48945" x="2533650" y="4595813"/>
          <p14:tracePt t="48957" x="2525713" y="4514850"/>
          <p14:tracePt t="48969" x="2506663" y="4386263"/>
          <p14:tracePt t="48979" x="2506663" y="4359275"/>
          <p14:tracePt t="48989" x="2498725" y="4276725"/>
          <p14:tracePt t="48999" x="2489200" y="4195763"/>
          <p14:tracePt t="49007" x="2489200" y="4159250"/>
          <p14:tracePt t="49015" x="2489200" y="4130675"/>
          <p14:tracePt t="49025" x="2489200" y="4086225"/>
          <p14:tracePt t="49038" x="2489200" y="4057650"/>
          <p14:tracePt t="49044" x="2489200" y="4003675"/>
          <p14:tracePt t="49052" x="2489200" y="3984625"/>
          <p14:tracePt t="49060" x="2489200" y="3967163"/>
          <p14:tracePt t="49068" x="2489200" y="3948113"/>
          <p14:tracePt t="49076" x="2479675" y="3930650"/>
          <p14:tracePt t="49084" x="2479675" y="3903663"/>
          <p14:tracePt t="49092" x="2479675" y="3884613"/>
          <p14:tracePt t="49100" x="2479675" y="3867150"/>
          <p14:tracePt t="49110" x="2479675" y="3840163"/>
          <p14:tracePt t="49115" x="2479675" y="3811588"/>
          <p14:tracePt t="49124" x="2479675" y="3757613"/>
          <p14:tracePt t="49131" x="2479675" y="3711575"/>
          <p14:tracePt t="49139" x="2479675" y="3684588"/>
          <p14:tracePt t="49147" x="2479675" y="3638550"/>
          <p14:tracePt t="49155" x="2479675" y="3602038"/>
          <p14:tracePt t="49163" x="2479675" y="3556000"/>
          <p14:tracePt t="49171" x="2479675" y="3519488"/>
          <p14:tracePt t="49179" x="2489200" y="3475038"/>
          <p14:tracePt t="49187" x="2489200" y="3446463"/>
          <p14:tracePt t="49197" x="2498725" y="3375025"/>
          <p14:tracePt t="49205" x="2498725" y="3338513"/>
          <p14:tracePt t="49213" x="2506663" y="3292475"/>
          <p14:tracePt t="49221" x="2506663" y="3255963"/>
          <p14:tracePt t="49239" x="2516188" y="3192463"/>
          <p14:tracePt t="49245" x="2516188" y="3155950"/>
          <p14:tracePt t="49253" x="2516188" y="3127375"/>
          <p14:tracePt t="49261" x="2533650" y="3082925"/>
          <p14:tracePt t="49269" x="2533650" y="3027363"/>
          <p14:tracePt t="49277" x="2533650" y="3000375"/>
          <p14:tracePt t="49286" x="2533650" y="2963863"/>
          <p14:tracePt t="49294" x="2533650" y="2927350"/>
          <p14:tracePt t="49301" x="2543175" y="2909888"/>
          <p14:tracePt t="49309" x="2543175" y="2881313"/>
          <p14:tracePt t="49317" x="2543175" y="2844800"/>
          <p14:tracePt t="49325" x="2543175" y="2817813"/>
          <p14:tracePt t="49333" x="2543175" y="2800350"/>
          <p14:tracePt t="49341" x="2543175" y="2771775"/>
          <p14:tracePt t="49349" x="2543175" y="2754313"/>
          <p14:tracePt t="49357" x="2543175" y="2744788"/>
          <p14:tracePt t="49366" x="2543175" y="2735263"/>
          <p14:tracePt t="49373" x="2552700" y="2735263"/>
          <p14:tracePt t="49381" x="2570163" y="2717800"/>
          <p14:tracePt t="49391" x="2579688" y="2698750"/>
          <p14:tracePt t="49401" x="2579688" y="2690813"/>
          <p14:tracePt t="49410" x="2598738" y="2671763"/>
          <p14:tracePt t="49417" x="2598738" y="2662238"/>
          <p14:tracePt t="49426" x="2606675" y="2654300"/>
          <p14:tracePt t="49434" x="2616200" y="2644775"/>
          <p14:tracePt t="49442" x="2616200" y="2625725"/>
          <p14:tracePt t="49455" x="2625725" y="2625725"/>
          <p14:tracePt t="49463" x="2635250" y="2617788"/>
          <p14:tracePt t="49471" x="2662238" y="2598738"/>
          <p14:tracePt t="49479" x="2671763" y="2598738"/>
          <p14:tracePt t="49489" x="2679700" y="2598738"/>
          <p14:tracePt t="49499" x="2679700" y="2589213"/>
          <p14:tracePt t="49511" x="2689225" y="2589213"/>
          <p14:tracePt t="49527" x="2708275" y="2589213"/>
          <p14:tracePt t="49541" x="2735263" y="2589213"/>
          <p14:tracePt t="49551" x="2752725" y="2589213"/>
          <p14:tracePt t="49559" x="2825750" y="2617788"/>
          <p14:tracePt t="49567" x="2844800" y="2625725"/>
          <p14:tracePt t="49575" x="2862263" y="2635250"/>
          <p14:tracePt t="49583" x="2871788" y="2644775"/>
          <p14:tracePt t="49591" x="2889250" y="2662238"/>
          <p14:tracePt t="49600" x="2908300" y="2681288"/>
          <p14:tracePt t="49608" x="2944813" y="2708275"/>
          <p14:tracePt t="49616" x="2944813" y="2727325"/>
          <p14:tracePt t="49624" x="2962275" y="2754313"/>
          <p14:tracePt t="49632" x="2962275" y="2763838"/>
          <p14:tracePt t="49640" x="2971800" y="2781300"/>
          <p14:tracePt t="49648" x="2981325" y="2817813"/>
          <p14:tracePt t="49656" x="2990850" y="2836863"/>
          <p14:tracePt t="49664" x="2998788" y="2854325"/>
          <p14:tracePt t="49675" x="3008313" y="2881313"/>
          <p14:tracePt t="49680" x="3008313" y="2909888"/>
          <p14:tracePt t="49688" x="3017838" y="2936875"/>
          <p14:tracePt t="49697" x="3027363" y="2954338"/>
          <p14:tracePt t="49706" x="3027363" y="2990850"/>
          <p14:tracePt t="49711" x="3027363" y="3017838"/>
          <p14:tracePt t="49719" x="3035300" y="3046413"/>
          <p14:tracePt t="49727" x="3044825" y="3063875"/>
          <p14:tracePt t="49735" x="3044825" y="3082925"/>
          <p14:tracePt t="49743" x="3063875" y="3109913"/>
          <p14:tracePt t="49751" x="3063875" y="3146425"/>
          <p14:tracePt t="49759" x="3063875" y="3163888"/>
          <p14:tracePt t="49767" x="3063875" y="3173413"/>
          <p14:tracePt t="49777" x="3071813" y="3209925"/>
          <p14:tracePt t="49786" x="3071813" y="3228975"/>
          <p14:tracePt t="49793" x="3071813" y="3246438"/>
          <p14:tracePt t="49801" x="3071813" y="3273425"/>
          <p14:tracePt t="49809" x="3071813" y="3309938"/>
          <p14:tracePt t="49818" x="3071813" y="3346450"/>
          <p14:tracePt t="49828" x="3071813" y="3375025"/>
          <p14:tracePt t="49834" x="3071813" y="3402013"/>
          <p14:tracePt t="49844" x="3071813" y="3438525"/>
          <p14:tracePt t="49850" x="3071813" y="3455988"/>
          <p14:tracePt t="49858" x="3071813" y="3492500"/>
          <p14:tracePt t="49866" x="3071813" y="3502025"/>
          <p14:tracePt t="49874" x="3071813" y="3538538"/>
          <p14:tracePt t="49884" x="3071813" y="3556000"/>
          <p14:tracePt t="49894" x="3071813" y="3565525"/>
          <p14:tracePt t="49901" x="3071813" y="3621088"/>
          <p14:tracePt t="49909" x="3071813" y="3638550"/>
          <p14:tracePt t="49917" x="3071813" y="3675063"/>
          <p14:tracePt t="49925" x="3071813" y="3702050"/>
          <p14:tracePt t="49933" x="3063875" y="3721100"/>
          <p14:tracePt t="49942" x="3063875" y="3748088"/>
          <p14:tracePt t="49949" x="3054350" y="3767138"/>
          <p14:tracePt t="49958" x="3054350" y="3794125"/>
          <p14:tracePt t="49969" x="3054350" y="3803650"/>
          <p14:tracePt t="49973" x="3044825" y="3830638"/>
          <p14:tracePt t="49981" x="3044825" y="3857625"/>
          <p14:tracePt t="49991" x="3044825" y="3875088"/>
          <p14:tracePt t="49999" x="3035300" y="3894138"/>
          <p14:tracePt t="50007" x="3035300" y="3911600"/>
          <p14:tracePt t="50017" x="3035300" y="3930650"/>
          <p14:tracePt t="50031" x="3017838" y="3976688"/>
          <p14:tracePt t="50040" x="3017838" y="3984625"/>
          <p14:tracePt t="50050" x="3017838" y="3994150"/>
          <p14:tracePt t="50060" x="2998788" y="4030663"/>
          <p14:tracePt t="50066" x="2998788" y="4040188"/>
          <p14:tracePt t="50084" x="2990850" y="4049713"/>
          <p14:tracePt t="50103" x="2990850" y="4057650"/>
          <p14:tracePt t="50111" x="2981325" y="4057650"/>
          <p14:tracePt t="50120" x="2971800" y="4067175"/>
          <p14:tracePt t="50147" x="2962275" y="4067175"/>
          <p14:tracePt t="50161" x="2962275" y="4076700"/>
          <p14:tracePt t="50171" x="2954338" y="4076700"/>
          <p14:tracePt t="50179" x="2935288" y="4076700"/>
          <p14:tracePt t="50187" x="2935288" y="4086225"/>
          <p14:tracePt t="50205" x="2925763" y="4086225"/>
          <p14:tracePt t="50220" x="2908300" y="4086225"/>
          <p14:tracePt t="50227" x="2898775" y="4086225"/>
          <p14:tracePt t="50237" x="2889250" y="4086225"/>
          <p14:tracePt t="50247" x="2881313" y="4076700"/>
          <p14:tracePt t="50258" x="2881313" y="4067175"/>
          <p14:tracePt t="50263" x="2871788" y="4057650"/>
          <p14:tracePt t="50271" x="2871788" y="4049713"/>
          <p14:tracePt t="50279" x="2862263" y="4049713"/>
          <p14:tracePt t="50287" x="2852738" y="4040188"/>
          <p14:tracePt t="50296" x="2835275" y="4021138"/>
          <p14:tracePt t="50304" x="2825750" y="4013200"/>
          <p14:tracePt t="50311" x="2817813" y="4003675"/>
          <p14:tracePt t="50319" x="2817813" y="3994150"/>
          <p14:tracePt t="50329" x="2808288" y="3984625"/>
          <p14:tracePt t="50351" x="2808288" y="3967163"/>
          <p14:tracePt t="50361" x="2798763" y="3957638"/>
          <p14:tracePt t="50370" x="2798763" y="3940175"/>
          <p14:tracePt t="50377" x="2798763" y="3921125"/>
          <p14:tracePt t="50386" x="2798763" y="3903663"/>
          <p14:tracePt t="50393" x="2789238" y="3884613"/>
          <p14:tracePt t="50401" x="2789238" y="3875088"/>
          <p14:tracePt t="50409" x="2789238" y="3867150"/>
          <p14:tracePt t="50417" x="2789238" y="3848100"/>
          <p14:tracePt t="50425" x="2789238" y="3840163"/>
          <p14:tracePt t="50434" x="2789238" y="3821113"/>
          <p14:tracePt t="50443" x="2781300" y="3803650"/>
          <p14:tracePt t="50449" x="2781300" y="3784600"/>
          <p14:tracePt t="50459" x="2781300" y="3757613"/>
          <p14:tracePt t="50465" x="2781300" y="3738563"/>
          <p14:tracePt t="50474" x="2771775" y="3721100"/>
          <p14:tracePt t="50481" x="2771775" y="3702050"/>
          <p14:tracePt t="50489" x="2771775" y="3694113"/>
          <p14:tracePt t="50498" x="2771775" y="3675063"/>
          <p14:tracePt t="50505" x="2771775" y="3665538"/>
          <p14:tracePt t="50513" x="2771775" y="3657600"/>
          <p14:tracePt t="50521" x="2771775" y="3648075"/>
          <p14:tracePt t="50529" x="2762250" y="3629025"/>
          <p14:tracePt t="50538" x="2762250" y="3611563"/>
          <p14:tracePt t="50545" x="2762250" y="3602038"/>
          <p14:tracePt t="50554" x="2762250" y="3584575"/>
          <p14:tracePt t="50563" x="2762250" y="3565525"/>
          <p14:tracePt t="50569" x="2762250" y="3556000"/>
          <p14:tracePt t="50577" x="2762250" y="3548063"/>
          <p14:tracePt t="50586" x="2762250" y="3538538"/>
          <p14:tracePt t="50595" x="2762250" y="3529013"/>
          <p14:tracePt t="50601" x="2762250" y="3511550"/>
          <p14:tracePt t="50609" x="2762250" y="3502025"/>
          <p14:tracePt t="50619" x="2762250" y="3482975"/>
          <p14:tracePt t="50645" x="2762250" y="3475038"/>
          <p14:tracePt t="50652" x="2762250" y="3455988"/>
          <p14:tracePt t="50662" x="2762250" y="3446463"/>
          <p14:tracePt t="50698" x="2762250" y="3438525"/>
          <p14:tracePt t="50707" x="2752725" y="3402013"/>
          <p14:tracePt t="50715" x="2752725" y="3375025"/>
          <p14:tracePt t="50723" x="2752725" y="3365500"/>
          <p14:tracePt t="50747" x="2752725" y="3355975"/>
          <p14:tracePt t="50779" x="2752725" y="3346450"/>
          <p14:tracePt t="50836" x="2744788" y="3346450"/>
          <p14:tracePt t="50845" x="2744788" y="3338513"/>
          <p14:tracePt t="50852" x="2744788" y="3328988"/>
          <p14:tracePt t="50867" x="2744788" y="3319463"/>
          <p14:tracePt t="50883" x="2744788" y="3309938"/>
          <p14:tracePt t="50907" x="2744788" y="3302000"/>
          <p14:tracePt t="50933" x="2744788" y="3292475"/>
          <p14:tracePt t="50997" x="2744788" y="3282950"/>
          <p14:tracePt t="51013" x="2744788" y="3273425"/>
          <p14:tracePt t="51021" x="2744788" y="3265488"/>
          <p14:tracePt t="51029" x="2744788" y="3255963"/>
          <p14:tracePt t="51037" x="2744788" y="3246438"/>
          <p14:tracePt t="51045" x="2744788" y="3236913"/>
          <p14:tracePt t="51073" x="2744788" y="3228975"/>
          <p14:tracePt t="51086" x="2744788" y="3219450"/>
          <p14:tracePt t="51093" x="2744788" y="3209925"/>
          <p14:tracePt t="51105" x="2744788" y="3200400"/>
          <p14:tracePt t="51117" x="2744788" y="3192463"/>
          <p14:tracePt t="51133" x="2744788" y="3182938"/>
          <p14:tracePt t="51149" x="2744788" y="3173413"/>
          <p14:tracePt t="51173" x="2744788" y="3163888"/>
          <p14:tracePt t="51198" x="2744788" y="3155950"/>
          <p14:tracePt t="51240" x="2744788" y="3146425"/>
          <p14:tracePt t="51327" x="2744788" y="3136900"/>
          <p14:tracePt t="51359" x="2744788" y="3127375"/>
          <p14:tracePt t="51367" x="2744788" y="3119438"/>
          <p14:tracePt t="51376" x="2752725" y="3109913"/>
          <p14:tracePt t="51383" x="2752725" y="3100388"/>
          <p14:tracePt t="51399" x="2762250" y="3090863"/>
          <p14:tracePt t="51426" x="2771775" y="3090863"/>
          <p14:tracePt t="51448" x="2771775" y="3082925"/>
          <p14:tracePt t="51472" x="2781300" y="3082925"/>
          <p14:tracePt t="51531" x="2789238" y="3082925"/>
          <p14:tracePt t="51558" x="2798763" y="3082925"/>
          <p14:tracePt t="51593" x="2808288" y="3082925"/>
          <p14:tracePt t="52006" x="2808288" y="3090863"/>
          <p14:tracePt t="52012" x="2808288" y="3100388"/>
          <p14:tracePt t="52021" x="2798763" y="3109913"/>
          <p14:tracePt t="52027" x="2798763" y="3119438"/>
          <p14:tracePt t="52037" x="2798763" y="3127375"/>
          <p14:tracePt t="52043" x="2789238" y="3146425"/>
          <p14:tracePt t="52059" x="2781300" y="3163888"/>
          <p14:tracePt t="52069" x="2781300" y="3173413"/>
          <p14:tracePt t="52085" x="2771775" y="3173413"/>
          <p14:tracePt t="52101" x="2771775" y="3182938"/>
          <p14:tracePt t="52109" x="2762250" y="3200400"/>
          <p14:tracePt t="52121" x="2762250" y="3209925"/>
          <p14:tracePt t="52129" x="2752725" y="3219450"/>
          <p14:tracePt t="52145" x="2752725" y="3228975"/>
          <p14:tracePt t="52169" x="2752725" y="3236913"/>
          <p14:tracePt t="52177" x="2744788" y="3246438"/>
          <p14:tracePt t="52186" x="2744788" y="3255963"/>
          <p14:tracePt t="52193" x="2735263" y="3255963"/>
          <p14:tracePt t="52203" x="2735263" y="3265488"/>
          <p14:tracePt t="52253" x="2735263" y="3273425"/>
          <p14:tracePt t="52285" x="2725738" y="3273425"/>
          <p14:tracePt t="52293" x="2725738" y="3282950"/>
          <p14:tracePt t="52310" x="2725738" y="3292475"/>
          <p14:tracePt t="52330" x="2725738" y="3302000"/>
          <p14:tracePt t="55014" x="2725738" y="3309938"/>
          <p14:tracePt t="55022" x="2744788" y="3328988"/>
          <p14:tracePt t="55029" x="2771775" y="3346450"/>
          <p14:tracePt t="55038" x="2808288" y="3365500"/>
          <p14:tracePt t="55046" x="2844800" y="3392488"/>
          <p14:tracePt t="55055" x="2889250" y="3411538"/>
          <p14:tracePt t="55062" x="2971800" y="3455988"/>
          <p14:tracePt t="55071" x="3035300" y="3492500"/>
          <p14:tracePt t="55080" x="3071813" y="3502025"/>
          <p14:tracePt t="55086" x="3127375" y="3538538"/>
          <p14:tracePt t="55094" x="3171825" y="3575050"/>
          <p14:tracePt t="55102" x="3208338" y="3584575"/>
          <p14:tracePt t="55111" x="3236913" y="3602038"/>
          <p14:tracePt t="55123" x="3290888" y="3648075"/>
          <p14:tracePt t="55129" x="3317875" y="3657600"/>
          <p14:tracePt t="55139" x="3346450" y="3684588"/>
          <p14:tracePt t="55151" x="3363913" y="3694113"/>
          <p14:tracePt t="55159" x="3390900" y="3721100"/>
          <p14:tracePt t="55165" x="3400425" y="3730625"/>
          <p14:tracePt t="55173" x="3419475" y="3738563"/>
          <p14:tracePt t="55185" x="3427413" y="3748088"/>
          <p14:tracePt t="55193" x="3446463" y="3757613"/>
          <p14:tracePt t="55209" x="3455988" y="3767138"/>
          <p14:tracePt t="55219" x="3463925" y="3767138"/>
          <p14:tracePt t="55237" x="3473450" y="3784600"/>
          <p14:tracePt t="55243" x="3473450" y="3794125"/>
          <p14:tracePt t="55251" x="3482975" y="3794125"/>
          <p14:tracePt t="55259" x="3490913" y="3811588"/>
          <p14:tracePt t="55280" x="3500438" y="3821113"/>
          <p14:tracePt t="55304" x="3509963" y="3830638"/>
          <p14:tracePt t="55320" x="3509963" y="3840163"/>
          <p14:tracePt t="55340" x="3509963" y="3848100"/>
          <p14:tracePt t="55363" x="3509963" y="3857625"/>
          <p14:tracePt t="55412" x="3490913" y="3857625"/>
          <p14:tracePt t="55420" x="3463925" y="3857625"/>
          <p14:tracePt t="55427" x="3446463" y="3848100"/>
          <p14:tracePt t="55435" x="3409950" y="3840163"/>
          <p14:tracePt t="55443" x="3382963" y="3811588"/>
          <p14:tracePt t="55451" x="3363913" y="3803650"/>
          <p14:tracePt t="55459" x="3346450" y="3784600"/>
          <p14:tracePt t="55467" x="3327400" y="3775075"/>
          <p14:tracePt t="55477" x="3309938" y="3757613"/>
          <p14:tracePt t="55484" x="3290888" y="3748088"/>
          <p14:tracePt t="55493" x="3273425" y="3730625"/>
          <p14:tracePt t="55501" x="3263900" y="3711575"/>
          <p14:tracePt t="55509" x="3236913" y="3702050"/>
          <p14:tracePt t="55517" x="3236913" y="3684588"/>
          <p14:tracePt t="55526" x="3236913" y="3675063"/>
          <p14:tracePt t="55534" x="3236913" y="3665538"/>
          <p14:tracePt t="55542" x="3227388" y="3657600"/>
          <p14:tracePt t="55550" x="3227388" y="3648075"/>
          <p14:tracePt t="55557" x="3217863" y="3648075"/>
          <p14:tracePt t="55566" x="3208338" y="3638550"/>
          <p14:tracePt t="55574" x="3208338" y="3621088"/>
          <p14:tracePt t="55582" x="3200400" y="3602038"/>
          <p14:tracePt t="55589" x="3190875" y="3584575"/>
          <p14:tracePt t="55598" x="3190875" y="3565525"/>
          <p14:tracePt t="55607" x="3190875" y="3556000"/>
          <p14:tracePt t="55613" x="3181350" y="3538538"/>
          <p14:tracePt t="55623" x="3181350" y="3529013"/>
          <p14:tracePt t="55629" x="3181350" y="3519488"/>
          <p14:tracePt t="55640" x="3181350" y="3511550"/>
          <p14:tracePt t="55649" x="3181350" y="3502025"/>
          <p14:tracePt t="55660" x="3181350" y="3492500"/>
          <p14:tracePt t="55667" x="3181350" y="3475038"/>
          <p14:tracePt t="55681" x="3181350" y="3465513"/>
          <p14:tracePt t="55689" x="3181350" y="3446463"/>
          <p14:tracePt t="55699" x="3181350" y="3419475"/>
          <p14:tracePt t="55709" x="3181350" y="3411538"/>
          <p14:tracePt t="55717" x="3181350" y="3402013"/>
          <p14:tracePt t="55725" x="3181350" y="3382963"/>
          <p14:tracePt t="55737" x="3181350" y="3375025"/>
          <p14:tracePt t="55745" x="3190875" y="3365500"/>
          <p14:tracePt t="55754" x="3200400" y="3355975"/>
          <p14:tracePt t="55766" x="3208338" y="3355975"/>
          <p14:tracePt t="55776" x="3208338" y="3346450"/>
          <p14:tracePt t="55812" x="3217863" y="3346450"/>
          <p14:tracePt t="55820" x="3236913" y="3346450"/>
          <p14:tracePt t="55828" x="3254375" y="3355975"/>
          <p14:tracePt t="55840" x="3273425" y="3365500"/>
          <p14:tracePt t="55844" x="3290888" y="3382963"/>
          <p14:tracePt t="55852" x="3300413" y="3392488"/>
          <p14:tracePt t="55860" x="3309938" y="3402013"/>
          <p14:tracePt t="55868" x="3317875" y="3419475"/>
          <p14:tracePt t="55876" x="3327400" y="3438525"/>
          <p14:tracePt t="55884" x="3336925" y="3446463"/>
          <p14:tracePt t="55892" x="3336925" y="3475038"/>
          <p14:tracePt t="55900" x="3346450" y="3502025"/>
          <p14:tracePt t="55908" x="3354388" y="3529013"/>
          <p14:tracePt t="55916" x="3363913" y="3548063"/>
          <p14:tracePt t="55924" x="3373438" y="3584575"/>
          <p14:tracePt t="55932" x="3382963" y="3621088"/>
          <p14:tracePt t="55940" x="3400425" y="3665538"/>
          <p14:tracePt t="55948" x="3400425" y="3702050"/>
          <p14:tracePt t="55955" x="3400425" y="3738563"/>
          <p14:tracePt t="55964" x="3409950" y="3767138"/>
          <p14:tracePt t="55972" x="3409950" y="3803650"/>
          <p14:tracePt t="55980" x="3409950" y="3848100"/>
          <p14:tracePt t="55989" x="3409950" y="3884613"/>
          <p14:tracePt t="55996" x="3409950" y="3930650"/>
          <p14:tracePt t="56005" x="3409950" y="3957638"/>
          <p14:tracePt t="56012" x="3409950" y="3984625"/>
          <p14:tracePt t="56021" x="3409950" y="4013200"/>
          <p14:tracePt t="56028" x="3409950" y="4057650"/>
          <p14:tracePt t="56037" x="3409950" y="4086225"/>
          <p14:tracePt t="56044" x="3409950" y="4103688"/>
          <p14:tracePt t="56052" x="3409950" y="4130675"/>
          <p14:tracePt t="56062" x="3409950" y="4159250"/>
          <p14:tracePt t="56068" x="3409950" y="4176713"/>
          <p14:tracePt t="56078" x="3409950" y="4213225"/>
          <p14:tracePt t="56089" x="3409950" y="4240213"/>
          <p14:tracePt t="56094" x="3400425" y="4259263"/>
          <p14:tracePt t="56102" x="3390900" y="4276725"/>
          <p14:tracePt t="56109" x="3390900" y="4303713"/>
          <p14:tracePt t="56117" x="3382963" y="4322763"/>
          <p14:tracePt t="56125" x="3373438" y="4340225"/>
          <p14:tracePt t="56133" x="3373438" y="4359275"/>
          <p14:tracePt t="56145" x="3354388" y="4376738"/>
          <p14:tracePt t="56153" x="3336925" y="4386263"/>
          <p14:tracePt t="56161" x="3327400" y="4405313"/>
          <p14:tracePt t="56170" x="3317875" y="4422775"/>
          <p14:tracePt t="56177" x="3300413" y="4441825"/>
          <p14:tracePt t="56189" x="3281363" y="4449763"/>
          <p14:tracePt t="56197" x="3236913" y="4486275"/>
          <p14:tracePt t="56205" x="3236913" y="4495800"/>
          <p14:tracePt t="56213" x="3217863" y="4505325"/>
          <p14:tracePt t="56240" x="3208338" y="4505325"/>
          <p14:tracePt t="56258" x="3200400" y="4505325"/>
          <p14:tracePt t="56266" x="3190875" y="4505325"/>
          <p14:tracePt t="56310" x="3181350" y="4505325"/>
          <p14:tracePt t="56318" x="3171825" y="4505325"/>
          <p14:tracePt t="56340" x="3163888" y="4505325"/>
          <p14:tracePt t="56356" x="3154363" y="4495800"/>
          <p14:tracePt t="56361" x="3144838" y="4486275"/>
          <p14:tracePt t="56379" x="3127375" y="4478338"/>
          <p14:tracePt t="56387" x="3117850" y="4459288"/>
          <p14:tracePt t="56395" x="3108325" y="4449763"/>
          <p14:tracePt t="56404" x="3100388" y="4432300"/>
          <p14:tracePt t="56411" x="3090863" y="4422775"/>
          <p14:tracePt t="56419" x="3081338" y="4413250"/>
          <p14:tracePt t="56435" x="3081338" y="4405313"/>
          <p14:tracePt t="56443" x="3081338" y="4395788"/>
          <p14:tracePt t="56451" x="3071813" y="4386263"/>
          <p14:tracePt t="56459" x="3071813" y="4368800"/>
          <p14:tracePt t="56467" x="3063875" y="4349750"/>
          <p14:tracePt t="56475" x="3054350" y="4313238"/>
          <p14:tracePt t="56483" x="3054350" y="4303713"/>
          <p14:tracePt t="56491" x="3044825" y="4295775"/>
          <p14:tracePt t="56499" x="3035300" y="4268788"/>
          <p14:tracePt t="56515" x="3027363" y="4249738"/>
          <p14:tracePt t="56523" x="3017838" y="4240213"/>
          <p14:tracePt t="56532" x="3017838" y="4232275"/>
          <p14:tracePt t="56541" x="3017838" y="4222750"/>
          <p14:tracePt t="56547" x="3008313" y="4213225"/>
          <p14:tracePt t="56558" x="3008313" y="4203700"/>
          <p14:tracePt t="56574" x="3008313" y="4195763"/>
          <p14:tracePt t="56580" x="2998788" y="4186238"/>
          <p14:tracePt t="56589" x="2998788" y="4176713"/>
          <p14:tracePt t="56596" x="2998788" y="4167188"/>
          <p14:tracePt t="56616" x="2998788" y="4159250"/>
          <p14:tracePt t="56624" x="2990850" y="4159250"/>
          <p14:tracePt t="56640" x="2990850" y="4149725"/>
          <p14:tracePt t="56650" x="2990850" y="4140200"/>
          <p14:tracePt t="56658" x="2990850" y="4130675"/>
          <p14:tracePt t="56666" x="2990850" y="4122738"/>
          <p14:tracePt t="56682" x="2990850" y="4113213"/>
          <p14:tracePt t="56690" x="2990850" y="4103688"/>
          <p14:tracePt t="56722" x="2990850" y="4094163"/>
          <p14:tracePt t="56737" x="2990850" y="4086225"/>
          <p14:tracePt t="56745" x="2990850" y="4076700"/>
          <p14:tracePt t="56757" x="2990850" y="4057650"/>
          <p14:tracePt t="56773" x="2990850" y="4040188"/>
          <p14:tracePt t="56781" x="2990850" y="4021138"/>
          <p14:tracePt t="56789" x="3027363" y="3976688"/>
          <p14:tracePt t="56797" x="3054350" y="3948113"/>
          <p14:tracePt t="56810" x="3090863" y="3911600"/>
          <p14:tracePt t="56819" x="3190875" y="3794125"/>
          <p14:tracePt t="56829" x="3244850" y="3748088"/>
          <p14:tracePt t="56839" x="3309938" y="3675063"/>
          <p14:tracePt t="56845" x="3327400" y="3657600"/>
          <p14:tracePt t="56854" x="3346450" y="3638550"/>
          <p14:tracePt t="56861" x="3354388" y="3629025"/>
          <p14:tracePt t="56869" x="3354388" y="3621088"/>
          <p14:tracePt t="57548" x="3317875" y="3621088"/>
          <p14:tracePt t="57556" x="3300413" y="3629025"/>
          <p14:tracePt t="57564" x="3273425" y="3648075"/>
          <p14:tracePt t="57571" x="3244850" y="3657600"/>
          <p14:tracePt t="57580" x="3227388" y="3675063"/>
          <p14:tracePt t="57588" x="3190875" y="3684588"/>
          <p14:tracePt t="57595" x="3190875" y="3694113"/>
          <p14:tracePt t="57603" x="3181350" y="3702050"/>
          <p14:tracePt t="57635" x="3171825" y="3702050"/>
          <p14:tracePt t="57651" x="3163888" y="3721100"/>
          <p14:tracePt t="57660" x="3144838" y="3738563"/>
          <p14:tracePt t="57667" x="3136900" y="3767138"/>
          <p14:tracePt t="57675" x="3108325" y="3794125"/>
          <p14:tracePt t="57683" x="3100388" y="3811588"/>
          <p14:tracePt t="57691" x="3081338" y="3830638"/>
          <p14:tracePt t="57699" x="3071813" y="3848100"/>
          <p14:tracePt t="57707" x="3063875" y="3875088"/>
          <p14:tracePt t="57716" x="3054350" y="3894138"/>
          <p14:tracePt t="57731" x="3044825" y="3903663"/>
          <p14:tracePt t="57741" x="3044825" y="3911600"/>
          <p14:tracePt t="57747" x="3035300" y="3930650"/>
          <p14:tracePt t="57757" x="3035300" y="3940175"/>
          <p14:tracePt t="57765" x="3027363" y="3976688"/>
          <p14:tracePt t="57773" x="3017838" y="4003675"/>
          <p14:tracePt t="57779" x="3008313" y="4021138"/>
          <p14:tracePt t="57789" x="3008313" y="4067175"/>
          <p14:tracePt t="57797" x="3008313" y="4094163"/>
          <p14:tracePt t="57805" x="3008313" y="4122738"/>
          <p14:tracePt t="57813" x="3008313" y="4140200"/>
          <p14:tracePt t="57821" x="3008313" y="4149725"/>
          <p14:tracePt t="57831" x="3008313" y="4167188"/>
          <p14:tracePt t="57841" x="3017838" y="4176713"/>
          <p14:tracePt t="57850" x="3027363" y="4186238"/>
          <p14:tracePt t="57860" x="3044825" y="4186238"/>
          <p14:tracePt t="57873" x="3063875" y="4195763"/>
          <p14:tracePt t="57881" x="3090863" y="4213225"/>
          <p14:tracePt t="57889" x="3117850" y="4222750"/>
          <p14:tracePt t="57897" x="3127375" y="4232275"/>
          <p14:tracePt t="57905" x="3136900" y="4232275"/>
          <p14:tracePt t="57913" x="3144838" y="4232275"/>
          <p14:tracePt t="57921" x="3181350" y="4232275"/>
          <p14:tracePt t="57930" x="3208338" y="4232275"/>
          <p14:tracePt t="57937" x="3236913" y="4232275"/>
          <p14:tracePt t="57945" x="3281363" y="4232275"/>
          <p14:tracePt t="57953" x="3317875" y="4232275"/>
          <p14:tracePt t="57961" x="3373438" y="4232275"/>
          <p14:tracePt t="57970" x="3446463" y="4232275"/>
          <p14:tracePt t="57977" x="3527425" y="4232275"/>
          <p14:tracePt t="57985" x="3619500" y="4222750"/>
          <p14:tracePt t="57994" x="3673475" y="4222750"/>
          <p14:tracePt t="58002" x="3746500" y="4222750"/>
          <p14:tracePt t="58010" x="3838575" y="4222750"/>
          <p14:tracePt t="58018" x="3902075" y="4213225"/>
          <p14:tracePt t="58026" x="3956050" y="4213225"/>
          <p14:tracePt t="58036" x="4011613" y="4213225"/>
          <p14:tracePt t="58042" x="4084638" y="4213225"/>
          <p14:tracePt t="58052" x="4129088" y="4213225"/>
          <p14:tracePt t="58058" x="4230688" y="4195763"/>
          <p14:tracePt t="58068" x="4321175" y="4195763"/>
          <p14:tracePt t="58074" x="4430713" y="4195763"/>
          <p14:tracePt t="58084" x="4557713" y="4186238"/>
          <p14:tracePt t="58094" x="4649788" y="4186238"/>
          <p14:tracePt t="58099" x="4795838" y="4186238"/>
          <p14:tracePt t="58108" x="4868863" y="4186238"/>
          <p14:tracePt t="58116" x="4995863" y="4167188"/>
          <p14:tracePt t="58124" x="5159375" y="4167188"/>
          <p14:tracePt t="58132" x="5251450" y="4167188"/>
          <p14:tracePt t="58140" x="5314950" y="4167188"/>
          <p14:tracePt t="58148" x="5424488" y="4167188"/>
          <p14:tracePt t="58156" x="5570538" y="4167188"/>
          <p14:tracePt t="58164" x="5680075" y="4167188"/>
          <p14:tracePt t="58172" x="5753100" y="4167188"/>
          <p14:tracePt t="58180" x="5862638" y="4167188"/>
          <p14:tracePt t="58189" x="5935663" y="4167188"/>
          <p14:tracePt t="58196" x="6007100" y="4167188"/>
          <p14:tracePt t="58204" x="6062663" y="4167188"/>
          <p14:tracePt t="58212" x="6108700" y="4167188"/>
          <p14:tracePt t="58221" x="6145213" y="4167188"/>
          <p14:tracePt t="58231" x="6162675" y="4176713"/>
          <p14:tracePt t="58255" x="6172200" y="4186238"/>
          <p14:tracePt t="58261" x="6181725" y="4195763"/>
          <p14:tracePt t="58268" x="6189663" y="4213225"/>
          <p14:tracePt t="58281" x="6199188" y="4240213"/>
          <p14:tracePt t="58288" x="6218238" y="4259263"/>
          <p14:tracePt t="58296" x="6254750" y="4286250"/>
          <p14:tracePt t="58305" x="6272213" y="4303713"/>
          <p14:tracePt t="58314" x="6291263" y="4313238"/>
          <p14:tracePt t="58321" x="6308725" y="4322763"/>
          <p14:tracePt t="58327" x="6326188" y="4332288"/>
          <p14:tracePt t="58337" x="6335713" y="4332288"/>
          <p14:tracePt t="58343" x="6354763" y="4332288"/>
          <p14:tracePt t="58355" x="6362700" y="4332288"/>
          <p14:tracePt t="58364" x="6399213" y="4332288"/>
          <p14:tracePt t="58374" x="6427788" y="4332288"/>
          <p14:tracePt t="58382" x="6435725" y="4332288"/>
          <p14:tracePt t="58390" x="6445250" y="4332288"/>
          <p14:tracePt t="58538" x="6445250" y="4340225"/>
          <p14:tracePt t="58548" x="6435725" y="4349750"/>
          <p14:tracePt t="58560" x="6399213" y="4359275"/>
          <p14:tracePt t="58571" x="6381750" y="4359275"/>
          <p14:tracePt t="58578" x="6354763" y="4368800"/>
          <p14:tracePt t="58586" x="6318250" y="4368800"/>
          <p14:tracePt t="58594" x="6308725" y="4368800"/>
          <p14:tracePt t="58602" x="6291263" y="4368800"/>
          <p14:tracePt t="58610" x="6272213" y="4368800"/>
          <p14:tracePt t="58622" x="6245225" y="4359275"/>
          <p14:tracePt t="58626" x="6218238" y="4349750"/>
          <p14:tracePt t="58636" x="6172200" y="4322763"/>
          <p14:tracePt t="58642" x="6145213" y="4303713"/>
          <p14:tracePt t="58652" x="6099175" y="4286250"/>
          <p14:tracePt t="58660" x="6062663" y="4268788"/>
          <p14:tracePt t="58667" x="6016625" y="4249738"/>
          <p14:tracePt t="58675" x="5980113" y="4249738"/>
          <p14:tracePt t="58683" x="5962650" y="4240213"/>
          <p14:tracePt t="58699" x="5953125" y="4240213"/>
          <p14:tracePt t="58707" x="5943600" y="4240213"/>
          <p14:tracePt t="58723" x="5935663" y="4240213"/>
          <p14:tracePt t="58739" x="5926138" y="4240213"/>
          <p14:tracePt t="58747" x="5916613" y="4240213"/>
          <p14:tracePt t="58771" x="5907088" y="4240213"/>
          <p14:tracePt t="58892" x="5907088" y="4222750"/>
          <p14:tracePt t="58900" x="5899150" y="4213225"/>
          <p14:tracePt t="58910" x="5880100" y="4186238"/>
          <p14:tracePt t="58917" x="5862638" y="4167188"/>
          <p14:tracePt t="58926" x="5853113" y="4149725"/>
          <p14:tracePt t="58934" x="5826125" y="4130675"/>
          <p14:tracePt t="58942" x="5797550" y="4113213"/>
          <p14:tracePt t="58950" x="5780088" y="4103688"/>
          <p14:tracePt t="58960" x="5761038" y="4086225"/>
          <p14:tracePt t="58970" x="5734050" y="4057650"/>
          <p14:tracePt t="58979" x="5707063" y="4040188"/>
          <p14:tracePt t="58985" x="5697538" y="4021138"/>
          <p14:tracePt t="58994" x="5670550" y="4013200"/>
          <p14:tracePt t="59001" x="5661025" y="3994150"/>
          <p14:tracePt t="59009" x="5643563" y="3976688"/>
          <p14:tracePt t="59017" x="5634038" y="3967163"/>
          <p14:tracePt t="59025" x="5624513" y="3948113"/>
          <p14:tracePt t="59041" x="5616575" y="3940175"/>
          <p14:tracePt t="59049" x="5607050" y="3940175"/>
          <p14:tracePt t="59057" x="5607050" y="3930650"/>
          <p14:tracePt t="59065" x="5607050" y="3921125"/>
          <p14:tracePt t="59089" x="5597525" y="3921125"/>
          <p14:tracePt t="59117" x="5597525" y="3911600"/>
          <p14:tracePt t="59129" x="5588000" y="3903663"/>
          <p14:tracePt t="59137" x="5561013" y="3867150"/>
          <p14:tracePt t="59145" x="5551488" y="3857625"/>
          <p14:tracePt t="59154" x="5534025" y="3848100"/>
          <p14:tracePt t="59161" x="5534025" y="3840163"/>
          <p14:tracePt t="59169" x="5524500" y="3830638"/>
          <p14:tracePt t="59185" x="5524500" y="3821113"/>
          <p14:tracePt t="59194" x="5514975" y="3811588"/>
          <p14:tracePt t="59228" x="5514975" y="3803650"/>
          <p14:tracePt t="59247" x="5514975" y="3794125"/>
          <p14:tracePt t="59255" x="5507038" y="3784600"/>
          <p14:tracePt t="59263" x="5507038" y="3767138"/>
          <p14:tracePt t="59291" x="5507038" y="3757613"/>
          <p14:tracePt t="59299" x="5507038" y="3748088"/>
          <p14:tracePt t="59307" x="5514975" y="3748088"/>
          <p14:tracePt t="59317" x="5514975" y="3738563"/>
          <p14:tracePt t="59334" x="5524500" y="3730625"/>
          <p14:tracePt t="59340" x="5534025" y="3730625"/>
          <p14:tracePt t="59350" x="5543550" y="3711575"/>
          <p14:tracePt t="59356" x="5561013" y="3711575"/>
          <p14:tracePt t="59365" x="5561013" y="3702050"/>
          <p14:tracePt t="59373" x="5570538" y="3702050"/>
          <p14:tracePt t="59381" x="5580063" y="3694113"/>
          <p14:tracePt t="59387" x="5597525" y="3694113"/>
          <p14:tracePt t="59396" x="5624513" y="3684588"/>
          <p14:tracePt t="59404" x="5643563" y="3684588"/>
          <p14:tracePt t="59412" x="5661025" y="3675063"/>
          <p14:tracePt t="59421" x="5670550" y="3675063"/>
          <p14:tracePt t="59428" x="5688013" y="3675063"/>
          <p14:tracePt t="59436" x="5697538" y="3665538"/>
          <p14:tracePt t="59444" x="5716588" y="3665538"/>
          <p14:tracePt t="59455" x="5734050" y="3665538"/>
          <p14:tracePt t="59466" x="5743575" y="3665538"/>
          <p14:tracePt t="59472" x="5761038" y="3665538"/>
          <p14:tracePt t="59481" x="5797550" y="3665538"/>
          <p14:tracePt t="59487" x="5807075" y="3665538"/>
          <p14:tracePt t="59497" x="5834063" y="3665538"/>
          <p14:tracePt t="59505" x="5843588" y="3665538"/>
          <p14:tracePt t="59513" x="5870575" y="3675063"/>
          <p14:tracePt t="59521" x="5870575" y="3684588"/>
          <p14:tracePt t="59529" x="5889625" y="3684588"/>
          <p14:tracePt t="59537" x="5899150" y="3694113"/>
          <p14:tracePt t="59545" x="5907088" y="3702050"/>
          <p14:tracePt t="59554" x="5916613" y="3711575"/>
          <p14:tracePt t="59561" x="5926138" y="3721100"/>
          <p14:tracePt t="59570" x="5935663" y="3730625"/>
          <p14:tracePt t="59577" x="5962650" y="3748088"/>
          <p14:tracePt t="59586" x="5980113" y="3757613"/>
          <p14:tracePt t="59593" x="5999163" y="3767138"/>
          <p14:tracePt t="59601" x="6016625" y="3775075"/>
          <p14:tracePt t="59609" x="6026150" y="3784600"/>
          <p14:tracePt t="59618" x="6043613" y="3803650"/>
          <p14:tracePt t="59625" x="6062663" y="3811588"/>
          <p14:tracePt t="59633" x="6080125" y="3821113"/>
          <p14:tracePt t="59643" x="6099175" y="3840163"/>
          <p14:tracePt t="59655" x="6108700" y="3857625"/>
          <p14:tracePt t="59662" x="6162675" y="3903663"/>
          <p14:tracePt t="59671" x="6189663" y="3930650"/>
          <p14:tracePt t="59678" x="6189663" y="3940175"/>
          <p14:tracePt t="59688" x="6199188" y="3957638"/>
          <p14:tracePt t="59694" x="6208713" y="3967163"/>
          <p14:tracePt t="59701" x="6218238" y="3976688"/>
          <p14:tracePt t="59711" x="6226175" y="3984625"/>
          <p14:tracePt t="59720" x="6226175" y="4003675"/>
          <p14:tracePt t="59725" x="6235700" y="4003675"/>
          <p14:tracePt t="59733" x="6245225" y="4013200"/>
          <p14:tracePt t="59741" x="6245225" y="4030663"/>
          <p14:tracePt t="59750" x="6254750" y="4040188"/>
          <p14:tracePt t="59759" x="6254750" y="4049713"/>
          <p14:tracePt t="59765" x="6254750" y="4067175"/>
          <p14:tracePt t="59775" x="6262688" y="4086225"/>
          <p14:tracePt t="59785" x="6272213" y="4103688"/>
          <p14:tracePt t="59796" x="6281738" y="4122738"/>
          <p14:tracePt t="59804" x="6291263" y="4140200"/>
          <p14:tracePt t="59812" x="6291263" y="4149725"/>
          <p14:tracePt t="59821" x="6299200" y="4167188"/>
          <p14:tracePt t="59836" x="6308725" y="4176713"/>
          <p14:tracePt t="59844" x="6308725" y="4186238"/>
          <p14:tracePt t="59855" x="6318250" y="4195763"/>
          <p14:tracePt t="59864" x="6318250" y="4203700"/>
          <p14:tracePt t="59872" x="6326188" y="4222750"/>
          <p14:tracePt t="59889" x="6335713" y="4222750"/>
          <p14:tracePt t="59998" x="6335713" y="4232275"/>
          <p14:tracePt t="60987" x="6326188" y="4232275"/>
          <p14:tracePt t="60995" x="6318250" y="4232275"/>
          <p14:tracePt t="61003" x="6308725" y="4232275"/>
          <p14:tracePt t="61011" x="6308725" y="4240213"/>
          <p14:tracePt t="61019" x="6299200" y="4240213"/>
          <p14:tracePt t="61029" x="6291263" y="4249738"/>
          <p14:tracePt t="61039" x="6281738" y="4259263"/>
          <p14:tracePt t="61047" x="6272213" y="4259263"/>
          <p14:tracePt t="61055" x="6262688" y="4268788"/>
          <p14:tracePt t="61063" x="6254750" y="4276725"/>
          <p14:tracePt t="61071" x="6254750" y="4286250"/>
          <p14:tracePt t="61079" x="6245225" y="4286250"/>
          <p14:tracePt t="61087" x="6235700" y="4286250"/>
          <p14:tracePt t="61104" x="6226175" y="4295775"/>
          <p14:tracePt t="61111" x="6218238" y="4295775"/>
          <p14:tracePt t="61119" x="6208713" y="4303713"/>
          <p14:tracePt t="61129" x="6199188" y="4303713"/>
          <p14:tracePt t="61145" x="6199188" y="4313238"/>
          <p14:tracePt t="61159" x="6189663" y="4313238"/>
          <p14:tracePt t="61167" x="6181725" y="4313238"/>
          <p14:tracePt t="61175" x="6181725" y="4322763"/>
          <p14:tracePt t="61184" x="6172200" y="4322763"/>
          <p14:tracePt t="61191" x="6162675" y="4322763"/>
          <p14:tracePt t="61201" x="6153150" y="4322763"/>
          <p14:tracePt t="61223" x="6145213" y="4332288"/>
          <p14:tracePt t="61246" x="6135688" y="4332288"/>
          <p14:tracePt t="61262" x="6126163" y="4332288"/>
          <p14:tracePt t="61272" x="6116638" y="4332288"/>
          <p14:tracePt t="61281" x="6108700" y="4340225"/>
          <p14:tracePt t="61297" x="6099175" y="4340225"/>
          <p14:tracePt t="61321" x="6089650" y="4340225"/>
          <p14:tracePt t="61779" x="6089650" y="4349750"/>
          <p14:tracePt t="61810" x="6099175" y="4349750"/>
          <p14:tracePt t="61821" x="6108700" y="4349750"/>
          <p14:tracePt t="61830" x="6108700" y="4359275"/>
          <p14:tracePt t="61838" x="6116638" y="4359275"/>
          <p14:tracePt t="61969" x="6116638" y="4349750"/>
          <p14:tracePt t="61977" x="6108700" y="4349750"/>
          <p14:tracePt t="61987" x="6108700" y="4340225"/>
          <p14:tracePt t="61995" x="6099175" y="4340225"/>
          <p14:tracePt t="62342" x="6099175" y="4332288"/>
          <p14:tracePt t="62391" x="6099175" y="4322763"/>
          <p14:tracePt t="62413" x="6099175" y="4313238"/>
          <p14:tracePt t="62421" x="6099175" y="4303713"/>
          <p14:tracePt t="62441" x="6099175" y="4295775"/>
          <p14:tracePt t="62458" x="6099175" y="4286250"/>
          <p14:tracePt t="62474" x="6099175" y="4276725"/>
          <p14:tracePt t="62486" x="6099175" y="4268788"/>
          <p14:tracePt t="62498" x="6099175" y="4259263"/>
          <p14:tracePt t="62506" x="6099175" y="4249738"/>
          <p14:tracePt t="62516" x="6099175" y="4240213"/>
          <p14:tracePt t="62522" x="6099175" y="4232275"/>
          <p14:tracePt t="62532" x="6099175" y="4222750"/>
          <p14:tracePt t="62538" x="6099175" y="4213225"/>
          <p14:tracePt t="62554" x="6099175" y="4203700"/>
          <p14:tracePt t="62561" x="6099175" y="4195763"/>
          <p14:tracePt t="62572" x="6099175" y="4186238"/>
          <p14:tracePt t="62585" x="6099175" y="4176713"/>
          <p14:tracePt t="62613" x="6099175" y="4167188"/>
          <p14:tracePt t="62627" x="6099175" y="4159250"/>
          <p14:tracePt t="62655" x="6099175" y="4149725"/>
          <p14:tracePt t="62679" x="6099175" y="4140200"/>
          <p14:tracePt t="62767" x="6099175" y="4130675"/>
          <p14:tracePt t="62783" x="6099175" y="4122738"/>
          <p14:tracePt t="62823" x="6099175" y="4113213"/>
          <p14:tracePt t="62850" x="6099175" y="4103688"/>
          <p14:tracePt t="62870" x="6099175" y="4094163"/>
          <p14:tracePt t="62880" x="6099175" y="4086225"/>
          <p14:tracePt t="62890" x="6099175" y="4076700"/>
          <p14:tracePt t="62914" x="6099175" y="4067175"/>
          <p14:tracePt t="62930" x="6099175" y="4057650"/>
          <p14:tracePt t="62938" x="6099175" y="4049713"/>
          <p14:tracePt t="62962" x="6099175" y="4040188"/>
          <p14:tracePt t="62994" x="6099175" y="4030663"/>
          <p14:tracePt t="63066" x="6099175" y="4021138"/>
          <p14:tracePt t="63084" x="6108700" y="4021138"/>
          <p14:tracePt t="63118" x="6108700" y="4013200"/>
          <p14:tracePt t="63138" x="6116638" y="4013200"/>
          <p14:tracePt t="63148" x="6116638" y="4003675"/>
          <p14:tracePt t="63168" x="6126163" y="3994150"/>
          <p14:tracePt t="63182" x="6135688" y="3984625"/>
          <p14:tracePt t="63324" x="6135688" y="3976688"/>
          <p14:tracePt t="63340" x="6126163" y="3976688"/>
          <p14:tracePt t="63348" x="6116638" y="3967163"/>
          <p14:tracePt t="63378" x="6099175" y="3957638"/>
          <p14:tracePt t="63392" x="6072188" y="3957638"/>
          <p14:tracePt t="63400" x="5926138" y="3940175"/>
          <p14:tracePt t="63409" x="5899150" y="3940175"/>
          <p14:tracePt t="63421" x="5870575" y="3940175"/>
          <p14:tracePt t="63429" x="5780088" y="3921125"/>
          <p14:tracePt t="63443" x="5753100" y="3911600"/>
          <p14:tracePt t="63451" x="5724525" y="3911600"/>
          <p14:tracePt t="63461" x="5653088" y="3911600"/>
          <p14:tracePt t="63471" x="5634038" y="3911600"/>
          <p14:tracePt t="63481" x="5616575" y="3911600"/>
          <p14:tracePt t="63490" x="5597525" y="3911600"/>
          <p14:tracePt t="63497" x="5570538" y="3911600"/>
          <p14:tracePt t="63505" x="5561013" y="3911600"/>
          <p14:tracePt t="63513" x="5551488" y="3911600"/>
          <p14:tracePt t="63529" x="5543550" y="3911600"/>
          <p14:tracePt t="63541" x="5534025" y="3911600"/>
          <p14:tracePt t="63549" x="5524500" y="3911600"/>
          <p14:tracePt t="63557" x="5514975" y="3911600"/>
          <p14:tracePt t="63567" x="5507038" y="3911600"/>
          <p14:tracePt t="63590" x="5497513" y="3921125"/>
          <p14:tracePt t="63597" x="5478463" y="3930650"/>
          <p14:tracePt t="63607" x="5470525" y="3940175"/>
          <p14:tracePt t="63617" x="5461000" y="3948113"/>
          <p14:tracePt t="63628" x="5451475" y="3948113"/>
          <p14:tracePt t="63638" x="5441950" y="3957638"/>
          <p14:tracePt t="63645" x="5441950" y="3967163"/>
          <p14:tracePt t="63654" x="5434013" y="3976688"/>
          <p14:tracePt t="63661" x="5424488" y="3984625"/>
          <p14:tracePt t="63670" x="5424488" y="3994150"/>
          <p14:tracePt t="63691" x="5414963" y="4003675"/>
          <p14:tracePt t="63698" x="5414963" y="4021138"/>
          <p14:tracePt t="63710" x="5414963" y="4030663"/>
          <p14:tracePt t="63718" x="5414963" y="4040188"/>
          <p14:tracePt t="63730" x="5414963" y="4057650"/>
          <p14:tracePt t="63736" x="5414963" y="4067175"/>
          <p14:tracePt t="63760" x="5414963" y="4076700"/>
          <p14:tracePt t="63765" x="5414963" y="4086225"/>
          <p14:tracePt t="63775" x="5414963" y="4094163"/>
          <p14:tracePt t="63781" x="5414963" y="4103688"/>
          <p14:tracePt t="63795" x="5414963" y="4113213"/>
          <p14:tracePt t="63803" x="5414963" y="4122738"/>
          <p14:tracePt t="63831" x="5414963" y="4149725"/>
          <p14:tracePt t="63839" x="5414963" y="4167188"/>
          <p14:tracePt t="63847" x="5414963" y="4213225"/>
          <p14:tracePt t="63860" x="5414963" y="4232275"/>
          <p14:tracePt t="63879" x="5414963" y="4249738"/>
          <p14:tracePt t="63888" x="5414963" y="4276725"/>
          <p14:tracePt t="63919" x="5414963" y="4286250"/>
          <p14:tracePt t="63927" x="5414963" y="4303713"/>
          <p14:tracePt t="63943" x="5414963" y="4349750"/>
          <p14:tracePt t="63977" x="5414963" y="4359275"/>
          <p14:tracePt t="63997" x="5405438" y="4368800"/>
          <p14:tracePt t="64005" x="5397500" y="4376738"/>
          <p14:tracePt t="64011" x="5368925" y="4386263"/>
          <p14:tracePt t="64020" x="5351463" y="4395788"/>
          <p14:tracePt t="64027" x="5334000" y="4395788"/>
          <p14:tracePt t="64036" x="5314950" y="4395788"/>
          <p14:tracePt t="64043" x="5314950" y="4405313"/>
          <p14:tracePt t="64051" x="5297488" y="4405313"/>
          <p14:tracePt t="64061" x="5287963" y="4405313"/>
          <p14:tracePt t="64068" x="5278438" y="4405313"/>
          <p14:tracePt t="64472" x="5305425" y="4405313"/>
          <p14:tracePt t="64480" x="5387975" y="4405313"/>
          <p14:tracePt t="64488" x="5497513" y="4413250"/>
          <p14:tracePt t="64543" x="5507038" y="4413250"/>
          <p14:tracePt t="64557" x="5514975" y="4413250"/>
          <p14:tracePt t="64579" x="5524500" y="4395788"/>
          <p14:tracePt t="64595" x="5524500" y="4376738"/>
          <p14:tracePt t="64603" x="5524500" y="4359275"/>
          <p14:tracePt t="64611" x="5524500" y="4332288"/>
          <p14:tracePt t="64620" x="5524500" y="4313238"/>
          <p14:tracePt t="64629" x="5524500" y="4303713"/>
          <p14:tracePt t="64635" x="5524500" y="4295775"/>
          <p14:tracePt t="64645" x="5524500" y="4286250"/>
          <p14:tracePt t="64654" x="5524500" y="4276725"/>
          <p14:tracePt t="64669" x="5514975" y="4268788"/>
          <p14:tracePt t="64678" x="5514975" y="4259263"/>
          <p14:tracePt t="64694" x="5514975" y="4249738"/>
          <p14:tracePt t="64710" x="5514975" y="4240213"/>
          <p14:tracePt t="64968" x="5514975" y="4232275"/>
          <p14:tracePt t="64976" x="5507038" y="4232275"/>
          <p14:tracePt t="64986" x="5507038" y="4222750"/>
          <p14:tracePt t="65028" x="5497513" y="4222750"/>
          <p14:tracePt t="65044" x="5497513" y="4213225"/>
          <p14:tracePt t="65060" x="5497513" y="4203700"/>
          <p14:tracePt t="65078" x="5497513" y="4195763"/>
          <p14:tracePt t="65104" x="5497513" y="4186238"/>
          <p14:tracePt t="65112" x="5497513" y="4176713"/>
          <p14:tracePt t="65121" x="5497513" y="4167188"/>
          <p14:tracePt t="65136" x="5497513" y="4159250"/>
          <p14:tracePt t="65151" x="5497513" y="4149725"/>
          <p14:tracePt t="65164" x="5497513" y="4140200"/>
          <p14:tracePt t="65174" x="5497513" y="4130675"/>
          <p14:tracePt t="65191" x="5497513" y="4122738"/>
          <p14:tracePt t="65225" x="5497513" y="4113213"/>
          <p14:tracePt t="65241" x="5497513" y="4103688"/>
          <p14:tracePt t="65249" x="5497513" y="4094163"/>
          <p14:tracePt t="65257" x="5497513" y="4086225"/>
          <p14:tracePt t="65277" x="5497513" y="4076700"/>
          <p14:tracePt t="65293" x="5497513" y="4067175"/>
          <p14:tracePt t="65317" x="5497513" y="4057650"/>
          <p14:tracePt t="65334" x="5497513" y="4049713"/>
          <p14:tracePt t="65341" x="5487988" y="4049713"/>
          <p14:tracePt t="65350" x="5487988" y="4040188"/>
          <p14:tracePt t="65357" x="5487988" y="4030663"/>
          <p14:tracePt t="65366" x="5487988" y="4021138"/>
          <p14:tracePt t="65373" x="5487988" y="4013200"/>
          <p14:tracePt t="65389" x="5487988" y="4003675"/>
          <p14:tracePt t="65397" x="5487988" y="3994150"/>
          <p14:tracePt t="65405" x="5487988" y="3976688"/>
          <p14:tracePt t="65413" x="5487988" y="3957638"/>
          <p14:tracePt t="65421" x="5487988" y="3930650"/>
          <p14:tracePt t="65430" x="5507038" y="3894138"/>
          <p14:tracePt t="65437" x="5514975" y="3857625"/>
          <p14:tracePt t="65448" x="5543550" y="3821113"/>
          <p14:tracePt t="65455" x="5561013" y="3784600"/>
          <p14:tracePt t="65464" x="5580063" y="3738563"/>
          <p14:tracePt t="65470" x="5607050" y="3675063"/>
          <p14:tracePt t="65479" x="5634038" y="3611563"/>
          <p14:tracePt t="65485" x="5653088" y="3565525"/>
          <p14:tracePt t="65496" x="5697538" y="3482975"/>
          <p14:tracePt t="65505" x="5716588" y="3438525"/>
          <p14:tracePt t="65513" x="5724525" y="3382963"/>
          <p14:tracePt t="65521" x="5743575" y="3338513"/>
          <p14:tracePt t="65528" x="5753100" y="3309938"/>
          <p14:tracePt t="65536" x="5753100" y="3292475"/>
          <p14:tracePt t="65544" x="5761038" y="3273425"/>
          <p14:tracePt t="65552" x="5761038" y="3255963"/>
          <p14:tracePt t="65560" x="5761038" y="3236913"/>
          <p14:tracePt t="65568" x="5761038" y="3228975"/>
          <p14:tracePt t="65576" x="5761038" y="3219450"/>
          <p14:tracePt t="65584" x="5761038" y="3209925"/>
          <p14:tracePt t="65592" x="5761038" y="3192463"/>
          <p14:tracePt t="65600" x="5761038" y="3182938"/>
          <p14:tracePt t="65608" x="5761038" y="3173413"/>
          <p14:tracePt t="65616" x="5761038" y="3163888"/>
          <p14:tracePt t="65623" x="5761038" y="3146425"/>
          <p14:tracePt t="65639" x="5761038" y="3136900"/>
          <p14:tracePt t="65649" x="5753100" y="3119438"/>
          <p14:tracePt t="65655" x="5743575" y="3109913"/>
          <p14:tracePt t="65663" x="5734050" y="3090863"/>
          <p14:tracePt t="65672" x="5724525" y="3082925"/>
          <p14:tracePt t="65679" x="5716588" y="3063875"/>
          <p14:tracePt t="65689" x="5716588" y="3054350"/>
          <p14:tracePt t="65696" x="5697538" y="3054350"/>
          <p14:tracePt t="65705" x="5680075" y="3046413"/>
          <p14:tracePt t="65717" x="5661025" y="3046413"/>
          <p14:tracePt t="65725" x="5624513" y="3027363"/>
          <p14:tracePt t="65735" x="5588000" y="3017838"/>
          <p14:tracePt t="65748" x="5543550" y="3017838"/>
          <p14:tracePt t="65755" x="5487988" y="3009900"/>
          <p14:tracePt t="65763" x="5414963" y="3000375"/>
          <p14:tracePt t="65773" x="5368925" y="3000375"/>
          <p14:tracePt t="65781" x="5334000" y="2982913"/>
          <p14:tracePt t="65793" x="5314950" y="2982913"/>
          <p14:tracePt t="65803" x="5297488" y="2982913"/>
          <p14:tracePt t="65815" x="5278438" y="2982913"/>
          <p14:tracePt t="65825" x="5268913" y="2982913"/>
          <p14:tracePt t="65833" x="5260975" y="2982913"/>
          <p14:tracePt t="65843" x="5251450" y="2982913"/>
          <p14:tracePt t="65853" x="5241925" y="2982913"/>
          <p14:tracePt t="65861" x="5214938" y="3027363"/>
          <p14:tracePt t="65869" x="5195888" y="3054350"/>
          <p14:tracePt t="65885" x="5178425" y="3082925"/>
          <p14:tracePt t="65893" x="5168900" y="3100388"/>
          <p14:tracePt t="65901" x="5141913" y="3173413"/>
          <p14:tracePt t="65909" x="5132388" y="3209925"/>
          <p14:tracePt t="65917" x="5122863" y="3265488"/>
          <p14:tracePt t="65925" x="5114925" y="3282950"/>
          <p14:tracePt t="65934" x="5114925" y="3309938"/>
          <p14:tracePt t="65941" x="5114925" y="3338513"/>
          <p14:tracePt t="65950" x="5095875" y="3392488"/>
          <p14:tracePt t="65959" x="5095875" y="3429000"/>
          <p14:tracePt t="65971" x="5095875" y="3465513"/>
          <p14:tracePt t="65981" x="5095875" y="3511550"/>
          <p14:tracePt t="65993" x="5095875" y="3538538"/>
          <p14:tracePt t="66001" x="5105400" y="3621088"/>
          <p14:tracePt t="66009" x="5114925" y="3648075"/>
          <p14:tracePt t="66017" x="5122863" y="3675063"/>
          <p14:tracePt t="66025" x="5132388" y="3702050"/>
          <p14:tracePt t="66033" x="5141913" y="3730625"/>
          <p14:tracePt t="66041" x="5159375" y="3757613"/>
          <p14:tracePt t="66050" x="5168900" y="3784600"/>
          <p14:tracePt t="66059" x="5195888" y="3811588"/>
          <p14:tracePt t="66066" x="5214938" y="3840163"/>
          <p14:tracePt t="66075" x="5224463" y="3875088"/>
          <p14:tracePt t="66083" x="5241925" y="3903663"/>
          <p14:tracePt t="66091" x="5260975" y="3921125"/>
          <p14:tracePt t="66099" x="5268913" y="3948113"/>
          <p14:tracePt t="66111" x="5297488" y="3967163"/>
          <p14:tracePt t="66120" x="5324475" y="4013200"/>
          <p14:tracePt t="66127" x="5351463" y="4049713"/>
          <p14:tracePt t="66135" x="5378450" y="4057650"/>
          <p14:tracePt t="66145" x="5397500" y="4076700"/>
          <p14:tracePt t="66154" x="5414963" y="4094163"/>
          <p14:tracePt t="66163" x="5451475" y="4113213"/>
          <p14:tracePt t="66172" x="5478463" y="4122738"/>
          <p14:tracePt t="66179" x="5497513" y="4149725"/>
          <p14:tracePt t="66189" x="5514975" y="4149725"/>
          <p14:tracePt t="66199" x="5534025" y="4167188"/>
          <p14:tracePt t="66207" x="5561013" y="4176713"/>
          <p14:tracePt t="66215" x="5570538" y="4176713"/>
          <p14:tracePt t="66224" x="5597525" y="4186238"/>
          <p14:tracePt t="66232" x="5616575" y="4186238"/>
          <p14:tracePt t="66241" x="5624513" y="4195763"/>
          <p14:tracePt t="66250" x="5634038" y="4195763"/>
          <p14:tracePt t="66260" x="5653088" y="4195763"/>
          <p14:tracePt t="66276" x="5661025" y="4195763"/>
          <p14:tracePt t="66284" x="5670550" y="4195763"/>
          <p14:tracePt t="66292" x="5688013" y="4195763"/>
          <p14:tracePt t="66300" x="5697538" y="4195763"/>
          <p14:tracePt t="66308" x="5716588" y="4195763"/>
          <p14:tracePt t="66318" x="5716588" y="4186238"/>
          <p14:tracePt t="66326" x="5724525" y="4186238"/>
          <p14:tracePt t="66332" x="5734050" y="4176713"/>
          <p14:tracePt t="66342" x="5743575" y="4176713"/>
          <p14:tracePt t="66350" x="5753100" y="4167188"/>
          <p14:tracePt t="66358" x="5753100" y="4159250"/>
          <p14:tracePt t="66368" x="5761038" y="4159250"/>
          <p14:tracePt t="66382" x="5770563" y="4149725"/>
          <p14:tracePt t="66389" x="5770563" y="4140200"/>
          <p14:tracePt t="66398" x="5770563" y="4122738"/>
          <p14:tracePt t="66405" x="5780088" y="4103688"/>
          <p14:tracePt t="66414" x="5797550" y="4086225"/>
          <p14:tracePt t="66421" x="5797550" y="4067175"/>
          <p14:tracePt t="66429" x="5807075" y="4049713"/>
          <p14:tracePt t="66439" x="5807075" y="4030663"/>
          <p14:tracePt t="66449" x="5807075" y="4013200"/>
          <p14:tracePt t="66459" x="5807075" y="4003675"/>
          <p14:tracePt t="66471" x="5807075" y="3976688"/>
          <p14:tracePt t="66483" x="5807075" y="3967163"/>
          <p14:tracePt t="66489" x="5807075" y="3948113"/>
          <p14:tracePt t="66498" x="5807075" y="3930650"/>
          <p14:tracePt t="66505" x="5816600" y="3911600"/>
          <p14:tracePt t="66513" x="5816600" y="3894138"/>
          <p14:tracePt t="66521" x="5816600" y="3867150"/>
          <p14:tracePt t="66529" x="5816600" y="3848100"/>
          <p14:tracePt t="66537" x="5816600" y="3830638"/>
          <p14:tracePt t="66545" x="5816600" y="3811588"/>
          <p14:tracePt t="66554" x="5816600" y="3794125"/>
          <p14:tracePt t="66561" x="5816600" y="3775075"/>
          <p14:tracePt t="66571" x="5816600" y="3757613"/>
          <p14:tracePt t="66577" x="5816600" y="3748088"/>
          <p14:tracePt t="66586" x="5816600" y="3730625"/>
          <p14:tracePt t="66593" x="5816600" y="3711575"/>
          <p14:tracePt t="66601" x="5816600" y="3694113"/>
          <p14:tracePt t="66619" x="5807075" y="3675063"/>
          <p14:tracePt t="66625" x="5807075" y="3657600"/>
          <p14:tracePt t="66635" x="5807075" y="3648075"/>
          <p14:tracePt t="66641" x="5807075" y="3638550"/>
          <p14:tracePt t="66651" x="5807075" y="3621088"/>
          <p14:tracePt t="66659" x="5807075" y="3611563"/>
          <p14:tracePt t="66667" x="5807075" y="3602038"/>
          <p14:tracePt t="66676" x="5797550" y="3602038"/>
          <p14:tracePt t="66684" x="5797550" y="3584575"/>
          <p14:tracePt t="66692" x="5797550" y="3575050"/>
          <p14:tracePt t="66700" x="5789613" y="3565525"/>
          <p14:tracePt t="66708" x="5789613" y="3556000"/>
          <p14:tracePt t="66716" x="5789613" y="3548063"/>
          <p14:tracePt t="66731" x="5780088" y="3538538"/>
          <p14:tracePt t="66739" x="5780088" y="3529013"/>
          <p14:tracePt t="66747" x="5780088" y="3511550"/>
          <p14:tracePt t="66755" x="5770563" y="3502025"/>
          <p14:tracePt t="66763" x="5770563" y="3482975"/>
          <p14:tracePt t="66771" x="5761038" y="3482975"/>
          <p14:tracePt t="66780" x="5753100" y="3465513"/>
          <p14:tracePt t="66788" x="5734050" y="3429000"/>
          <p14:tracePt t="66796" x="5724525" y="3419475"/>
          <p14:tracePt t="66805" x="5716588" y="3411538"/>
          <p14:tracePt t="66812" x="5697538" y="3402013"/>
          <p14:tracePt t="66821" x="5688013" y="3375025"/>
          <p14:tracePt t="66828" x="5670550" y="3365500"/>
          <p14:tracePt t="66838" x="5653088" y="3355975"/>
          <p14:tracePt t="66844" x="5643563" y="3355975"/>
          <p14:tracePt t="66855" x="5616575" y="3346450"/>
          <p14:tracePt t="66864" x="5597525" y="3338513"/>
          <p14:tracePt t="66873" x="5570538" y="3319463"/>
          <p14:tracePt t="66883" x="5524500" y="3309938"/>
          <p14:tracePt t="66890" x="5487988" y="3309938"/>
          <p14:tracePt t="66895" x="5441950" y="3302000"/>
          <p14:tracePt t="66907" x="5414963" y="3302000"/>
          <p14:tracePt t="66916" x="5387975" y="3302000"/>
          <p14:tracePt t="66925" x="5314950" y="3302000"/>
          <p14:tracePt t="66933" x="5287963" y="3302000"/>
          <p14:tracePt t="66941" x="5260975" y="3302000"/>
          <p14:tracePt t="66949" x="5232400" y="3309938"/>
          <p14:tracePt t="66957" x="5214938" y="3319463"/>
          <p14:tracePt t="66965" x="5205413" y="3328988"/>
          <p14:tracePt t="66973" x="5195888" y="3338513"/>
          <p14:tracePt t="66981" x="5187950" y="3346450"/>
          <p14:tracePt t="66989" x="5178425" y="3365500"/>
          <p14:tracePt t="66999" x="5168900" y="3382963"/>
          <p14:tracePt t="67010" x="5159375" y="3411538"/>
          <p14:tracePt t="67017" x="5151438" y="3455988"/>
          <p14:tracePt t="67025" x="5151438" y="3492500"/>
          <p14:tracePt t="67033" x="5151438" y="3538538"/>
          <p14:tracePt t="67044" x="5141913" y="3592513"/>
          <p14:tracePt t="67054" x="5141913" y="3629025"/>
          <p14:tracePt t="67061" x="5141913" y="3730625"/>
          <p14:tracePt t="67070" x="5141913" y="3784600"/>
          <p14:tracePt t="67077" x="5141913" y="3830638"/>
          <p14:tracePt t="67087" x="5141913" y="3867150"/>
          <p14:tracePt t="67094" x="5141913" y="3903663"/>
          <p14:tracePt t="67101" x="5141913" y="3940175"/>
          <p14:tracePt t="67109" x="5151438" y="4021138"/>
          <p14:tracePt t="67117" x="5159375" y="4049713"/>
          <p14:tracePt t="67126" x="5187950" y="4094163"/>
          <p14:tracePt t="67134" x="5195888" y="4122738"/>
          <p14:tracePt t="67141" x="5205413" y="4149725"/>
          <p14:tracePt t="67149" x="5214938" y="4186238"/>
          <p14:tracePt t="67157" x="5251450" y="4232275"/>
          <p14:tracePt t="67165" x="5268913" y="4286250"/>
          <p14:tracePt t="67173" x="5305425" y="4332288"/>
          <p14:tracePt t="67181" x="5341938" y="4386263"/>
          <p14:tracePt t="67189" x="5378450" y="4413250"/>
          <p14:tracePt t="67198" x="5424488" y="4478338"/>
          <p14:tracePt t="67205" x="5461000" y="4514850"/>
          <p14:tracePt t="67215" x="5487988" y="4541838"/>
          <p14:tracePt t="67223" x="5514975" y="4578350"/>
          <p14:tracePt t="67231" x="5543550" y="4595813"/>
          <p14:tracePt t="67254" x="5634038" y="4668838"/>
          <p14:tracePt t="67256" x="5661025" y="4687888"/>
          <p14:tracePt t="67263" x="5697538" y="4705350"/>
          <p14:tracePt t="67271" x="5724525" y="4724400"/>
          <p14:tracePt t="67279" x="5770563" y="4751388"/>
          <p14:tracePt t="67287" x="5816600" y="4760913"/>
          <p14:tracePt t="67295" x="5843588" y="4768850"/>
          <p14:tracePt t="67303" x="5899150" y="4787900"/>
          <p14:tracePt t="67311" x="5962650" y="4805363"/>
          <p14:tracePt t="67319" x="5989638" y="4805363"/>
          <p14:tracePt t="67327" x="6026150" y="4805363"/>
          <p14:tracePt t="67335" x="6080125" y="4805363"/>
          <p14:tracePt t="67343" x="6126163" y="4805363"/>
          <p14:tracePt t="67351" x="6162675" y="4805363"/>
          <p14:tracePt t="67359" x="6226175" y="4787900"/>
          <p14:tracePt t="67367" x="6254750" y="4778375"/>
          <p14:tracePt t="67376" x="6291263" y="4760913"/>
          <p14:tracePt t="67383" x="6308725" y="4751388"/>
          <p14:tracePt t="67391" x="6326188" y="4741863"/>
          <p14:tracePt t="67399" x="6335713" y="4724400"/>
          <p14:tracePt t="67411" x="6345238" y="4705350"/>
          <p14:tracePt t="67419" x="6362700" y="4668838"/>
          <p14:tracePt t="67429" x="6372225" y="4641850"/>
          <p14:tracePt t="67435" x="6372225" y="4614863"/>
          <p14:tracePt t="67443" x="6372225" y="4587875"/>
          <p14:tracePt t="67454" x="6381750" y="4541838"/>
          <p14:tracePt t="67461" x="6381750" y="4514850"/>
          <p14:tracePt t="67469" x="6381750" y="4468813"/>
          <p14:tracePt t="67481" x="6381750" y="4441825"/>
          <p14:tracePt t="67491" x="6381750" y="4340225"/>
          <p14:tracePt t="67501" x="6381750" y="4303713"/>
          <p14:tracePt t="67511" x="6372225" y="4240213"/>
          <p14:tracePt t="67521" x="6362700" y="4222750"/>
          <p14:tracePt t="67529" x="6326188" y="4149725"/>
          <p14:tracePt t="67541" x="6308725" y="4130675"/>
          <p14:tracePt t="67549" x="6281738" y="4113213"/>
          <p14:tracePt t="67559" x="6254750" y="4086225"/>
          <p14:tracePt t="67569" x="6218238" y="4013200"/>
          <p14:tracePt t="67579" x="6145213" y="3930650"/>
          <p14:tracePt t="67589" x="6126163" y="3903663"/>
          <p14:tracePt t="67597" x="6089650" y="3867150"/>
          <p14:tracePt t="67605" x="6072188" y="3840163"/>
          <p14:tracePt t="67614" x="6043613" y="3794125"/>
          <p14:tracePt t="67621" x="6035675" y="3775075"/>
          <p14:tracePt t="67629" x="6007100" y="3757613"/>
          <p14:tracePt t="67637" x="5999163" y="3738563"/>
          <p14:tracePt t="67645" x="5989638" y="3730625"/>
          <p14:tracePt t="67653" x="5989638" y="3711575"/>
          <p14:tracePt t="67663" x="5980113" y="3702050"/>
          <p14:tracePt t="67671" x="5972175" y="3684588"/>
          <p14:tracePt t="67691" x="5943600" y="3638550"/>
          <p14:tracePt t="67701" x="5935663" y="3629025"/>
          <p14:tracePt t="67709" x="5916613" y="3621088"/>
          <p14:tracePt t="67719" x="5907088" y="3611563"/>
          <p14:tracePt t="67725" x="5889625" y="3602038"/>
          <p14:tracePt t="67734" x="5870575" y="3584575"/>
          <p14:tracePt t="67741" x="5853113" y="3584575"/>
          <p14:tracePt t="67749" x="5826125" y="3575050"/>
          <p14:tracePt t="67757" x="5780088" y="3556000"/>
          <p14:tracePt t="67768" x="5734050" y="3548063"/>
          <p14:tracePt t="67773" x="5697538" y="3538538"/>
          <p14:tracePt t="67783" x="5653088" y="3538538"/>
          <p14:tracePt t="67791" x="5597525" y="3529013"/>
          <p14:tracePt t="67799" x="5524500" y="3529013"/>
          <p14:tracePt t="67807" x="5478463" y="3519488"/>
          <p14:tracePt t="67815" x="5441950" y="3519488"/>
          <p14:tracePt t="67823" x="5397500" y="3519488"/>
          <p14:tracePt t="67831" x="5360988" y="3519488"/>
          <p14:tracePt t="67839" x="5334000" y="3519488"/>
          <p14:tracePt t="67847" x="5297488" y="3519488"/>
          <p14:tracePt t="67855" x="5260975" y="3529013"/>
          <p14:tracePt t="67863" x="5241925" y="3529013"/>
          <p14:tracePt t="67871" x="5232400" y="3538538"/>
          <p14:tracePt t="67879" x="5224463" y="3548063"/>
          <p14:tracePt t="67887" x="5205413" y="3556000"/>
          <p14:tracePt t="67900" x="5195888" y="3556000"/>
          <p14:tracePt t="67908" x="5178425" y="3584575"/>
          <p14:tracePt t="67917" x="5159375" y="3621088"/>
          <p14:tracePt t="67924" x="5141913" y="3648075"/>
          <p14:tracePt t="67932" x="5132388" y="3675063"/>
          <p14:tracePt t="67942" x="5114925" y="3721100"/>
          <p14:tracePt t="67948" x="5095875" y="3767138"/>
          <p14:tracePt t="67958" x="5086350" y="3794125"/>
          <p14:tracePt t="67964" x="5078413" y="3840163"/>
          <p14:tracePt t="67972" x="5078413" y="3875088"/>
          <p14:tracePt t="67979" x="5078413" y="3903663"/>
          <p14:tracePt t="67987" x="5078413" y="3948113"/>
          <p14:tracePt t="67996" x="5078413" y="3984625"/>
          <p14:tracePt t="68006" x="5078413" y="4030663"/>
          <p14:tracePt t="68012" x="5078413" y="4067175"/>
          <p14:tracePt t="68021" x="5078413" y="4113213"/>
          <p14:tracePt t="68028" x="5086350" y="4140200"/>
          <p14:tracePt t="68037" x="5095875" y="4176713"/>
          <p14:tracePt t="68044" x="5114925" y="4213225"/>
          <p14:tracePt t="68053" x="5132388" y="4259263"/>
          <p14:tracePt t="68060" x="5141913" y="4303713"/>
          <p14:tracePt t="68072" x="5159375" y="4332288"/>
          <p14:tracePt t="68078" x="5195888" y="4376738"/>
          <p14:tracePt t="68086" x="5214938" y="4405313"/>
          <p14:tracePt t="68093" x="5241925" y="4441825"/>
          <p14:tracePt t="68101" x="5268913" y="4468813"/>
          <p14:tracePt t="68109" x="5278438" y="4486275"/>
          <p14:tracePt t="68117" x="5324475" y="4532313"/>
          <p14:tracePt t="68125" x="5360988" y="4559300"/>
          <p14:tracePt t="68135" x="5387975" y="4578350"/>
          <p14:tracePt t="68149" x="5414963" y="4605338"/>
          <p14:tracePt t="68161" x="5461000" y="4632325"/>
          <p14:tracePt t="68171" x="5580063" y="4705350"/>
          <p14:tracePt t="68181" x="5624513" y="4724400"/>
          <p14:tracePt t="68189" x="5724525" y="4768850"/>
          <p14:tracePt t="68200" x="5789613" y="4797425"/>
          <p14:tracePt t="68209" x="5826125" y="4805363"/>
          <p14:tracePt t="68217" x="5889625" y="4814888"/>
          <p14:tracePt t="68225" x="5916613" y="4814888"/>
          <p14:tracePt t="68233" x="5962650" y="4824413"/>
          <p14:tracePt t="68253" x="5999163" y="4824413"/>
          <p14:tracePt t="68257" x="6043613" y="4833938"/>
          <p14:tracePt t="68266" x="6135688" y="4833938"/>
          <p14:tracePt t="68274" x="6162675" y="4833938"/>
          <p14:tracePt t="68282" x="6181725" y="4833938"/>
          <p14:tracePt t="68290" x="6208713" y="4833938"/>
          <p14:tracePt t="68298" x="6235700" y="4833938"/>
          <p14:tracePt t="68306" x="6272213" y="4824413"/>
          <p14:tracePt t="68313" x="6281738" y="4824413"/>
          <p14:tracePt t="68331" x="6291263" y="4824413"/>
          <p14:tracePt t="68443" x="6291263" y="4814888"/>
          <p14:tracePt t="68451" x="6291263" y="4797425"/>
          <p14:tracePt t="68468" x="6291263" y="4778375"/>
          <p14:tracePt t="68476" x="6291263" y="4760913"/>
          <p14:tracePt t="68485" x="6281738" y="4741863"/>
          <p14:tracePt t="68492" x="6281738" y="4724400"/>
          <p14:tracePt t="68500" x="6272213" y="4705350"/>
          <p14:tracePt t="68507" x="6262688" y="4668838"/>
          <p14:tracePt t="68517" x="6254750" y="4641850"/>
          <p14:tracePt t="68523" x="6245225" y="4587875"/>
          <p14:tracePt t="68532" x="6235700" y="4541838"/>
          <p14:tracePt t="68539" x="6226175" y="4505325"/>
          <p14:tracePt t="68548" x="6199188" y="4422775"/>
          <p14:tracePt t="68557" x="6153150" y="4340225"/>
          <p14:tracePt t="68564" x="6145213" y="4286250"/>
          <p14:tracePt t="68572" x="6099175" y="4186238"/>
          <p14:tracePt t="68579" x="6072188" y="4076700"/>
          <p14:tracePt t="68587" x="6016625" y="3940175"/>
          <p14:tracePt t="68595" x="5989638" y="3894138"/>
          <p14:tracePt t="68605" x="5953125" y="3794125"/>
          <p14:tracePt t="68611" x="5907088" y="3730625"/>
          <p14:tracePt t="68621" x="5862638" y="3665538"/>
          <p14:tracePt t="68627" x="5826125" y="3621088"/>
          <p14:tracePt t="68638" x="5753100" y="3519488"/>
          <p14:tracePt t="68643" x="5716588" y="3455988"/>
          <p14:tracePt t="68653" x="5661025" y="3402013"/>
          <p14:tracePt t="68661" x="5607050" y="3338513"/>
          <p14:tracePt t="68670" x="5543550" y="3255963"/>
          <p14:tracePt t="68677" x="5487988" y="3192463"/>
          <p14:tracePt t="68685" x="5451475" y="3146425"/>
          <p14:tracePt t="68693" x="5414963" y="3082925"/>
          <p14:tracePt t="68702" x="5378450" y="3027363"/>
          <p14:tracePt t="68709" x="5351463" y="2973388"/>
          <p14:tracePt t="68718" x="5314950" y="2890838"/>
          <p14:tracePt t="68726" x="5287963" y="2844800"/>
          <p14:tracePt t="68734" x="5268913" y="2800350"/>
          <p14:tracePt t="68741" x="5241925" y="2735263"/>
          <p14:tracePt t="68752" x="5205413" y="2671763"/>
          <p14:tracePt t="68761" x="5178425" y="2608263"/>
          <p14:tracePt t="68772" x="5122863" y="2508250"/>
          <p14:tracePt t="68778" x="5086350" y="2435225"/>
          <p14:tracePt t="68786" x="5014913" y="2316163"/>
          <p14:tracePt t="68793" x="4968875" y="2233613"/>
          <p14:tracePt t="68801" x="4932363" y="2189163"/>
          <p14:tracePt t="68809" x="4868863" y="2097088"/>
          <p14:tracePt t="68817" x="4813300" y="2052638"/>
          <p14:tracePt t="68827" x="4795838" y="2006600"/>
          <p14:tracePt t="68840" x="4776788" y="1979613"/>
          <p14:tracePt t="68850" x="4749800" y="1943100"/>
          <p14:tracePt t="68858" x="4713288" y="1887538"/>
          <p14:tracePt t="68866" x="4703763" y="1870075"/>
          <p14:tracePt t="68874" x="4703763" y="1860550"/>
          <p14:tracePt t="68890" x="4703763" y="1851025"/>
          <p14:tracePt t="68960" x="4703763" y="1841500"/>
          <p14:tracePt t="69007" x="4695825" y="1841500"/>
          <p14:tracePt t="69017" x="4676775" y="1841500"/>
          <p14:tracePt t="69028" x="4667250" y="1841500"/>
          <p14:tracePt t="69037" x="4649788" y="1851025"/>
          <p14:tracePt t="69044" x="4630738" y="1851025"/>
          <p14:tracePt t="69051" x="4613275" y="1860550"/>
          <p14:tracePt t="69059" x="4586288" y="1870075"/>
          <p14:tracePt t="69067" x="4549775" y="1870075"/>
          <p14:tracePt t="69076" x="4530725" y="1878013"/>
          <p14:tracePt t="69084" x="4503738" y="1887538"/>
          <p14:tracePt t="69092" x="4494213" y="1887538"/>
          <p14:tracePt t="69100" x="4476750" y="1887538"/>
          <p14:tracePt t="69107" x="4467225" y="1887538"/>
          <p14:tracePt t="69118" x="4457700" y="1887538"/>
          <p14:tracePt t="69123" x="4448175" y="1887538"/>
          <p14:tracePt t="69131" x="4440238" y="1887538"/>
          <p14:tracePt t="69139" x="4430713" y="1887538"/>
          <p14:tracePt t="69147" x="4421188" y="1887538"/>
          <p14:tracePt t="69155" x="4413250" y="1887538"/>
          <p14:tracePt t="69171" x="4403725" y="1887538"/>
          <p14:tracePt t="69179" x="4403725" y="1878013"/>
          <p14:tracePt t="69189" x="4394200" y="1870075"/>
          <p14:tracePt t="69195" x="4384675" y="1860550"/>
          <p14:tracePt t="69205" x="4376738" y="1841500"/>
          <p14:tracePt t="69212" x="4367213" y="1824038"/>
          <p14:tracePt t="69222" x="4367213" y="1804988"/>
          <p14:tracePt t="69229" x="4357688" y="1787525"/>
          <p14:tracePt t="69237" x="4357688" y="1768475"/>
          <p14:tracePt t="69255" x="4348163" y="1724025"/>
          <p14:tracePt t="69261" x="4348163" y="1704975"/>
          <p14:tracePt t="69270" x="4348163" y="1677988"/>
          <p14:tracePt t="69277" x="4348163" y="1660525"/>
          <p14:tracePt t="69286" x="4348163" y="1641475"/>
          <p14:tracePt t="69293" x="4367213" y="1624013"/>
          <p14:tracePt t="69302" x="4376738" y="1604963"/>
          <p14:tracePt t="69309" x="4403725" y="1568450"/>
          <p14:tracePt t="69317" x="4440238" y="1550988"/>
          <p14:tracePt t="69325" x="4467225" y="1541463"/>
          <p14:tracePt t="69333" x="4503738" y="1522413"/>
          <p14:tracePt t="69341" x="4540250" y="1514475"/>
          <p14:tracePt t="69350" x="4603750" y="1495425"/>
          <p14:tracePt t="69361" x="4676775" y="1485900"/>
          <p14:tracePt t="69371" x="4749800" y="1477963"/>
          <p14:tracePt t="69377" x="4832350" y="1458913"/>
          <p14:tracePt t="69386" x="4905375" y="1458913"/>
          <p14:tracePt t="69394" x="4978400" y="1458913"/>
          <p14:tracePt t="69403" x="5049838" y="1458913"/>
          <p14:tracePt t="69416" x="5095875" y="1458913"/>
          <p14:tracePt t="69423" x="5151438" y="1458913"/>
          <p14:tracePt t="69429" x="5314950" y="1495425"/>
          <p14:tracePt t="69441" x="5360988" y="1504950"/>
          <p14:tracePt t="69449" x="5387975" y="1514475"/>
          <p14:tracePt t="69460" x="5414963" y="1541463"/>
          <p14:tracePt t="69465" x="5424488" y="1550988"/>
          <p14:tracePt t="69474" x="5434013" y="1558925"/>
          <p14:tracePt t="69483" x="5441950" y="1577975"/>
          <p14:tracePt t="69489" x="5451475" y="1604963"/>
          <p14:tracePt t="69502" x="5461000" y="1624013"/>
          <p14:tracePt t="69512" x="5470525" y="1651000"/>
          <p14:tracePt t="69521" x="5497513" y="1697038"/>
          <p14:tracePt t="69528" x="5497513" y="1724025"/>
          <p14:tracePt t="69536" x="5497513" y="1741488"/>
          <p14:tracePt t="69543" x="5507038" y="1768475"/>
          <p14:tracePt t="69552" x="5507038" y="1797050"/>
          <p14:tracePt t="69559" x="5507038" y="1824038"/>
          <p14:tracePt t="69573" x="5507038" y="1860550"/>
          <p14:tracePt t="69579" x="5507038" y="1878013"/>
          <p14:tracePt t="69587" x="5507038" y="1906588"/>
          <p14:tracePt t="69595" x="5507038" y="1924050"/>
          <p14:tracePt t="69603" x="5507038" y="1943100"/>
          <p14:tracePt t="69611" x="5497513" y="1960563"/>
          <p14:tracePt t="69619" x="5487988" y="1979613"/>
          <p14:tracePt t="69629" x="5470525" y="1997075"/>
          <p14:tracePt t="69635" x="5461000" y="2006600"/>
          <p14:tracePt t="69643" x="5451475" y="2024063"/>
          <p14:tracePt t="69651" x="5434013" y="2033588"/>
          <p14:tracePt t="69659" x="5414963" y="2043113"/>
          <p14:tracePt t="69673" x="5397500" y="2060575"/>
          <p14:tracePt t="69679" x="5378450" y="2070100"/>
          <p14:tracePt t="69687" x="5305425" y="2106613"/>
          <p14:tracePt t="69695" x="5268913" y="2116138"/>
          <p14:tracePt t="69703" x="5241925" y="2125663"/>
          <p14:tracePt t="69711" x="5214938" y="2133600"/>
          <p14:tracePt t="69721" x="5178425" y="2143125"/>
          <p14:tracePt t="69727" x="5151438" y="2152650"/>
          <p14:tracePt t="69735" x="5095875" y="2170113"/>
          <p14:tracePt t="69743" x="5068888" y="2170113"/>
          <p14:tracePt t="69751" x="5032375" y="2179638"/>
          <p14:tracePt t="69761" x="4995863" y="2189163"/>
          <p14:tracePt t="69770" x="4968875" y="2189163"/>
          <p14:tracePt t="69775" x="4932363" y="2189163"/>
          <p14:tracePt t="69783" x="4895850" y="2189163"/>
          <p14:tracePt t="69793" x="4868863" y="2189163"/>
          <p14:tracePt t="69801" x="4849813" y="2189163"/>
          <p14:tracePt t="69809" x="4822825" y="2189163"/>
          <p14:tracePt t="69817" x="4803775" y="2189163"/>
          <p14:tracePt t="69825" x="4786313" y="2189163"/>
          <p14:tracePt t="69833" x="4749800" y="2179638"/>
          <p14:tracePt t="69841" x="4740275" y="2170113"/>
          <p14:tracePt t="69849" x="4730750" y="2160588"/>
          <p14:tracePt t="69857" x="4695825" y="2152650"/>
          <p14:tracePt t="69865" x="4676775" y="2133600"/>
          <p14:tracePt t="69873" x="4667250" y="2125663"/>
          <p14:tracePt t="69881" x="4640263" y="2116138"/>
          <p14:tracePt t="69891" x="4622800" y="2106613"/>
          <p14:tracePt t="69901" x="4613275" y="2089150"/>
          <p14:tracePt t="69909" x="4594225" y="2079625"/>
          <p14:tracePt t="69917" x="4586288" y="2070100"/>
          <p14:tracePt t="69925" x="4567238" y="2060575"/>
          <p14:tracePt t="69935" x="4567238" y="2052638"/>
          <p14:tracePt t="69941" x="4549775" y="2033588"/>
          <p14:tracePt t="69949" x="4530725" y="2016125"/>
          <p14:tracePt t="69972" x="4494213" y="1970088"/>
          <p14:tracePt t="69973" x="4476750" y="1951038"/>
          <p14:tracePt t="69981" x="4457700" y="1914525"/>
          <p14:tracePt t="69989" x="4448175" y="1897063"/>
          <p14:tracePt t="69997" x="4430713" y="1870075"/>
          <p14:tracePt t="70005" x="4421188" y="1851025"/>
          <p14:tracePt t="70013" x="4403725" y="1841500"/>
          <p14:tracePt t="70021" x="4394200" y="1824038"/>
          <p14:tracePt t="70029" x="4384675" y="1804988"/>
          <p14:tracePt t="70038" x="4376738" y="1787525"/>
          <p14:tracePt t="70045" x="4376738" y="1768475"/>
          <p14:tracePt t="70053" x="4367213" y="1751013"/>
          <p14:tracePt t="70061" x="4348163" y="1731963"/>
          <p14:tracePt t="70071" x="4340225" y="1687513"/>
          <p14:tracePt t="70079" x="4330700" y="1668463"/>
          <p14:tracePt t="70089" x="4330700" y="1651000"/>
          <p14:tracePt t="70095" x="4330700" y="1641475"/>
          <p14:tracePt t="70104" x="4330700" y="1624013"/>
          <p14:tracePt t="70111" x="4330700" y="1604963"/>
          <p14:tracePt t="70128" x="4330700" y="1595438"/>
          <p14:tracePt t="70135" x="4330700" y="1587500"/>
          <p14:tracePt t="70151" x="4340225" y="1568450"/>
          <p14:tracePt t="70159" x="4357688" y="1550988"/>
          <p14:tracePt t="70167" x="4403725" y="1541463"/>
          <p14:tracePt t="70175" x="4430713" y="1531938"/>
          <p14:tracePt t="70183" x="4476750" y="1531938"/>
          <p14:tracePt t="70191" x="4530725" y="1514475"/>
          <p14:tracePt t="70199" x="4557713" y="1514475"/>
          <p14:tracePt t="70207" x="4603750" y="1514475"/>
          <p14:tracePt t="70216" x="4630738" y="1514475"/>
          <p14:tracePt t="70223" x="4659313" y="1514475"/>
          <p14:tracePt t="70231" x="4686300" y="1531938"/>
          <p14:tracePt t="70239" x="4730750" y="1541463"/>
          <p14:tracePt t="70247" x="4759325" y="1541463"/>
          <p14:tracePt t="70255" x="4813300" y="1550988"/>
          <p14:tracePt t="70263" x="4876800" y="1577975"/>
          <p14:tracePt t="70273" x="4922838" y="1587500"/>
          <p14:tracePt t="70279" x="4978400" y="1595438"/>
          <p14:tracePt t="70287" x="5041900" y="1604963"/>
          <p14:tracePt t="70295" x="5132388" y="1631950"/>
          <p14:tracePt t="70304" x="5168900" y="1660525"/>
          <p14:tracePt t="70311" x="5195888" y="1668463"/>
          <p14:tracePt t="70320" x="5214938" y="1687513"/>
          <p14:tracePt t="70327" x="5232400" y="1697038"/>
          <p14:tracePt t="70337" x="5251450" y="1704975"/>
          <p14:tracePt t="70343" x="5260975" y="1724025"/>
          <p14:tracePt t="70353" x="5268913" y="1731963"/>
          <p14:tracePt t="70361" x="5278438" y="1751013"/>
          <p14:tracePt t="70369" x="5287963" y="1760538"/>
          <p14:tracePt t="70377" x="5287963" y="1768475"/>
          <p14:tracePt t="70385" x="5297488" y="1778000"/>
          <p14:tracePt t="70393" x="5297488" y="1797050"/>
          <p14:tracePt t="70401" x="5305425" y="1824038"/>
          <p14:tracePt t="70409" x="5305425" y="1860550"/>
          <p14:tracePt t="70417" x="5305425" y="1870075"/>
          <p14:tracePt t="70425" x="5305425" y="1906588"/>
          <p14:tracePt t="70433" x="5305425" y="1933575"/>
          <p14:tracePt t="70445" x="5305425" y="1960563"/>
          <p14:tracePt t="70453" x="5305425" y="1987550"/>
          <p14:tracePt t="70461" x="5305425" y="2016125"/>
          <p14:tracePt t="70469" x="5305425" y="2052638"/>
          <p14:tracePt t="70478" x="5305425" y="2070100"/>
          <p14:tracePt t="70486" x="5305425" y="2089150"/>
          <p14:tracePt t="70494" x="5305425" y="2106613"/>
          <p14:tracePt t="70501" x="5305425" y="2116138"/>
          <p14:tracePt t="70509" x="5305425" y="2125663"/>
          <p14:tracePt t="70517" x="5297488" y="2133600"/>
          <p14:tracePt t="70525" x="5287963" y="2152650"/>
          <p14:tracePt t="70533" x="5278438" y="2160588"/>
          <p14:tracePt t="70541" x="5268913" y="2179638"/>
          <p14:tracePt t="70549" x="5251450" y="2189163"/>
          <p14:tracePt t="70559" x="5224463" y="2206625"/>
          <p14:tracePt t="70569" x="5205413" y="2216150"/>
          <p14:tracePt t="70579" x="5187950" y="2225675"/>
          <p14:tracePt t="70590" x="5151438" y="2233613"/>
          <p14:tracePt t="70598" x="5095875" y="2262188"/>
          <p14:tracePt t="70608" x="5049838" y="2270125"/>
          <p14:tracePt t="70613" x="5014913" y="2279650"/>
          <p14:tracePt t="70621" x="4968875" y="2279650"/>
          <p14:tracePt t="70630" x="4941888" y="2279650"/>
          <p14:tracePt t="70639" x="4905375" y="2279650"/>
          <p14:tracePt t="70645" x="4849813" y="2279650"/>
          <p14:tracePt t="70655" x="4786313" y="2279650"/>
          <p14:tracePt t="70663" x="4730750" y="2279650"/>
          <p14:tracePt t="70671" x="4703763" y="2279650"/>
          <p14:tracePt t="70679" x="4676775" y="2279650"/>
          <p14:tracePt t="70687" x="4659313" y="2270125"/>
          <p14:tracePt t="70696" x="4622800" y="2262188"/>
          <p14:tracePt t="70707" x="4586288" y="2225675"/>
          <p14:tracePt t="70711" x="4576763" y="2216150"/>
          <p14:tracePt t="70723" x="4549775" y="2197100"/>
          <p14:tracePt t="70731" x="4530725" y="2179638"/>
          <p14:tracePt t="70739" x="4521200" y="2170113"/>
          <p14:tracePt t="70747" x="4503738" y="2143125"/>
          <p14:tracePt t="70755" x="4484688" y="2133600"/>
          <p14:tracePt t="70763" x="4476750" y="2106613"/>
          <p14:tracePt t="70771" x="4448175" y="2089150"/>
          <p14:tracePt t="70779" x="4440238" y="2060575"/>
          <p14:tracePt t="70787" x="4440238" y="2052638"/>
          <p14:tracePt t="70795" x="4430713" y="2024063"/>
          <p14:tracePt t="70803" x="4421188" y="2016125"/>
          <p14:tracePt t="70811" x="4421188" y="1997075"/>
          <p14:tracePt t="70821" x="4421188" y="1979613"/>
          <p14:tracePt t="70827" x="4413250" y="1970088"/>
          <p14:tracePt t="70835" x="4413250" y="1960563"/>
          <p14:tracePt t="70843" x="4413250" y="1924050"/>
          <p14:tracePt t="70851" x="4413250" y="1906588"/>
          <p14:tracePt t="70859" x="4413250" y="1878013"/>
          <p14:tracePt t="70867" x="4413250" y="1851025"/>
          <p14:tracePt t="70875" x="4413250" y="1833563"/>
          <p14:tracePt t="70884" x="4413250" y="1804988"/>
          <p14:tracePt t="70891" x="4413250" y="1787525"/>
          <p14:tracePt t="70899" x="4413250" y="1760538"/>
          <p14:tracePt t="70909" x="4421188" y="1741488"/>
          <p14:tracePt t="70916" x="4430713" y="1724025"/>
          <p14:tracePt t="70925" x="4440238" y="1677988"/>
          <p14:tracePt t="70931" x="4448175" y="1660525"/>
          <p14:tracePt t="70941" x="4457700" y="1651000"/>
          <p14:tracePt t="70947" x="4476750" y="1631950"/>
          <p14:tracePt t="70957" x="4484688" y="1624013"/>
          <p14:tracePt t="70972" x="4494213" y="1614488"/>
          <p14:tracePt t="70974" x="4503738" y="1604963"/>
          <p14:tracePt t="70981" x="4530725" y="1587500"/>
          <p14:tracePt t="70989" x="4549775" y="1577975"/>
          <p14:tracePt t="70997" x="4567238" y="1568450"/>
          <p14:tracePt t="71005" x="4603750" y="1550988"/>
          <p14:tracePt t="71013" x="4640263" y="1531938"/>
          <p14:tracePt t="71022" x="4676775" y="1522413"/>
          <p14:tracePt t="71029" x="4713288" y="1495425"/>
          <p14:tracePt t="71038" x="4730750" y="1495425"/>
          <p14:tracePt t="71045" x="4759325" y="1485900"/>
          <p14:tracePt t="71054" x="4767263" y="1485900"/>
          <p14:tracePt t="71061" x="4776788" y="1485900"/>
          <p14:tracePt t="71162" x="4776788" y="1477963"/>
          <p14:tracePt t="75785" x="4795838" y="1485900"/>
          <p14:tracePt t="75795" x="4795838" y="1495425"/>
          <p14:tracePt t="75803" x="4803775" y="1504950"/>
          <p14:tracePt t="75813" x="4803775" y="1514475"/>
          <p14:tracePt t="75823" x="4813300" y="1522413"/>
          <p14:tracePt t="75832" x="4822825" y="1531938"/>
          <p14:tracePt t="75842" x="4832350" y="1531938"/>
          <p14:tracePt t="75860" x="4849813" y="1558925"/>
          <p14:tracePt t="75868" x="4859338" y="1568450"/>
          <p14:tracePt t="75876" x="4859338" y="1577975"/>
          <p14:tracePt t="75884" x="4868863" y="1587500"/>
          <p14:tracePt t="75892" x="4868863" y="1604963"/>
          <p14:tracePt t="75900" x="4876800" y="1614488"/>
          <p14:tracePt t="75907" x="4876800" y="1631950"/>
          <p14:tracePt t="75916" x="4886325" y="1651000"/>
          <p14:tracePt t="75924" x="4895850" y="1668463"/>
          <p14:tracePt t="75932" x="4905375" y="1697038"/>
          <p14:tracePt t="75940" x="4913313" y="1714500"/>
          <p14:tracePt t="75948" x="4932363" y="1731963"/>
          <p14:tracePt t="75958" x="4932363" y="1751013"/>
          <p14:tracePt t="75964" x="4941888" y="1768475"/>
          <p14:tracePt t="75972" x="4949825" y="1787525"/>
          <p14:tracePt t="75989" x="4949825" y="1797050"/>
          <p14:tracePt t="75996" x="4949825" y="1804988"/>
          <p14:tracePt t="76005" x="4949825" y="1814513"/>
          <p14:tracePt t="76021" x="4949825" y="1824038"/>
          <p14:tracePt t="76028" x="4959350" y="1833563"/>
          <p14:tracePt t="76036" x="4959350" y="1851025"/>
          <p14:tracePt t="76046" x="4959350" y="1860550"/>
          <p14:tracePt t="76052" x="4959350" y="1870075"/>
          <p14:tracePt t="76062" x="4959350" y="1878013"/>
          <p14:tracePt t="76078" x="4959350" y="1887538"/>
          <p14:tracePt t="76089" x="4959350" y="1906588"/>
          <p14:tracePt t="76094" x="4968875" y="1914525"/>
          <p14:tracePt t="76102" x="4968875" y="1924050"/>
          <p14:tracePt t="76109" x="4968875" y="1933575"/>
          <p14:tracePt t="76119" x="4968875" y="1943100"/>
          <p14:tracePt t="76126" x="4978400" y="1943100"/>
          <p14:tracePt t="76136" x="4978400" y="1951038"/>
          <p14:tracePt t="76142" x="4978400" y="1960563"/>
          <p14:tracePt t="76158" x="4978400" y="1970088"/>
          <p14:tracePt t="76166" x="4978400" y="1979613"/>
          <p14:tracePt t="76173" x="4978400" y="1987550"/>
          <p14:tracePt t="76189" x="4978400" y="2006600"/>
          <p14:tracePt t="76198" x="4978400" y="2016125"/>
          <p14:tracePt t="76206" x="4978400" y="2033588"/>
          <p14:tracePt t="76216" x="4978400" y="2052638"/>
          <p14:tracePt t="76226" x="4986338" y="2070100"/>
          <p14:tracePt t="76235" x="4986338" y="2089150"/>
          <p14:tracePt t="76242" x="4986338" y="2116138"/>
          <p14:tracePt t="76253" x="4986338" y="2133600"/>
          <p14:tracePt t="76261" x="4986338" y="2152650"/>
          <p14:tracePt t="76271" x="4986338" y="2216150"/>
          <p14:tracePt t="76277" x="4986338" y="2233613"/>
          <p14:tracePt t="76288" x="4995863" y="2270125"/>
          <p14:tracePt t="76297" x="4995863" y="2298700"/>
          <p14:tracePt t="76305" x="4995863" y="2335213"/>
          <p14:tracePt t="76315" x="4995863" y="2379663"/>
          <p14:tracePt t="76321" x="4995863" y="2416175"/>
          <p14:tracePt t="76335" x="4995863" y="2462213"/>
          <p14:tracePt t="76343" x="4995863" y="2525713"/>
          <p14:tracePt t="76351" x="4995863" y="2654300"/>
          <p14:tracePt t="76357" x="4995863" y="2717800"/>
          <p14:tracePt t="76367" x="4995863" y="2754313"/>
          <p14:tracePt t="76375" x="4995863" y="2800350"/>
          <p14:tracePt t="76383" x="4995863" y="2817813"/>
          <p14:tracePt t="76391" x="4995863" y="2844800"/>
          <p14:tracePt t="76399" x="4995863" y="2873375"/>
          <p14:tracePt t="76407" x="4995863" y="2909888"/>
          <p14:tracePt t="76416" x="4995863" y="2946400"/>
          <p14:tracePt t="76424" x="4995863" y="2973388"/>
          <p14:tracePt t="76432" x="4995863" y="2990850"/>
          <p14:tracePt t="76439" x="4995863" y="3017838"/>
          <p14:tracePt t="76447" x="4995863" y="3046413"/>
          <p14:tracePt t="76456" x="4995863" y="3073400"/>
          <p14:tracePt t="76464" x="4995863" y="3090863"/>
          <p14:tracePt t="76473" x="4995863" y="3127375"/>
          <p14:tracePt t="76481" x="4995863" y="3136900"/>
          <p14:tracePt t="76499" x="4995863" y="3182938"/>
          <p14:tracePt t="76507" x="4995863" y="3209925"/>
          <p14:tracePt t="76515" x="4995863" y="3265488"/>
          <p14:tracePt t="76525" x="4995863" y="3282950"/>
          <p14:tracePt t="76531" x="4995863" y="3302000"/>
          <p14:tracePt t="76539" x="4995863" y="3338513"/>
          <p14:tracePt t="76547" x="4995863" y="3346450"/>
          <p14:tracePt t="76559" x="4995863" y="3365500"/>
          <p14:tracePt t="76568" x="4986338" y="3382963"/>
          <p14:tracePt t="76576" x="4986338" y="3402013"/>
          <p14:tracePt t="76584" x="4986338" y="3411538"/>
          <p14:tracePt t="76592" x="4986338" y="3419475"/>
          <p14:tracePt t="76606" x="4986338" y="3429000"/>
          <p14:tracePt t="76612" x="4986338" y="3438525"/>
          <p14:tracePt t="76622" x="4978400" y="3446463"/>
          <p14:tracePt t="76628" x="4978400" y="3465513"/>
          <p14:tracePt t="76639" x="4978400" y="3475038"/>
          <p14:tracePt t="76646" x="4978400" y="3482975"/>
          <p14:tracePt t="76655" x="4978400" y="3502025"/>
          <p14:tracePt t="76662" x="4968875" y="3511550"/>
          <p14:tracePt t="76671" x="4968875" y="3519488"/>
          <p14:tracePt t="76680" x="4968875" y="3529013"/>
          <p14:tracePt t="76691" x="4959350" y="3538538"/>
          <p14:tracePt t="76697" x="4949825" y="3556000"/>
          <p14:tracePt t="76705" x="4941888" y="3575050"/>
          <p14:tracePt t="76717" x="4941888" y="3584575"/>
          <p14:tracePt t="76733" x="4941888" y="3602038"/>
          <p14:tracePt t="76741" x="4932363" y="3602038"/>
          <p14:tracePt t="76765" x="4922838" y="3602038"/>
          <p14:tracePt t="76773" x="4922838" y="3611563"/>
          <p14:tracePt t="76781" x="4922838" y="3621088"/>
          <p14:tracePt t="76809" x="4913313" y="3629025"/>
          <p14:tracePt t="76869" x="4913313" y="3638550"/>
          <p14:tracePt t="79331" x="4905375" y="3621088"/>
          <p14:tracePt t="79339" x="4868863" y="3565525"/>
          <p14:tracePt t="79347" x="4713288" y="3255963"/>
          <p14:tracePt t="79356" x="4676775" y="3173413"/>
          <p14:tracePt t="79365" x="4613275" y="3027363"/>
          <p14:tracePt t="79377" x="4530725" y="2827338"/>
          <p14:tracePt t="79383" x="4457700" y="2681288"/>
          <p14:tracePt t="79391" x="4421188" y="2598738"/>
          <p14:tracePt t="79399" x="4340225" y="2425700"/>
          <p14:tracePt t="79407" x="4267200" y="2262188"/>
          <p14:tracePt t="79421" x="4211638" y="2179638"/>
          <p14:tracePt t="79427" x="4165600" y="2060575"/>
          <p14:tracePt t="79435" x="4065588" y="1860550"/>
          <p14:tracePt t="79443" x="4029075" y="1778000"/>
          <p14:tracePt t="79454" x="3984625" y="1704975"/>
          <p14:tracePt t="79465" x="3965575" y="1668463"/>
          <p14:tracePt t="79473" x="3929063" y="1614488"/>
          <p14:tracePt t="79480" x="3892550" y="1550988"/>
          <p14:tracePt t="79490" x="3819525" y="1468438"/>
          <p14:tracePt t="79498" x="3775075" y="1412875"/>
          <p14:tracePt t="79507" x="3719513" y="1349375"/>
          <p14:tracePt t="79513" x="3673475" y="1312863"/>
          <p14:tracePt t="79523" x="3592513" y="1239838"/>
          <p14:tracePt t="79533" x="3536950" y="1176338"/>
          <p14:tracePt t="79542" x="3400425" y="1066800"/>
          <p14:tracePt t="79549" x="3336925" y="1020763"/>
          <p14:tracePt t="79559" x="3254375" y="947738"/>
          <p14:tracePt t="79570" x="3200400" y="911225"/>
          <p14:tracePt t="79577" x="3154363" y="874713"/>
          <p14:tracePt t="79585" x="3108325" y="857250"/>
          <p14:tracePt t="79597" x="3063875" y="820738"/>
          <p14:tracePt t="79607" x="2998788" y="784225"/>
          <p14:tracePt t="79617" x="2852738" y="720725"/>
          <p14:tracePt t="79629" x="2817813" y="711200"/>
          <p14:tracePt t="79637" x="2762250" y="684213"/>
          <p14:tracePt t="79645" x="2643188" y="657225"/>
          <p14:tracePt t="79654" x="2616200" y="647700"/>
          <p14:tracePt t="79661" x="2589213" y="647700"/>
          <p14:tracePt t="79672" x="2570163" y="638175"/>
          <p14:tracePt t="79681" x="2543175" y="638175"/>
          <p14:tracePt t="79689" x="2506663" y="628650"/>
          <p14:tracePt t="79699" x="2452688" y="628650"/>
          <p14:tracePt t="79707" x="2433638" y="620713"/>
          <p14:tracePt t="79713" x="2397125" y="620713"/>
          <p14:tracePt t="79721" x="2324100" y="620713"/>
          <p14:tracePt t="79729" x="2306638" y="611188"/>
          <p14:tracePt t="79737" x="2270125" y="611188"/>
          <p14:tracePt t="79747" x="2243138" y="611188"/>
          <p14:tracePt t="79759" x="2224088" y="611188"/>
          <p14:tracePt t="79765" x="2206625" y="611188"/>
          <p14:tracePt t="79775" x="2197100" y="611188"/>
          <p14:tracePt t="79836" x="2187575" y="611188"/>
          <p14:tracePt t="79843" x="2187575" y="628650"/>
          <p14:tracePt t="79851" x="2187575" y="647700"/>
          <p14:tracePt t="79859" x="2179638" y="665163"/>
          <p14:tracePt t="79868" x="2179638" y="693738"/>
          <p14:tracePt t="79876" x="2179638" y="711200"/>
          <p14:tracePt t="79884" x="2179638" y="738188"/>
          <p14:tracePt t="79892" x="2179638" y="766763"/>
          <p14:tracePt t="79900" x="2179638" y="784225"/>
          <p14:tracePt t="79907" x="2187575" y="803275"/>
          <p14:tracePt t="79916" x="2197100" y="820738"/>
          <p14:tracePt t="79923" x="2197100" y="839788"/>
          <p14:tracePt t="79932" x="2206625" y="857250"/>
          <p14:tracePt t="79939" x="2206625" y="866775"/>
          <p14:tracePt t="79947" x="2214563" y="884238"/>
          <p14:tracePt t="79955" x="2224088" y="893763"/>
          <p14:tracePt t="79964" x="2224088" y="903288"/>
          <p14:tracePt t="79972" x="2233613" y="911225"/>
          <p14:tracePt t="79988" x="2243138" y="911225"/>
          <p14:tracePt t="79997" x="2243138" y="920750"/>
          <p14:tracePt t="80004" x="2251075" y="930275"/>
          <p14:tracePt t="80013" x="2260600" y="930275"/>
          <p14:tracePt t="80021" x="2270125" y="939800"/>
          <p14:tracePt t="80028" x="2279650" y="947738"/>
          <p14:tracePt t="80036" x="2287588" y="947738"/>
          <p14:tracePt t="80045" x="2297113" y="957263"/>
          <p14:tracePt t="80062" x="2306638" y="966788"/>
          <p14:tracePt t="80071" x="2316163" y="966788"/>
          <p14:tracePt t="80077" x="2324100" y="966788"/>
          <p14:tracePt t="80094" x="2333625" y="966788"/>
          <p14:tracePt t="80101" x="2333625" y="976313"/>
          <p14:tracePt t="80110" x="2343150" y="976313"/>
          <p14:tracePt t="80117" x="2352675" y="984250"/>
          <p14:tracePt t="80149" x="2360613" y="984250"/>
          <p14:tracePt t="80166" x="2370138" y="984250"/>
          <p14:tracePt t="80173" x="2379663" y="984250"/>
          <p14:tracePt t="80181" x="2389188" y="984250"/>
          <p14:tracePt t="80189" x="2397125" y="984250"/>
          <p14:tracePt t="80197" x="2406650" y="984250"/>
          <p14:tracePt t="80218" x="2416175" y="984250"/>
          <p14:tracePt t="80226" x="2425700" y="984250"/>
          <p14:tracePt t="80234" x="2433638" y="984250"/>
          <p14:tracePt t="80242" x="2443163" y="984250"/>
          <p14:tracePt t="80254" x="2452688" y="984250"/>
          <p14:tracePt t="80266" x="2462213" y="984250"/>
          <p14:tracePt t="80273" x="2470150" y="984250"/>
          <p14:tracePt t="80283" x="2489200" y="976313"/>
          <p14:tracePt t="80293" x="2498725" y="976313"/>
          <p14:tracePt t="80303" x="2516188" y="966788"/>
          <p14:tracePt t="80313" x="2525713" y="957263"/>
          <p14:tracePt t="80324" x="2552700" y="930275"/>
          <p14:tracePt t="80330" x="2562225" y="911225"/>
          <p14:tracePt t="80342" x="2579688" y="893763"/>
          <p14:tracePt t="80350" x="2589213" y="857250"/>
          <p14:tracePt t="80362" x="2598738" y="847725"/>
          <p14:tracePt t="80372" x="2606675" y="820738"/>
          <p14:tracePt t="80397" x="2625725" y="784225"/>
          <p14:tracePt t="80407" x="2625725" y="747713"/>
          <p14:tracePt t="80415" x="2643188" y="684213"/>
          <p14:tracePt t="80423" x="2643188" y="665163"/>
          <p14:tracePt t="80431" x="2643188" y="647700"/>
          <p14:tracePt t="80439" x="2643188" y="628650"/>
          <p14:tracePt t="80447" x="2643188" y="620713"/>
          <p14:tracePt t="80455" x="2643188" y="611188"/>
          <p14:tracePt t="80463" x="2643188" y="601663"/>
          <p14:tracePt t="80479" x="2635250" y="592138"/>
          <p14:tracePt t="80489" x="2635250" y="574675"/>
          <p14:tracePt t="80495" x="2625725" y="565150"/>
          <p14:tracePt t="80507" x="2625725" y="555625"/>
          <p14:tracePt t="80515" x="2616200" y="547688"/>
          <p14:tracePt t="80523" x="2606675" y="538163"/>
          <p14:tracePt t="80531" x="2598738" y="538163"/>
          <p14:tracePt t="80539" x="2598738" y="528638"/>
          <p14:tracePt t="80555" x="2589213" y="519113"/>
          <p14:tracePt t="80571" x="2579688" y="519113"/>
          <p14:tracePt t="80581" x="2570163" y="519113"/>
          <p14:tracePt t="80593" x="2562225" y="519113"/>
          <p14:tracePt t="80611" x="2552700" y="519113"/>
          <p14:tracePt t="80651" x="2543175" y="519113"/>
          <p14:tracePt t="80683" x="2543175" y="528638"/>
          <p14:tracePt t="80690" x="2533650" y="528638"/>
          <p14:tracePt t="80699" x="2533650" y="538163"/>
          <p14:tracePt t="80706" x="2525713" y="538163"/>
          <p14:tracePt t="80724" x="2525713" y="547688"/>
          <p14:tracePt t="80754" x="2525713" y="555625"/>
          <p14:tracePt t="80825" x="2525713" y="565150"/>
          <p14:tracePt t="80865" x="2525713" y="574675"/>
          <p14:tracePt t="80877" x="2533650" y="584200"/>
          <p14:tracePt t="80885" x="2543175" y="592138"/>
          <p14:tracePt t="80893" x="2570163" y="601663"/>
          <p14:tracePt t="80903" x="2598738" y="620713"/>
          <p14:tracePt t="80913" x="2635250" y="628650"/>
          <p14:tracePt t="80925" x="2698750" y="657225"/>
          <p14:tracePt t="80935" x="2735263" y="665163"/>
          <p14:tracePt t="80944" x="2881313" y="701675"/>
          <p14:tracePt t="80952" x="2935288" y="711200"/>
          <p14:tracePt t="80962" x="2998788" y="730250"/>
          <p14:tracePt t="80974" x="3027363" y="730250"/>
          <p14:tracePt t="80984" x="3054350" y="738188"/>
          <p14:tracePt t="80992" x="3108325" y="747713"/>
          <p14:tracePt t="81000" x="3117850" y="747713"/>
          <p14:tracePt t="81008" x="3127375" y="757238"/>
          <p14:tracePt t="81069" x="3136900" y="757238"/>
          <p14:tracePt t="81085" x="3144838" y="757238"/>
          <p14:tracePt t="81108" x="3154363" y="747713"/>
          <p14:tracePt t="81116" x="3163888" y="738188"/>
          <p14:tracePt t="81123" x="3181350" y="730250"/>
          <p14:tracePt t="81132" x="3190875" y="730250"/>
          <p14:tracePt t="81140" x="3208338" y="720725"/>
          <p14:tracePt t="81148" x="3227388" y="693738"/>
          <p14:tracePt t="81156" x="3236913" y="693738"/>
          <p14:tracePt t="81164" x="3244850" y="693738"/>
          <p14:tracePt t="81173" x="3244850" y="684213"/>
          <p14:tracePt t="81179" x="3263900" y="674688"/>
          <p14:tracePt t="81189" x="3263900" y="665163"/>
          <p14:tracePt t="81198" x="3281363" y="657225"/>
          <p14:tracePt t="81206" x="3290888" y="638175"/>
          <p14:tracePt t="81214" x="3300413" y="628650"/>
          <p14:tracePt t="81222" x="3309938" y="611188"/>
          <p14:tracePt t="81230" x="3317875" y="592138"/>
          <p14:tracePt t="81239" x="3317875" y="584200"/>
          <p14:tracePt t="81247" x="3327400" y="574675"/>
          <p14:tracePt t="81262" x="3327400" y="565150"/>
          <p14:tracePt t="81271" x="3327400" y="555625"/>
          <p14:tracePt t="81277" x="3327400" y="547688"/>
          <p14:tracePt t="81286" x="3327400" y="538163"/>
          <p14:tracePt t="81298" x="3317875" y="528638"/>
          <p14:tracePt t="81305" x="3309938" y="519113"/>
          <p14:tracePt t="81322" x="3300413" y="519113"/>
          <p14:tracePt t="81329" x="3281363" y="511175"/>
          <p14:tracePt t="81338" x="3263900" y="511175"/>
          <p14:tracePt t="81353" x="3254375" y="511175"/>
          <p14:tracePt t="81361" x="3236913" y="511175"/>
          <p14:tracePt t="81373" x="3217863" y="511175"/>
          <p14:tracePt t="81381" x="3208338" y="511175"/>
          <p14:tracePt t="81416" x="3200400" y="519113"/>
          <p14:tracePt t="81427" x="3190875" y="528638"/>
          <p14:tracePt t="81437" x="3181350" y="555625"/>
          <p14:tracePt t="81449" x="3171825" y="574675"/>
          <p14:tracePt t="81463" x="3171825" y="592138"/>
          <p14:tracePt t="81473" x="3136900" y="638175"/>
          <p14:tracePt t="81483" x="3127375" y="665163"/>
          <p14:tracePt t="81495" x="3090863" y="738188"/>
          <p14:tracePt t="81503" x="3081338" y="757238"/>
          <p14:tracePt t="81523" x="3081338" y="793750"/>
          <p14:tracePt t="81532" x="3071813" y="811213"/>
          <p14:tracePt t="81541" x="3063875" y="874713"/>
          <p14:tracePt t="81551" x="3063875" y="893763"/>
          <p14:tracePt t="81565" x="3063875" y="903288"/>
          <p14:tracePt t="81577" x="3063875" y="920750"/>
          <p14:tracePt t="81588" x="3063875" y="966788"/>
          <p14:tracePt t="81595" x="3071813" y="1003300"/>
          <p14:tracePt t="81604" x="3081338" y="1020763"/>
          <p14:tracePt t="81611" x="3100388" y="1049338"/>
          <p14:tracePt t="81620" x="3108325" y="1066800"/>
          <p14:tracePt t="81633" x="3127375" y="1076325"/>
          <p14:tracePt t="81645" x="3144838" y="1093788"/>
          <p14:tracePt t="81651" x="3190875" y="1122363"/>
          <p14:tracePt t="81659" x="3227388" y="1139825"/>
          <p14:tracePt t="81675" x="3244850" y="1139825"/>
          <p14:tracePt t="81689" x="3263900" y="1139825"/>
          <p14:tracePt t="81695" x="3281363" y="1149350"/>
          <p14:tracePt t="81704" x="3290888" y="1149350"/>
          <p14:tracePt t="81713" x="3300413" y="1149350"/>
          <p14:tracePt t="81723" x="3309938" y="1149350"/>
          <p14:tracePt t="81733" x="3327400" y="1149350"/>
          <p14:tracePt t="81748" x="3336925" y="1149350"/>
          <p14:tracePt t="81757" x="3346450" y="1149350"/>
          <p14:tracePt t="81773" x="3354388" y="1149350"/>
          <p14:tracePt t="81794" x="3363913" y="1149350"/>
          <p14:tracePt t="81802" x="3363913" y="1139825"/>
          <p14:tracePt t="81809" x="3373438" y="1139825"/>
          <p14:tracePt t="81818" x="3373438" y="1130300"/>
          <p14:tracePt t="81825" x="3382963" y="1130300"/>
          <p14:tracePt t="81849" x="3382963" y="1122363"/>
          <p14:tracePt t="81898" x="3390900" y="1122363"/>
          <p14:tracePt t="81905" x="3409950" y="1139825"/>
          <p14:tracePt t="81914" x="3436938" y="1185863"/>
          <p14:tracePt t="81923" x="3436938" y="1239838"/>
          <p14:tracePt t="81933" x="3446463" y="1368425"/>
          <p14:tracePt t="81943" x="3446463" y="1514475"/>
          <p14:tracePt t="81954" x="3446463" y="1604963"/>
          <p14:tracePt t="81961" x="3446463" y="1768475"/>
          <p14:tracePt t="82155" x="3463925" y="1768475"/>
          <p14:tracePt t="82163" x="3500438" y="1751013"/>
          <p14:tracePt t="82172" x="3536950" y="1724025"/>
          <p14:tracePt t="82179" x="3556000" y="1714500"/>
          <p14:tracePt t="82187" x="3592513" y="1704975"/>
          <p14:tracePt t="82196" x="3629025" y="1697038"/>
          <p14:tracePt t="82205" x="3665538" y="1687513"/>
          <p14:tracePt t="82212" x="3692525" y="1677988"/>
          <p14:tracePt t="82221" x="3709988" y="1668463"/>
          <p14:tracePt t="82227" x="3719513" y="1660525"/>
          <p14:tracePt t="82239" x="3738563" y="1651000"/>
          <p14:tracePt t="82243" x="3765550" y="1651000"/>
          <p14:tracePt t="82251" x="3792538" y="1651000"/>
          <p14:tracePt t="82260" x="3829050" y="1660525"/>
          <p14:tracePt t="82268" x="3865563" y="1668463"/>
          <p14:tracePt t="82276" x="3883025" y="1677988"/>
          <p14:tracePt t="82284" x="3929063" y="1677988"/>
          <p14:tracePt t="82292" x="3956050" y="1677988"/>
          <p14:tracePt t="82300" x="4011613" y="1677988"/>
          <p14:tracePt t="82308" x="4065588" y="1677988"/>
          <p14:tracePt t="82320" x="4157663" y="1677988"/>
          <p14:tracePt t="82324" x="4257675" y="1660525"/>
          <p14:tracePt t="82335" x="4294188" y="1660525"/>
          <p14:tracePt t="82340" x="4367213" y="1687513"/>
          <p14:tracePt t="82350" x="4513263" y="1724025"/>
          <p14:tracePt t="82358" x="4594225" y="1731963"/>
          <p14:tracePt t="82366" x="4686300" y="1751013"/>
          <p14:tracePt t="82375" x="4767263" y="1760538"/>
          <p14:tracePt t="82381" x="4859338" y="1768475"/>
          <p14:tracePt t="82389" x="4895850" y="1787525"/>
          <p14:tracePt t="82397" x="4959350" y="1797050"/>
          <p14:tracePt t="82405" x="5005388" y="1804988"/>
          <p14:tracePt t="82413" x="5032375" y="1814513"/>
          <p14:tracePt t="82421" x="5049838" y="1833563"/>
          <p14:tracePt t="82429" x="5068888" y="1841500"/>
          <p14:tracePt t="82437" x="5086350" y="1851025"/>
          <p14:tracePt t="82445" x="5095875" y="1870075"/>
          <p14:tracePt t="82453" x="5114925" y="1878013"/>
          <p14:tracePt t="82461" x="5132388" y="1887538"/>
          <p14:tracePt t="82469" x="5151438" y="1897063"/>
          <p14:tracePt t="82477" x="5187950" y="1924050"/>
          <p14:tracePt t="82485" x="5205413" y="1924050"/>
          <p14:tracePt t="82494" x="5232400" y="1943100"/>
          <p14:tracePt t="82506" x="5251450" y="1951038"/>
          <p14:tracePt t="82509" x="5278438" y="1960563"/>
          <p14:tracePt t="82517" x="5297488" y="1960563"/>
          <p14:tracePt t="82525" x="5314950" y="1970088"/>
          <p14:tracePt t="82535" x="5324475" y="1979613"/>
          <p14:tracePt t="82545" x="5334000" y="1979613"/>
          <p14:tracePt t="82553" x="5341938" y="1987550"/>
          <p14:tracePt t="82561" x="5351463" y="1987550"/>
          <p14:tracePt t="82569" x="5360988" y="1997075"/>
          <p14:tracePt t="82593" x="5368925" y="1997075"/>
          <p14:tracePt t="82601" x="5378450" y="2006600"/>
          <p14:tracePt t="82613" x="5387975" y="2016125"/>
          <p14:tracePt t="82625" x="5397500" y="2024063"/>
          <p14:tracePt t="82635" x="5414963" y="2033588"/>
          <p14:tracePt t="82641" x="5434013" y="2052638"/>
          <p14:tracePt t="82651" x="5451475" y="2060575"/>
          <p14:tracePt t="82657" x="5461000" y="2070100"/>
          <p14:tracePt t="82673" x="5461000" y="2079625"/>
          <p14:tracePt t="82685" x="5470525" y="2079625"/>
          <p14:tracePt t="82695" x="5470525" y="2089150"/>
          <p14:tracePt t="82703" x="5478463" y="2097088"/>
          <p14:tracePt t="82711" x="5487988" y="2097088"/>
          <p14:tracePt t="82727" x="5497513" y="2097088"/>
          <p14:tracePt t="83165" x="5507038" y="2097088"/>
          <p14:tracePt t="83239" x="5507038" y="2089150"/>
          <p14:tracePt t="83263" x="5514975" y="2079625"/>
          <p14:tracePt t="83285" x="5514975" y="2070100"/>
          <p14:tracePt t="83304" x="5514975" y="2060575"/>
          <p14:tracePt t="83323" x="5514975" y="2052638"/>
          <p14:tracePt t="83348" x="5514975" y="2043113"/>
          <p14:tracePt t="83355" x="5514975" y="2024063"/>
          <p14:tracePt t="83364" x="5524500" y="1997075"/>
          <p14:tracePt t="83375" x="5524500" y="1987550"/>
          <p14:tracePt t="83386" x="5524500" y="1970088"/>
          <p14:tracePt t="83396" x="5524500" y="1960563"/>
          <p14:tracePt t="83405" x="5524500" y="1951038"/>
          <p14:tracePt t="83412" x="5524500" y="1943100"/>
          <p14:tracePt t="83447" x="5524500" y="1933575"/>
          <p14:tracePt t="83456" x="5524500" y="1906588"/>
          <p14:tracePt t="83475" x="5524500" y="1887538"/>
          <p14:tracePt t="83481" x="5524500" y="1878013"/>
          <p14:tracePt t="83497" x="5524500" y="1860550"/>
          <p14:tracePt t="83504" x="5524500" y="1851025"/>
          <p14:tracePt t="83513" x="5524500" y="1841500"/>
          <p14:tracePt t="83521" x="5524500" y="1833563"/>
          <p14:tracePt t="83537" x="5514975" y="1824038"/>
          <p14:tracePt t="83549" x="5514975" y="1814513"/>
          <p14:tracePt t="83557" x="5514975" y="1804988"/>
          <p14:tracePt t="83566" x="5514975" y="1797050"/>
          <p14:tracePt t="83574" x="5507038" y="1797050"/>
          <p14:tracePt t="83581" x="5507038" y="1787525"/>
          <p14:tracePt t="83597" x="5497513" y="1778000"/>
          <p14:tracePt t="83607" x="5497513" y="1768475"/>
          <p14:tracePt t="83614" x="5487988" y="1760538"/>
          <p14:tracePt t="83622" x="5487988" y="1751013"/>
          <p14:tracePt t="83629" x="5487988" y="1741488"/>
          <p14:tracePt t="83638" x="5487988" y="1731963"/>
          <p14:tracePt t="83646" x="5478463" y="1731963"/>
          <p14:tracePt t="83654" x="5470525" y="1724025"/>
          <p14:tracePt t="83662" x="5461000" y="1724025"/>
          <p14:tracePt t="83671" x="5451475" y="1704975"/>
          <p14:tracePt t="83686" x="5441950" y="1697038"/>
          <p14:tracePt t="83694" x="5434013" y="1687513"/>
          <p14:tracePt t="83701" x="5434013" y="1677988"/>
          <p14:tracePt t="83709" x="5424488" y="1668463"/>
          <p14:tracePt t="83725" x="5414963" y="1668463"/>
          <p14:tracePt t="83733" x="5405438" y="1660525"/>
          <p14:tracePt t="83743" x="5405438" y="1651000"/>
          <p14:tracePt t="83749" x="5397500" y="1651000"/>
          <p14:tracePt t="83759" x="5397500" y="1641475"/>
          <p14:tracePt t="83775" x="5387975" y="1641475"/>
          <p14:tracePt t="84540" x="5387975" y="1631950"/>
          <p14:tracePt t="84552" x="5387975" y="1614488"/>
          <p14:tracePt t="84560" x="5387975" y="1595438"/>
          <p14:tracePt t="84577" x="5387975" y="1577975"/>
          <p14:tracePt t="84584" x="5387975" y="1568450"/>
          <p14:tracePt t="84593" x="5387975" y="1558925"/>
          <p14:tracePt t="84600" x="5387975" y="1541463"/>
          <p14:tracePt t="84608" x="5397500" y="1531938"/>
          <p14:tracePt t="84616" x="5397500" y="1522413"/>
          <p14:tracePt t="84633" x="5405438" y="1504950"/>
          <p14:tracePt t="84647" x="5405438" y="1495425"/>
          <p14:tracePt t="84659" x="5414963" y="1468438"/>
          <p14:tracePt t="84670" x="5441950" y="1395413"/>
          <p14:tracePt t="84681" x="5441950" y="1368425"/>
          <p14:tracePt t="84689" x="5461000" y="1312863"/>
          <p14:tracePt t="84697" x="5470525" y="1276350"/>
          <p14:tracePt t="84709" x="5478463" y="1258888"/>
          <p14:tracePt t="84717" x="5487988" y="1239838"/>
          <p14:tracePt t="84725" x="5487988" y="1231900"/>
          <p14:tracePt t="84733" x="5497513" y="1222375"/>
          <p14:tracePt t="84757" x="5497513" y="1212850"/>
          <p14:tracePt t="84773" x="5497513" y="1203325"/>
          <p14:tracePt t="84789" x="5507038" y="1195388"/>
          <p14:tracePt t="84797" x="5507038" y="1185863"/>
          <p14:tracePt t="84813" x="5507038" y="1176338"/>
          <p14:tracePt t="84872" x="5507038" y="1166813"/>
          <p14:tracePt t="92316" x="5497513" y="1166813"/>
          <p14:tracePt t="92323" x="5478463" y="1166813"/>
          <p14:tracePt t="92329" x="5341938" y="1166813"/>
          <p14:tracePt t="92339" x="5159375" y="1176338"/>
          <p14:tracePt t="92345" x="4759325" y="1239838"/>
          <p14:tracePt t="92355" x="4457700" y="1339850"/>
          <p14:tracePt t="92364" x="4048125" y="1449388"/>
          <p14:tracePt t="92375" x="3746500" y="1550988"/>
          <p14:tracePt t="92384" x="3254375" y="1724025"/>
          <p14:tracePt t="92392" x="2808288" y="1870075"/>
          <p14:tracePt t="92400" x="2625725" y="1914525"/>
          <p14:tracePt t="92407" x="2270125" y="2033588"/>
          <p14:tracePt t="92418" x="1978025" y="2089150"/>
          <p14:tracePt t="92428" x="1795463" y="2133600"/>
          <p14:tracePt t="92436" x="1504950" y="2206625"/>
          <p14:tracePt t="92444" x="1322388" y="2252663"/>
          <p14:tracePt t="92452" x="974725" y="2325688"/>
          <p14:tracePt t="92460" x="793750" y="2379663"/>
          <p14:tracePt t="92468" x="674688" y="2416175"/>
          <p14:tracePt t="92475" x="547688" y="2444750"/>
          <p14:tracePt t="92483" x="482600" y="2471738"/>
          <p14:tracePt t="92491" x="455613" y="2481263"/>
          <p14:tracePt t="92499" x="419100" y="2481263"/>
          <p14:tracePt t="92507" x="419100" y="2489200"/>
          <p14:tracePt t="92515" x="409575" y="2489200"/>
          <p14:tracePt t="92563" x="409575" y="2498725"/>
          <p14:tracePt t="92580" x="401638" y="2508250"/>
          <p14:tracePt t="92590" x="401638" y="2517775"/>
          <p14:tracePt t="92597" x="401638" y="2525713"/>
          <p14:tracePt t="92606" x="401638" y="2535238"/>
          <p14:tracePt t="92614" x="401638" y="2554288"/>
          <p14:tracePt t="92622" x="419100" y="2581275"/>
          <p14:tracePt t="92630" x="428625" y="2581275"/>
          <p14:tracePt t="92639" x="455613" y="2598738"/>
          <p14:tracePt t="92646" x="474663" y="2608263"/>
          <p14:tracePt t="92655" x="501650" y="2617788"/>
          <p14:tracePt t="92662" x="547688" y="2635250"/>
          <p14:tracePt t="92671" x="574675" y="2644775"/>
          <p14:tracePt t="92680" x="647700" y="2644775"/>
          <p14:tracePt t="92690" x="738188" y="2654300"/>
          <p14:tracePt t="92698" x="847725" y="2671763"/>
          <p14:tracePt t="92708" x="920750" y="2671763"/>
          <p14:tracePt t="92713" x="1066800" y="2671763"/>
          <p14:tracePt t="92722" x="1149350" y="2681288"/>
          <p14:tracePt t="92731" x="1258888" y="2681288"/>
          <p14:tracePt t="92739" x="1330325" y="2681288"/>
          <p14:tracePt t="92747" x="1403350" y="2681288"/>
          <p14:tracePt t="92757" x="1531938" y="2681288"/>
          <p14:tracePt t="92765" x="1585913" y="2681288"/>
          <p14:tracePt t="92773" x="1641475" y="2681288"/>
          <p14:tracePt t="92781" x="1714500" y="2681288"/>
          <p14:tracePt t="92789" x="1814513" y="2681288"/>
          <p14:tracePt t="92797" x="1878013" y="2654300"/>
          <p14:tracePt t="92805" x="1951038" y="2644775"/>
          <p14:tracePt t="92815" x="1997075" y="2617788"/>
          <p14:tracePt t="92827" x="2041525" y="2598738"/>
          <p14:tracePt t="92837" x="2151063" y="2562225"/>
          <p14:tracePt t="92845" x="2187575" y="2554288"/>
          <p14:tracePt t="92853" x="2224088" y="2535238"/>
          <p14:tracePt t="92861" x="2260600" y="2535238"/>
          <p14:tracePt t="92870" x="2279650" y="2525713"/>
          <p14:tracePt t="92881" x="2279650" y="2517775"/>
          <p14:tracePt t="92893" x="2287588" y="2508250"/>
          <p14:tracePt t="92901" x="2324100" y="2489200"/>
          <p14:tracePt t="92912" x="2360613" y="2481263"/>
          <p14:tracePt t="92918" x="2406650" y="2462213"/>
          <p14:tracePt t="92929" x="2443163" y="2452688"/>
          <p14:tracePt t="92936" x="2489200" y="2425700"/>
          <p14:tracePt t="92944" x="2552700" y="2398713"/>
          <p14:tracePt t="92951" x="2598738" y="2379663"/>
          <p14:tracePt t="92983" x="2716213" y="2316163"/>
          <p14:tracePt t="92991" x="3181350" y="2089150"/>
          <p14:tracePt t="92999" x="3802063" y="1760538"/>
          <p14:tracePt t="93007" x="3883025" y="1724025"/>
          <p14:tracePt t="93015" x="4084638" y="1604963"/>
          <p14:tracePt t="93023" x="4202113" y="1531938"/>
          <p14:tracePt t="93033" x="4357688" y="1422400"/>
          <p14:tracePt t="93043" x="4457700" y="1349375"/>
          <p14:tracePt t="93055" x="4703763" y="1122363"/>
          <p14:tracePt t="93063" x="4749800" y="1057275"/>
          <p14:tracePt t="93071" x="4803775" y="1012825"/>
          <p14:tracePt t="93079" x="4859338" y="947738"/>
          <p14:tracePt t="93101" x="4913313" y="866775"/>
          <p14:tracePt t="93111" x="4941888" y="811213"/>
          <p14:tracePt t="93119" x="5022850" y="665163"/>
          <p14:tracePt t="93127" x="5059363" y="601663"/>
          <p14:tracePt t="93135" x="5078413" y="555625"/>
          <p14:tracePt t="93143" x="5122863" y="492125"/>
          <p14:tracePt t="93151" x="5141913" y="455613"/>
          <p14:tracePt t="93160" x="5178425" y="411163"/>
          <p14:tracePt t="93171" x="5224463" y="346075"/>
          <p14:tracePt t="93181" x="5278438" y="309563"/>
          <p14:tracePt t="93193" x="5378450" y="209550"/>
          <p14:tracePt t="93199" x="5424488" y="173038"/>
          <p14:tracePt t="93209" x="5451475" y="155575"/>
          <p14:tracePt t="93217" x="5497513" y="119063"/>
          <p14:tracePt t="93227" x="5551488" y="82550"/>
          <p14:tracePt t="93239" x="5597525" y="46038"/>
          <p14:tracePt t="93254" x="5707063" y="9525"/>
          <p14:tracePt t="93567" x="5943600" y="17463"/>
          <p14:tracePt t="93579" x="5935663" y="36513"/>
          <p14:tracePt t="93587" x="5926138" y="53975"/>
          <p14:tracePt t="93595" x="5916613" y="90488"/>
          <p14:tracePt t="93604" x="5899150" y="109538"/>
          <p14:tracePt t="93616" x="5870575" y="146050"/>
          <p14:tracePt t="93624" x="5853113" y="182563"/>
          <p14:tracePt t="93632" x="5797550" y="282575"/>
          <p14:tracePt t="93641" x="5770563" y="319088"/>
          <p14:tracePt t="93648" x="5743575" y="365125"/>
          <p14:tracePt t="93656" x="5724525" y="401638"/>
          <p14:tracePt t="93663" x="5688013" y="438150"/>
          <p14:tracePt t="93677" x="5670550" y="482600"/>
          <p14:tracePt t="93683" x="5643563" y="511175"/>
          <p14:tracePt t="93691" x="5634038" y="528638"/>
          <p14:tracePt t="93703" x="5607050" y="565150"/>
          <p14:tracePt t="93711" x="5588000" y="584200"/>
          <p14:tracePt t="93720" x="5551488" y="628650"/>
          <p14:tracePt t="93727" x="5534025" y="647700"/>
          <p14:tracePt t="93735" x="5524500" y="665163"/>
          <p14:tracePt t="93744" x="5514975" y="674688"/>
          <p14:tracePt t="93751" x="5507038" y="684213"/>
          <p14:tracePt t="93762" x="5478463" y="701675"/>
          <p14:tracePt t="93770" x="5478463" y="711200"/>
          <p14:tracePt t="93783" x="5470525" y="720725"/>
          <p14:tracePt t="93793" x="5451475" y="730250"/>
          <p14:tracePt t="93801" x="5434013" y="738188"/>
          <p14:tracePt t="93809" x="5424488" y="747713"/>
          <p14:tracePt t="93825" x="5414963" y="747713"/>
          <p14:tracePt t="93846" x="5405438" y="747713"/>
          <p14:tracePt t="93854" x="5397500" y="747713"/>
          <p14:tracePt t="93862" x="5397500" y="757238"/>
          <p14:tracePt t="93870" x="5387975" y="766763"/>
          <p14:tracePt t="93877" x="5378450" y="766763"/>
          <p14:tracePt t="93885" x="5368925" y="774700"/>
          <p14:tracePt t="93893" x="5360988" y="774700"/>
          <p14:tracePt t="93905" x="5351463" y="784225"/>
          <p14:tracePt t="93914" x="5341938" y="784225"/>
          <p14:tracePt t="93933" x="5341938" y="793750"/>
          <p14:tracePt t="102572" x="5351463" y="774700"/>
          <p14:tracePt t="102577" x="5351463" y="766763"/>
          <p14:tracePt t="102586" x="5351463" y="738188"/>
          <p14:tracePt t="102594" x="5368925" y="711200"/>
          <p14:tracePt t="102602" x="5368925" y="701675"/>
          <p14:tracePt t="102819" x="5368925" y="693738"/>
          <p14:tracePt t="102827" x="5368925" y="674688"/>
          <p14:tracePt t="102835" x="5368925" y="638175"/>
          <p14:tracePt t="102847" x="5368925" y="547688"/>
          <p14:tracePt t="102855" x="5368925" y="438150"/>
          <p14:tracePt t="102863" x="5368925" y="219075"/>
          <p14:tracePt t="102871" x="5368925" y="73025"/>
          <p14:tracePt t="103146" x="5268913" y="90488"/>
          <p14:tracePt t="103154" x="5241925" y="273050"/>
          <p14:tracePt t="103162" x="5195888" y="455613"/>
          <p14:tracePt t="103170" x="5151438" y="638175"/>
          <p14:tracePt t="103178" x="5068888" y="811213"/>
          <p14:tracePt t="103188" x="4978400" y="957263"/>
          <p14:tracePt t="103195" x="4868863" y="1139825"/>
          <p14:tracePt t="103201" x="4776788" y="1239838"/>
          <p14:tracePt t="103210" x="4576763" y="1458913"/>
          <p14:tracePt t="103218" x="4457700" y="1595438"/>
          <p14:tracePt t="103226" x="4357688" y="1668463"/>
          <p14:tracePt t="103234" x="4238625" y="1787525"/>
          <p14:tracePt t="103242" x="4102100" y="1897063"/>
          <p14:tracePt t="103257" x="4021138" y="1951038"/>
          <p14:tracePt t="103260" x="3965575" y="1987550"/>
          <p14:tracePt t="103266" x="3883025" y="2043113"/>
          <p14:tracePt t="103274" x="3792538" y="2097088"/>
          <p14:tracePt t="103282" x="3673475" y="2152650"/>
          <p14:tracePt t="103292" x="3573463" y="2197100"/>
          <p14:tracePt t="103298" x="3446463" y="2225675"/>
          <p14:tracePt t="103306" x="3363913" y="2233613"/>
          <p14:tracePt t="103316" x="3273425" y="2252663"/>
          <p14:tracePt t="103324" x="3171825" y="2279650"/>
          <p14:tracePt t="103333" x="3081338" y="2306638"/>
          <p14:tracePt t="103342" x="2998788" y="2335213"/>
          <p14:tracePt t="103347" x="2889250" y="2362200"/>
          <p14:tracePt t="103355" x="2808288" y="2389188"/>
          <p14:tracePt t="103364" x="2679700" y="2416175"/>
          <p14:tracePt t="103371" x="2598738" y="2444750"/>
          <p14:tracePt t="103380" x="2525713" y="2452688"/>
          <p14:tracePt t="103388" x="2479675" y="2462213"/>
          <p14:tracePt t="103395" x="2389188" y="2481263"/>
          <p14:tracePt t="103403" x="2279650" y="2481263"/>
          <p14:tracePt t="103411" x="2151063" y="2481263"/>
          <p14:tracePt t="103419" x="2097088" y="2481263"/>
          <p14:tracePt t="103429" x="2051050" y="2462213"/>
          <p14:tracePt t="103439" x="2033588" y="2452688"/>
          <p14:tracePt t="103449" x="1997075" y="2435225"/>
          <p14:tracePt t="103458" x="1978025" y="2408238"/>
          <p14:tracePt t="103465" x="1951038" y="2389188"/>
          <p14:tracePt t="103471" x="1914525" y="2352675"/>
          <p14:tracePt t="103479" x="1868488" y="2316163"/>
          <p14:tracePt t="103489" x="1804988" y="2262188"/>
          <p14:tracePt t="103495" x="1787525" y="2243138"/>
          <p14:tracePt t="103504" x="1751013" y="2233613"/>
          <p14:tracePt t="103511" x="1722438" y="2225675"/>
          <p14:tracePt t="103519" x="1704975" y="2206625"/>
          <p14:tracePt t="103527" x="1677988" y="2189163"/>
          <p14:tracePt t="103535" x="1641475" y="2170113"/>
          <p14:tracePt t="103543" x="1631950" y="2160588"/>
          <p14:tracePt t="103551" x="1622425" y="2143125"/>
          <p14:tracePt t="103559" x="1622425" y="2133600"/>
          <p14:tracePt t="103567" x="1622425" y="2125663"/>
          <p14:tracePt t="103593" x="1631950" y="2125663"/>
          <p14:tracePt t="103599" x="1641475" y="2125663"/>
          <p14:tracePt t="103609" x="1658938" y="2125663"/>
          <p14:tracePt t="103625" x="1677988" y="2125663"/>
          <p14:tracePt t="103634" x="1685925" y="2143125"/>
          <p14:tracePt t="103641" x="1704975" y="2152650"/>
          <p14:tracePt t="103649" x="1722438" y="2170113"/>
          <p14:tracePt t="103657" x="1731963" y="2206625"/>
          <p14:tracePt t="103665" x="1751013" y="2233613"/>
          <p14:tracePt t="103673" x="1768475" y="2279650"/>
          <p14:tracePt t="103681" x="1787525" y="2335213"/>
          <p14:tracePt t="103691" x="1804988" y="2398713"/>
          <p14:tracePt t="103701" x="1814513" y="2471738"/>
          <p14:tracePt t="103709" x="1824038" y="2535238"/>
          <p14:tracePt t="103718" x="1824038" y="2662238"/>
          <p14:tracePt t="103727" x="1824038" y="2771775"/>
          <p14:tracePt t="103737" x="1824038" y="2863850"/>
          <p14:tracePt t="103745" x="1824038" y="3009900"/>
          <p14:tracePt t="103753" x="1824038" y="3119438"/>
          <p14:tracePt t="103761" x="1824038" y="3228975"/>
          <p14:tracePt t="103771" x="1824038" y="3282950"/>
          <p14:tracePt t="103779" x="1841500" y="3392488"/>
          <p14:tracePt t="103787" x="1851025" y="3538538"/>
          <p14:tracePt t="103797" x="1868488" y="3638550"/>
          <p14:tracePt t="103813" x="1905000" y="3867150"/>
          <p14:tracePt t="103821" x="1914525" y="4013200"/>
          <p14:tracePt t="103829" x="1914525" y="4240213"/>
          <p14:tracePt t="103843" x="1931988" y="4332288"/>
          <p14:tracePt t="103849" x="1931988" y="4422775"/>
          <p14:tracePt t="103861" x="1941513" y="4495800"/>
          <p14:tracePt t="103871" x="1960563" y="4595813"/>
          <p14:tracePt t="103881" x="1987550" y="4778375"/>
          <p14:tracePt t="103891" x="1997075" y="4851400"/>
          <p14:tracePt t="103899" x="2005013" y="4897438"/>
          <p14:tracePt t="103913" x="2033588" y="4960938"/>
          <p14:tracePt t="103925" x="2078038" y="5126038"/>
          <p14:tracePt t="103935" x="2087563" y="5170488"/>
          <p14:tracePt t="103943" x="2133600" y="5243513"/>
          <p14:tracePt t="103951" x="2151063" y="5289550"/>
          <p14:tracePt t="103959" x="2170113" y="5316538"/>
          <p14:tracePt t="103967" x="2197100" y="5343525"/>
          <p14:tracePt t="103980" x="2206625" y="5362575"/>
          <p14:tracePt t="103991" x="2233613" y="5389563"/>
          <p14:tracePt t="104001" x="2243138" y="5408613"/>
          <p14:tracePt t="104013" x="2270125" y="5435600"/>
          <p14:tracePt t="104027" x="2297113" y="5445125"/>
          <p14:tracePt t="104055" x="2297113" y="5453063"/>
          <p14:tracePt t="104065" x="2333625" y="5453063"/>
          <p14:tracePt t="104075" x="2343150" y="5453063"/>
          <p14:tracePt t="104085" x="2360613" y="5426075"/>
          <p14:tracePt t="104093" x="2370138" y="5389563"/>
          <p14:tracePt t="104103" x="2397125" y="5353050"/>
          <p14:tracePt t="104111" x="2425700" y="5233988"/>
          <p14:tracePt t="104123" x="2452688" y="5089525"/>
          <p14:tracePt t="104153" x="2470150" y="4979988"/>
          <p14:tracePt t="104171" x="2479675" y="4914900"/>
          <p14:tracePt t="104205" x="2570163" y="3948113"/>
          <p14:tracePt t="104213" x="2625725" y="3163888"/>
          <p14:tracePt t="104225" x="2625725" y="3127375"/>
          <p14:tracePt t="104234" x="2625725" y="3054350"/>
          <p14:tracePt t="104241" x="2625725" y="2836863"/>
          <p14:tracePt t="104249" x="2625725" y="2781300"/>
          <p14:tracePt t="104257" x="2643188" y="2681288"/>
          <p14:tracePt t="104266" x="2643188" y="2625725"/>
          <p14:tracePt t="104274" x="2643188" y="2589213"/>
          <p14:tracePt t="104282" x="2643188" y="2544763"/>
          <p14:tracePt t="104290" x="2643188" y="2508250"/>
          <p14:tracePt t="104298" x="2643188" y="2452688"/>
          <p14:tracePt t="104307" x="2643188" y="2398713"/>
          <p14:tracePt t="104314" x="2643188" y="2352675"/>
          <p14:tracePt t="104324" x="2643188" y="2316163"/>
          <p14:tracePt t="104335" x="2643188" y="2270125"/>
          <p14:tracePt t="104346" x="2643188" y="2243138"/>
          <p14:tracePt t="104356" x="2643188" y="2125663"/>
          <p14:tracePt t="104362" x="2643188" y="2097088"/>
          <p14:tracePt t="104370" x="2643188" y="2060575"/>
          <p14:tracePt t="104378" x="2643188" y="2016125"/>
          <p14:tracePt t="104389" x="2643188" y="1979613"/>
          <p14:tracePt t="104397" x="2643188" y="1933575"/>
          <p14:tracePt t="104402" x="2643188" y="1906588"/>
          <p14:tracePt t="104410" x="2643188" y="1887538"/>
          <p14:tracePt t="104418" x="2643188" y="1870075"/>
          <p14:tracePt t="104426" x="2643188" y="1860550"/>
          <p14:tracePt t="104452" x="2643188" y="1851025"/>
          <p14:tracePt t="104468" x="2643188" y="1841500"/>
          <p14:tracePt t="104664" x="2643188" y="1851025"/>
          <p14:tracePt t="104672" x="2643188" y="1870075"/>
          <p14:tracePt t="104683" x="2643188" y="1878013"/>
          <p14:tracePt t="104695" x="2643188" y="1914525"/>
          <p14:tracePt t="104703" x="2643188" y="1943100"/>
          <p14:tracePt t="104712" x="2643188" y="1970088"/>
          <p14:tracePt t="104724" x="2635250" y="2060575"/>
          <p14:tracePt t="104730" x="2625725" y="2116138"/>
          <p14:tracePt t="104739" x="2616200" y="2160588"/>
          <p14:tracePt t="104745" x="2616200" y="2233613"/>
          <p14:tracePt t="104754" x="2598738" y="2325688"/>
          <p14:tracePt t="104761" x="2589213" y="2408238"/>
          <p14:tracePt t="104769" x="2570163" y="2481263"/>
          <p14:tracePt t="104777" x="2562225" y="2535238"/>
          <p14:tracePt t="104785" x="2562225" y="2598738"/>
          <p14:tracePt t="104793" x="2552700" y="2671763"/>
          <p14:tracePt t="104801" x="2552700" y="2727325"/>
          <p14:tracePt t="104809" x="2533650" y="2808288"/>
          <p14:tracePt t="104817" x="2533650" y="2881313"/>
          <p14:tracePt t="104825" x="2525713" y="2917825"/>
          <p14:tracePt t="104836" x="2516188" y="2982913"/>
          <p14:tracePt t="104845" x="2516188" y="3036888"/>
          <p14:tracePt t="104854" x="2489200" y="3136900"/>
          <p14:tracePt t="104861" x="2489200" y="3173413"/>
          <p14:tracePt t="104869" x="2470150" y="3228975"/>
          <p14:tracePt t="104879" x="2462213" y="3265488"/>
          <p14:tracePt t="104885" x="2462213" y="3292475"/>
          <p14:tracePt t="104893" x="2462213" y="3328988"/>
          <p14:tracePt t="104901" x="2452688" y="3365500"/>
          <p14:tracePt t="104909" x="2443163" y="3402013"/>
          <p14:tracePt t="104917" x="2443163" y="3455988"/>
          <p14:tracePt t="104925" x="2433638" y="3502025"/>
          <p14:tracePt t="104933" x="2433638" y="3538538"/>
          <p14:tracePt t="104941" x="2425700" y="3611563"/>
          <p14:tracePt t="104949" x="2425700" y="3657600"/>
          <p14:tracePt t="104957" x="2416175" y="3694113"/>
          <p14:tracePt t="104966" x="2416175" y="3711575"/>
          <p14:tracePt t="104973" x="2397125" y="3757613"/>
          <p14:tracePt t="104983" x="2397125" y="3794125"/>
          <p14:tracePt t="104994" x="2397125" y="3830638"/>
          <p14:tracePt t="105006" x="2397125" y="3867150"/>
          <p14:tracePt t="105018" x="2397125" y="3911600"/>
          <p14:tracePt t="105027" x="2379663" y="4021138"/>
          <p14:tracePt t="105037" x="2360613" y="4086225"/>
          <p14:tracePt t="105047" x="2360613" y="4113213"/>
          <p14:tracePt t="105055" x="2352675" y="4195763"/>
          <p14:tracePt t="105064" x="2343150" y="4213225"/>
          <p14:tracePt t="105073" x="2343150" y="4240213"/>
          <p14:tracePt t="105080" x="2333625" y="4276725"/>
          <p14:tracePt t="105088" x="2333625" y="4295775"/>
          <p14:tracePt t="105096" x="2324100" y="4322763"/>
          <p14:tracePt t="105105" x="2324100" y="4340225"/>
          <p14:tracePt t="105112" x="2316163" y="4368800"/>
          <p14:tracePt t="105122" x="2306638" y="4386263"/>
          <p14:tracePt t="105128" x="2306638" y="4395788"/>
          <p14:tracePt t="105138" x="2297113" y="4413250"/>
          <p14:tracePt t="105146" x="2297113" y="4432300"/>
          <p14:tracePt t="105153" x="2287588" y="4449763"/>
          <p14:tracePt t="105164" x="2279650" y="4459288"/>
          <p14:tracePt t="105172" x="2279650" y="4478338"/>
          <p14:tracePt t="105185" x="2270125" y="4478338"/>
          <p14:tracePt t="105191" x="2260600" y="4486275"/>
          <p14:tracePt t="105201" x="2251075" y="4505325"/>
          <p14:tracePt t="105208" x="2243138" y="4514850"/>
          <p14:tracePt t="105227" x="2233613" y="4522788"/>
          <p14:tracePt t="105254" x="2224088" y="4522788"/>
          <p14:tracePt t="105259" x="2206625" y="4522788"/>
          <p14:tracePt t="105268" x="2187575" y="4505325"/>
          <p14:tracePt t="105275" x="2160588" y="4468813"/>
          <p14:tracePt t="105285" x="2143125" y="4449763"/>
          <p14:tracePt t="105293" x="2124075" y="4422775"/>
          <p14:tracePt t="105299" x="2106613" y="4395788"/>
          <p14:tracePt t="105309" x="2078038" y="4349750"/>
          <p14:tracePt t="105317" x="2060575" y="4303713"/>
          <p14:tracePt t="105325" x="2033588" y="4222750"/>
          <p14:tracePt t="105333" x="2005013" y="4159250"/>
          <p14:tracePt t="105341" x="1997075" y="4086225"/>
          <p14:tracePt t="105350" x="1987550" y="4030663"/>
          <p14:tracePt t="105357" x="1960563" y="3911600"/>
          <p14:tracePt t="105366" x="1941513" y="3803650"/>
          <p14:tracePt t="105373" x="1924050" y="3638550"/>
          <p14:tracePt t="105390" x="1914525" y="3556000"/>
          <p14:tracePt t="105397" x="1895475" y="3355975"/>
          <p14:tracePt t="105407" x="1895475" y="3265488"/>
          <p14:tracePt t="105415" x="1895475" y="3192463"/>
          <p14:tracePt t="105425" x="1895475" y="3136900"/>
          <p14:tracePt t="105435" x="1924050" y="2909888"/>
          <p14:tracePt t="105445" x="1951038" y="2827338"/>
          <p14:tracePt t="105453" x="1960563" y="2754313"/>
          <p14:tracePt t="105461" x="1978025" y="2671763"/>
          <p14:tracePt t="105469" x="1987550" y="2635250"/>
          <p14:tracePt t="105477" x="2005013" y="2589213"/>
          <p14:tracePt t="105485" x="2005013" y="2544763"/>
          <p14:tracePt t="105493" x="2014538" y="2525713"/>
          <p14:tracePt t="105503" x="2024063" y="2498725"/>
          <p14:tracePt t="105513" x="2024063" y="2489200"/>
          <p14:tracePt t="105522" x="2033588" y="2462213"/>
          <p14:tracePt t="105529" x="2033588" y="2452688"/>
          <p14:tracePt t="105546" x="2033588" y="2444750"/>
          <p14:tracePt t="105576" x="2033588" y="2435225"/>
          <p14:tracePt t="105713" x="2041525" y="2435225"/>
          <p14:tracePt t="105719" x="2060575" y="2435225"/>
          <p14:tracePt t="105727" x="2087563" y="2435225"/>
          <p14:tracePt t="105737" x="2133600" y="2425700"/>
          <p14:tracePt t="105743" x="2151063" y="2425700"/>
          <p14:tracePt t="105751" x="2160588" y="2462213"/>
          <p14:tracePt t="105759" x="2151063" y="2571750"/>
          <p14:tracePt t="105767" x="2143125" y="2662238"/>
          <p14:tracePt t="105970" x="2151063" y="2654300"/>
          <p14:tracePt t="105978" x="2160588" y="2617788"/>
          <p14:tracePt t="105986" x="2187575" y="2517775"/>
          <p14:tracePt t="105996" x="2206625" y="2444750"/>
          <p14:tracePt t="106005" x="2206625" y="2371725"/>
          <p14:tracePt t="106013" x="2233613" y="2270125"/>
          <p14:tracePt t="106021" x="2260600" y="2143125"/>
          <p14:tracePt t="106039" x="2297113" y="2097088"/>
          <p14:tracePt t="106051" x="2324100" y="2060575"/>
          <p14:tracePt t="106062" x="2343150" y="2043113"/>
          <p14:tracePt t="106072" x="2416175" y="1979613"/>
          <p14:tracePt t="106081" x="2452688" y="1970088"/>
          <p14:tracePt t="106089" x="2479675" y="1943100"/>
          <p14:tracePt t="106097" x="2525713" y="1914525"/>
          <p14:tracePt t="106107" x="2562225" y="1897063"/>
          <p14:tracePt t="106113" x="2598738" y="1860550"/>
          <p14:tracePt t="106121" x="2671763" y="1804988"/>
          <p14:tracePt t="106129" x="2716213" y="1768475"/>
          <p14:tracePt t="106138" x="2781300" y="1724025"/>
          <p14:tracePt t="106145" x="2835275" y="1651000"/>
          <p14:tracePt t="106154" x="2862263" y="1624013"/>
          <p14:tracePt t="106161" x="2917825" y="1577975"/>
          <p14:tracePt t="106171" x="2981325" y="1522413"/>
          <p14:tracePt t="106179" x="3027363" y="1468438"/>
          <p14:tracePt t="106188" x="3081338" y="1404938"/>
          <p14:tracePt t="106195" x="3127375" y="1368425"/>
          <p14:tracePt t="106203" x="3154363" y="1322388"/>
          <p14:tracePt t="106213" x="3163888" y="1295400"/>
          <p14:tracePt t="106239" x="3190875" y="1195388"/>
          <p14:tracePt t="106247" x="3190875" y="1176338"/>
          <p14:tracePt t="106255" x="3181350" y="1139825"/>
          <p14:tracePt t="106267" x="3163888" y="1122363"/>
          <p14:tracePt t="106275" x="3144838" y="1103313"/>
          <p14:tracePt t="106288" x="3117850" y="1076325"/>
          <p14:tracePt t="106295" x="3054350" y="1030288"/>
          <p14:tracePt t="106305" x="3044825" y="1020763"/>
          <p14:tracePt t="106315" x="3027363" y="1012825"/>
          <p14:tracePt t="106323" x="3008313" y="1003300"/>
          <p14:tracePt t="106331" x="2998788" y="993775"/>
          <p14:tracePt t="106339" x="2990850" y="984250"/>
          <p14:tracePt t="106347" x="2990850" y="976313"/>
          <p14:tracePt t="106355" x="2981325" y="966788"/>
          <p14:tracePt t="106363" x="2962275" y="957263"/>
          <p14:tracePt t="106371" x="2954338" y="947738"/>
          <p14:tracePt t="106379" x="2944813" y="947738"/>
          <p14:tracePt t="106389" x="2944813" y="939800"/>
          <p14:tracePt t="106395" x="2935288" y="939800"/>
          <p14:tracePt t="106461" x="2925763" y="939800"/>
          <p14:tracePt t="106477" x="2917825" y="939800"/>
          <p14:tracePt t="106485" x="2898775" y="939800"/>
          <p14:tracePt t="106493" x="2881313" y="930275"/>
          <p14:tracePt t="106501" x="2852738" y="930275"/>
          <p14:tracePt t="106509" x="2835275" y="920750"/>
          <p14:tracePt t="106517" x="2817813" y="920750"/>
          <p14:tracePt t="106526" x="2798763" y="920750"/>
          <p14:tracePt t="106534" x="2781300" y="911225"/>
          <p14:tracePt t="106542" x="2771775" y="911225"/>
          <p14:tracePt t="106549" x="2762250" y="911225"/>
          <p14:tracePt t="106646" x="2771775" y="911225"/>
          <p14:tracePt t="106656" x="2798763" y="911225"/>
          <p14:tracePt t="106661" x="2852738" y="911225"/>
          <p14:tracePt t="106669" x="2935288" y="911225"/>
          <p14:tracePt t="106677" x="3027363" y="911225"/>
          <p14:tracePt t="106685" x="3100388" y="911225"/>
          <p14:tracePt t="106693" x="3171825" y="911225"/>
          <p14:tracePt t="106701" x="3336925" y="884238"/>
          <p14:tracePt t="106709" x="3500438" y="874713"/>
          <p14:tracePt t="106717" x="3665538" y="839788"/>
          <p14:tracePt t="106725" x="3802063" y="811213"/>
          <p14:tracePt t="106735" x="3875088" y="803275"/>
          <p14:tracePt t="106744" x="4021138" y="784225"/>
          <p14:tracePt t="106752" x="4102100" y="757238"/>
          <p14:tracePt t="106759" x="4175125" y="747713"/>
          <p14:tracePt t="106767" x="4221163" y="747713"/>
          <p14:tracePt t="106775" x="4248150" y="738188"/>
          <p14:tracePt t="106783" x="4267200" y="738188"/>
          <p14:tracePt t="106831" x="4275138" y="738188"/>
          <p14:tracePt t="106847" x="4275138" y="730250"/>
          <p14:tracePt t="107268" x="4267200" y="747713"/>
          <p14:tracePt t="107274" x="4257675" y="766763"/>
          <p14:tracePt t="107284" x="4248150" y="793750"/>
          <p14:tracePt t="107290" x="4211638" y="839788"/>
          <p14:tracePt t="107299" x="4202113" y="884238"/>
          <p14:tracePt t="107305" x="4194175" y="911225"/>
          <p14:tracePt t="107315" x="4175125" y="939800"/>
          <p14:tracePt t="107324" x="4165600" y="984250"/>
          <p14:tracePt t="107335" x="4165600" y="1012825"/>
          <p14:tracePt t="107343" x="4148138" y="1066800"/>
          <p14:tracePt t="107351" x="4138613" y="1149350"/>
          <p14:tracePt t="107359" x="4138613" y="1203325"/>
          <p14:tracePt t="107367" x="4138613" y="1258888"/>
          <p14:tracePt t="107376" x="4138613" y="1331913"/>
          <p14:tracePt t="107384" x="4138613" y="1422400"/>
          <p14:tracePt t="107392" x="4129088" y="1504950"/>
          <p14:tracePt t="107400" x="4129088" y="1595438"/>
          <p14:tracePt t="107408" x="4129088" y="1651000"/>
          <p14:tracePt t="107415" x="4111625" y="1741488"/>
          <p14:tracePt t="107423" x="4111625" y="1814513"/>
          <p14:tracePt t="107432" x="4102100" y="1878013"/>
          <p14:tracePt t="107442" x="4102100" y="1914525"/>
          <p14:tracePt t="107447" x="4075113" y="1979613"/>
          <p14:tracePt t="107459" x="4048125" y="2070100"/>
          <p14:tracePt t="107467" x="4038600" y="2116138"/>
          <p14:tracePt t="107475" x="4011613" y="2179638"/>
          <p14:tracePt t="107483" x="4002088" y="2233613"/>
          <p14:tracePt t="107495" x="3992563" y="2262188"/>
          <p14:tracePt t="107504" x="3965575" y="2325688"/>
          <p14:tracePt t="107511" x="3948113" y="2371725"/>
          <p14:tracePt t="107519" x="3938588" y="2389188"/>
          <p14:tracePt t="107527" x="3929063" y="2398713"/>
          <p14:tracePt t="107547" x="3919538" y="2398713"/>
          <p14:tracePt t="107557" x="3911600" y="2398713"/>
          <p14:tracePt t="107569" x="3911600" y="2408238"/>
          <p14:tracePt t="107585" x="3902075" y="2408238"/>
          <p14:tracePt t="107595" x="3883025" y="2408238"/>
          <p14:tracePt t="107605" x="3865563" y="2398713"/>
          <p14:tracePt t="107613" x="3846513" y="2379663"/>
          <p14:tracePt t="107629" x="3810000" y="2352675"/>
          <p14:tracePt t="107637" x="3792538" y="2335213"/>
          <p14:tracePt t="107645" x="3729038" y="2252663"/>
          <p14:tracePt t="107653" x="3709988" y="2225675"/>
          <p14:tracePt t="107661" x="3702050" y="2197100"/>
          <p14:tracePt t="107669" x="3692525" y="2160588"/>
          <p14:tracePt t="107677" x="3683000" y="2133600"/>
          <p14:tracePt t="107685" x="3683000" y="2106613"/>
          <p14:tracePt t="107693" x="3683000" y="2079625"/>
          <p14:tracePt t="107701" x="3683000" y="2052638"/>
          <p14:tracePt t="107711" x="3683000" y="2016125"/>
          <p14:tracePt t="107723" x="3692525" y="1987550"/>
          <p14:tracePt t="107733" x="3719513" y="1960563"/>
          <p14:tracePt t="107741" x="3738563" y="1933575"/>
          <p14:tracePt t="107751" x="3765550" y="1914525"/>
          <p14:tracePt t="107761" x="3783013" y="1906588"/>
          <p14:tracePt t="107773" x="3865563" y="1860550"/>
          <p14:tracePt t="107781" x="3902075" y="1851025"/>
          <p14:tracePt t="107789" x="3919538" y="1851025"/>
          <p14:tracePt t="107801" x="3929063" y="1851025"/>
          <p14:tracePt t="107813" x="3948113" y="1851025"/>
          <p14:tracePt t="107821" x="3965575" y="1851025"/>
          <p14:tracePt t="107829" x="3975100" y="1851025"/>
          <p14:tracePt t="107837" x="3992563" y="1860550"/>
          <p14:tracePt t="107845" x="4011613" y="1897063"/>
          <p14:tracePt t="107854" x="4038600" y="1943100"/>
          <p14:tracePt t="107861" x="4048125" y="1997075"/>
          <p14:tracePt t="107870" x="4075113" y="2060575"/>
          <p14:tracePt t="107879" x="4102100" y="2143125"/>
          <p14:tracePt t="107888" x="4129088" y="2233613"/>
          <p14:tracePt t="107895" x="4165600" y="2316163"/>
          <p14:tracePt t="107905" x="4184650" y="2408238"/>
          <p14:tracePt t="107911" x="4221163" y="2562225"/>
          <p14:tracePt t="107919" x="4257675" y="2671763"/>
          <p14:tracePt t="107927" x="4284663" y="2771775"/>
          <p14:tracePt t="107935" x="4311650" y="2900363"/>
          <p14:tracePt t="107943" x="4321175" y="3009900"/>
          <p14:tracePt t="107951" x="4340225" y="3100388"/>
          <p14:tracePt t="107959" x="4348163" y="3163888"/>
          <p14:tracePt t="107967" x="4367213" y="3273425"/>
          <p14:tracePt t="107975" x="4367213" y="3346450"/>
          <p14:tracePt t="107983" x="4367213" y="3429000"/>
          <p14:tracePt t="107991" x="4367213" y="3465513"/>
          <p14:tracePt t="107999" x="4367213" y="3548063"/>
          <p14:tracePt t="108007" x="4367213" y="3638550"/>
          <p14:tracePt t="108016" x="4367213" y="3711575"/>
          <p14:tracePt t="108023" x="4367213" y="3794125"/>
          <p14:tracePt t="108032" x="4367213" y="3903663"/>
          <p14:tracePt t="108039" x="4367213" y="3957638"/>
          <p14:tracePt t="108048" x="4367213" y="4030663"/>
          <p14:tracePt t="108056" x="4357688" y="4086225"/>
          <p14:tracePt t="108063" x="4357688" y="4149725"/>
          <p14:tracePt t="108071" x="4348163" y="4186238"/>
          <p14:tracePt t="108079" x="4348163" y="4240213"/>
          <p14:tracePt t="108088" x="4340225" y="4340225"/>
          <p14:tracePt t="108095" x="4321175" y="4395788"/>
          <p14:tracePt t="108107" x="4321175" y="4486275"/>
          <p14:tracePt t="108115" x="4294188" y="4641850"/>
          <p14:tracePt t="108123" x="4294188" y="4678363"/>
          <p14:tracePt t="108131" x="4284663" y="4724400"/>
          <p14:tracePt t="108139" x="4275138" y="4751388"/>
          <p14:tracePt t="108149" x="4267200" y="4768850"/>
          <p14:tracePt t="108158" x="4257675" y="4797425"/>
          <p14:tracePt t="108163" x="4238625" y="4824413"/>
          <p14:tracePt t="108174" x="4230688" y="4841875"/>
          <p14:tracePt t="108189" x="4194175" y="4870450"/>
          <p14:tracePt t="108197" x="4165600" y="4878388"/>
          <p14:tracePt t="108207" x="4148138" y="4878388"/>
          <p14:tracePt t="108213" x="4121150" y="4878388"/>
          <p14:tracePt t="108221" x="4084638" y="4878388"/>
          <p14:tracePt t="108239" x="4021138" y="4878388"/>
          <p14:tracePt t="108245" x="3956050" y="4870450"/>
          <p14:tracePt t="108254" x="3902075" y="4851400"/>
          <p14:tracePt t="108261" x="3819525" y="4814888"/>
          <p14:tracePt t="108272" x="3756025" y="4778375"/>
          <p14:tracePt t="108281" x="3709988" y="4724400"/>
          <p14:tracePt t="108289" x="3636963" y="4641850"/>
          <p14:tracePt t="108297" x="3582988" y="4559300"/>
          <p14:tracePt t="108305" x="3536950" y="4432300"/>
          <p14:tracePt t="108313" x="3509963" y="4332288"/>
          <p14:tracePt t="108321" x="3482975" y="4167188"/>
          <p14:tracePt t="108329" x="3446463" y="3984625"/>
          <p14:tracePt t="108338" x="3436938" y="3840163"/>
          <p14:tracePt t="108345" x="3419475" y="3584575"/>
          <p14:tracePt t="108353" x="3419475" y="3455988"/>
          <p14:tracePt t="108361" x="3419475" y="3328988"/>
          <p14:tracePt t="108369" x="3419475" y="3236913"/>
          <p14:tracePt t="108377" x="3419475" y="3127375"/>
          <p14:tracePt t="108385" x="3419475" y="3027363"/>
          <p14:tracePt t="108393" x="3419475" y="2954338"/>
          <p14:tracePt t="108401" x="3436938" y="2900363"/>
          <p14:tracePt t="108409" x="3446463" y="2800350"/>
          <p14:tracePt t="108419" x="3463925" y="2727325"/>
          <p14:tracePt t="108431" x="3490913" y="2644775"/>
          <p14:tracePt t="108437" x="3563938" y="2517775"/>
          <p14:tracePt t="108447" x="3600450" y="2452688"/>
          <p14:tracePt t="108455" x="3673475" y="2352675"/>
          <p14:tracePt t="108463" x="3729038" y="2279650"/>
          <p14:tracePt t="108471" x="3765550" y="2216150"/>
          <p14:tracePt t="108481" x="3802063" y="2152650"/>
          <p14:tracePt t="108491" x="3838575" y="2106613"/>
          <p14:tracePt t="108501" x="3875088" y="2060575"/>
          <p14:tracePt t="108517" x="3911600" y="1997075"/>
          <p14:tracePt t="108531" x="3965575" y="1878013"/>
          <p14:tracePt t="108541" x="4011613" y="1797050"/>
          <p14:tracePt t="108556" x="4029075" y="1778000"/>
          <p14:tracePt t="108563" x="4038600" y="1760538"/>
          <p14:tracePt t="108571" x="4038600" y="1751013"/>
          <p14:tracePt t="108579" x="4048125" y="1741488"/>
          <p14:tracePt t="108611" x="4057650" y="1741488"/>
          <p14:tracePt t="108631" x="4065588" y="1741488"/>
          <p14:tracePt t="108639" x="4065588" y="1751013"/>
          <p14:tracePt t="108649" x="4075113" y="1768475"/>
          <p14:tracePt t="108659" x="4094163" y="1787525"/>
          <p14:tracePt t="108667" x="4111625" y="1804988"/>
          <p14:tracePt t="108677" x="4121150" y="1824038"/>
          <p14:tracePt t="108683" x="4138613" y="1841500"/>
          <p14:tracePt t="108693" x="4157663" y="1878013"/>
          <p14:tracePt t="108699" x="4165600" y="1897063"/>
          <p14:tracePt t="108707" x="4165600" y="1914525"/>
          <p14:tracePt t="108715" x="4175125" y="1933575"/>
          <p14:tracePt t="108723" x="4184650" y="1951038"/>
          <p14:tracePt t="108735" x="4184650" y="1970088"/>
          <p14:tracePt t="108745" x="4184650" y="1987550"/>
          <p14:tracePt t="108753" x="4194175" y="2043113"/>
          <p14:tracePt t="108761" x="4194175" y="2070100"/>
          <p14:tracePt t="108769" x="4211638" y="2143125"/>
          <p14:tracePt t="108777" x="4211638" y="2170113"/>
          <p14:tracePt t="108785" x="4211638" y="2225675"/>
          <p14:tracePt t="108793" x="4211638" y="2298700"/>
          <p14:tracePt t="108801" x="4211638" y="2371725"/>
          <p14:tracePt t="108809" x="4211638" y="2462213"/>
          <p14:tracePt t="108817" x="4211638" y="2554288"/>
          <p14:tracePt t="108825" x="4202113" y="2654300"/>
          <p14:tracePt t="108833" x="4202113" y="2744788"/>
          <p14:tracePt t="108841" x="4202113" y="2817813"/>
          <p14:tracePt t="108850" x="4194175" y="2909888"/>
          <p14:tracePt t="108858" x="4194175" y="3000375"/>
          <p14:tracePt t="108866" x="4194175" y="3090863"/>
          <p14:tracePt t="108874" x="4194175" y="3173413"/>
          <p14:tracePt t="108881" x="4194175" y="3246438"/>
          <p14:tracePt t="108889" x="4194175" y="3282950"/>
          <p14:tracePt t="108898" x="4194175" y="3355975"/>
          <p14:tracePt t="108905" x="4194175" y="3446463"/>
          <p14:tracePt t="108913" x="4194175" y="3492500"/>
          <p14:tracePt t="108921" x="4194175" y="3529013"/>
          <p14:tracePt t="108929" x="4202113" y="3556000"/>
          <p14:tracePt t="108937" x="4202113" y="3611563"/>
          <p14:tracePt t="108945" x="4211638" y="3657600"/>
          <p14:tracePt t="108953" x="4211638" y="3684588"/>
          <p14:tracePt t="108961" x="4211638" y="3730625"/>
          <p14:tracePt t="108971" x="4221163" y="3757613"/>
          <p14:tracePt t="108977" x="4221163" y="3794125"/>
          <p14:tracePt t="108985" x="4221163" y="3830638"/>
          <p14:tracePt t="108993" x="4221163" y="3867150"/>
          <p14:tracePt t="109004" x="4221163" y="3911600"/>
          <p14:tracePt t="109009" x="4221163" y="3930650"/>
          <p14:tracePt t="109021" x="4221163" y="3957638"/>
          <p14:tracePt t="109031" x="4221163" y="3967163"/>
          <p14:tracePt t="109053" x="4221163" y="3976688"/>
          <p14:tracePt t="109063" x="4221163" y="3984625"/>
          <p14:tracePt t="109071" x="4221163" y="3994150"/>
          <p14:tracePt t="109183" x="4221163" y="4003675"/>
          <p14:tracePt t="109200" x="4221163" y="4013200"/>
          <p14:tracePt t="109210" x="4211638" y="4021138"/>
          <p14:tracePt t="109216" x="4194175" y="4021138"/>
          <p14:tracePt t="109224" x="4148138" y="4040188"/>
          <p14:tracePt t="109240" x="4094163" y="4040188"/>
          <p14:tracePt t="109248" x="4057650" y="4049713"/>
          <p14:tracePt t="109257" x="4029075" y="4049713"/>
          <p14:tracePt t="109264" x="4002088" y="4049713"/>
          <p14:tracePt t="109271" x="3975100" y="4049713"/>
          <p14:tracePt t="109279" x="3956050" y="4049713"/>
          <p14:tracePt t="109288" x="3938588" y="4049713"/>
          <p14:tracePt t="109297" x="3919538" y="4030663"/>
          <p14:tracePt t="109305" x="3883025" y="4003675"/>
          <p14:tracePt t="109315" x="3856038" y="3967163"/>
          <p14:tracePt t="109321" x="3819525" y="3940175"/>
          <p14:tracePt t="109329" x="3802063" y="3903663"/>
          <p14:tracePt t="109339" x="3765550" y="3857625"/>
          <p14:tracePt t="109349" x="3709988" y="3775075"/>
          <p14:tracePt t="109357" x="3673475" y="3711575"/>
          <p14:tracePt t="109365" x="3600450" y="3565525"/>
          <p14:tracePt t="109373" x="3556000" y="3502025"/>
          <p14:tracePt t="109381" x="3482975" y="3328988"/>
          <p14:tracePt t="109393" x="3436938" y="3200400"/>
          <p14:tracePt t="109401" x="3409950" y="3100388"/>
          <p14:tracePt t="109409" x="3346450" y="2881313"/>
          <p14:tracePt t="109417" x="3327400" y="2754313"/>
          <p14:tracePt t="109425" x="3317875" y="2698750"/>
          <p14:tracePt t="109436" x="3317875" y="2608263"/>
          <p14:tracePt t="109442" x="3300413" y="2444750"/>
          <p14:tracePt t="109450" x="3300413" y="2352675"/>
          <p14:tracePt t="109458" x="3300413" y="2252663"/>
          <p14:tracePt t="109466" x="3309938" y="2160588"/>
          <p14:tracePt t="109474" x="3309938" y="2106613"/>
          <p14:tracePt t="109482" x="3336925" y="1979613"/>
          <p14:tracePt t="109491" x="3346450" y="1897063"/>
          <p14:tracePt t="109498" x="3373438" y="1824038"/>
          <p14:tracePt t="109506" x="3400425" y="1778000"/>
          <p14:tracePt t="109514" x="3419475" y="1741488"/>
          <p14:tracePt t="109522" x="3436938" y="1714500"/>
          <p14:tracePt t="109532" x="3455988" y="1697038"/>
          <p14:tracePt t="109538" x="3482975" y="1677988"/>
          <p14:tracePt t="109548" x="3500438" y="1651000"/>
          <p14:tracePt t="109555" x="3527425" y="1631950"/>
          <p14:tracePt t="109563" x="3556000" y="1624013"/>
          <p14:tracePt t="109570" x="3600450" y="1624013"/>
          <p14:tracePt t="109578" x="3629025" y="1624013"/>
          <p14:tracePt t="109588" x="3656013" y="1624013"/>
          <p14:tracePt t="109594" x="3692525" y="1631950"/>
          <p14:tracePt t="109605" x="3719513" y="1668463"/>
          <p14:tracePt t="109612" x="3756025" y="1697038"/>
          <p14:tracePt t="109620" x="3775075" y="1760538"/>
          <p14:tracePt t="109627" x="3819525" y="1841500"/>
          <p14:tracePt t="109636" x="3892550" y="1979613"/>
          <p14:tracePt t="109644" x="3919538" y="2070100"/>
          <p14:tracePt t="109651" x="3956050" y="2170113"/>
          <p14:tracePt t="109660" x="3992563" y="2316163"/>
          <p14:tracePt t="109667" x="4021138" y="2416175"/>
          <p14:tracePt t="109676" x="4029075" y="2525713"/>
          <p14:tracePt t="109684" x="4057650" y="2608263"/>
          <p14:tracePt t="109691" x="4075113" y="2790825"/>
          <p14:tracePt t="109699" x="4084638" y="2936875"/>
          <p14:tracePt t="109707" x="4084638" y="3046413"/>
          <p14:tracePt t="109715" x="4102100" y="3246438"/>
          <p14:tracePt t="109723" x="4102100" y="3411538"/>
          <p14:tracePt t="109732" x="4102100" y="3519488"/>
          <p14:tracePt t="109739" x="4102100" y="3694113"/>
          <p14:tracePt t="109747" x="4094163" y="3875088"/>
          <p14:tracePt t="109755" x="4084638" y="3994150"/>
          <p14:tracePt t="109763" x="4075113" y="4049713"/>
          <p14:tracePt t="109775" x="4057650" y="4140200"/>
          <p14:tracePt t="109785" x="4029075" y="4259263"/>
          <p14:tracePt t="109791" x="3938588" y="4532313"/>
          <p14:tracePt t="109799" x="3911600" y="4624388"/>
          <p14:tracePt t="109807" x="3875088" y="4724400"/>
          <p14:tracePt t="109815" x="3829050" y="4824413"/>
          <p14:tracePt t="109823" x="3792538" y="4897438"/>
          <p14:tracePt t="109831" x="3765550" y="4960938"/>
          <p14:tracePt t="109839" x="3719513" y="5043488"/>
          <p14:tracePt t="109847" x="3702050" y="5089525"/>
          <p14:tracePt t="109857" x="3665538" y="5133975"/>
          <p14:tracePt t="109863" x="3646488" y="5153025"/>
          <p14:tracePt t="109873" x="3629025" y="5180013"/>
          <p14:tracePt t="109885" x="3619500" y="5180013"/>
          <p14:tracePt t="109905" x="3609975" y="5180013"/>
          <p14:tracePt t="109913" x="3600450" y="5180013"/>
          <p14:tracePt t="109933" x="3592513" y="5180013"/>
          <p14:tracePt t="109947" x="3573463" y="5170488"/>
          <p14:tracePt t="109957" x="3573463" y="5160963"/>
          <p14:tracePt t="109965" x="3546475" y="5126038"/>
          <p14:tracePt t="109973" x="3536950" y="5106988"/>
          <p14:tracePt t="109981" x="3519488" y="5080000"/>
          <p14:tracePt t="109989" x="3500438" y="5060950"/>
          <p14:tracePt t="109997" x="3482975" y="5043488"/>
          <p14:tracePt t="110007" x="3455988" y="5016500"/>
          <p14:tracePt t="110022" x="3419475" y="4987925"/>
          <p14:tracePt t="110029" x="3346450" y="4943475"/>
          <p14:tracePt t="110038" x="3336925" y="4943475"/>
          <p14:tracePt t="110046" x="3327400" y="4943475"/>
          <p14:tracePt t="114840" x="3336925" y="4933950"/>
          <p14:tracePt t="114847" x="3382963" y="4887913"/>
          <p14:tracePt t="114855" x="3436938" y="4805363"/>
          <p14:tracePt t="114863" x="3482975" y="4741863"/>
          <p14:tracePt t="114875" x="3527425" y="4678363"/>
          <p14:tracePt t="114879" x="3536950" y="4632325"/>
          <p14:tracePt t="114888" x="3556000" y="4605338"/>
          <p14:tracePt t="114895" x="3556000" y="4595813"/>
          <p14:tracePt t="114903" x="3556000" y="4578350"/>
          <p14:tracePt t="114911" x="3556000" y="4551363"/>
          <p14:tracePt t="114919" x="3556000" y="4505325"/>
          <p14:tracePt t="114927" x="3556000" y="4468813"/>
          <p14:tracePt t="114935" x="3563938" y="4422775"/>
          <p14:tracePt t="114943" x="3563938" y="4386263"/>
          <p14:tracePt t="114951" x="3563938" y="4359275"/>
          <p14:tracePt t="114964" x="3563938" y="4322763"/>
          <p14:tracePt t="114972" x="3563938" y="4303713"/>
          <p14:tracePt t="114979" x="3563938" y="4276725"/>
          <p14:tracePt t="114988" x="3573463" y="4268788"/>
          <p14:tracePt t="114998" x="3573463" y="4249738"/>
          <p14:tracePt t="115006" x="3582988" y="4213225"/>
          <p14:tracePt t="115014" x="3582988" y="4195763"/>
          <p14:tracePt t="115022" x="3592513" y="4167188"/>
          <p14:tracePt t="115032" x="3600450" y="4149725"/>
          <p14:tracePt t="115042" x="3600450" y="4122738"/>
          <p14:tracePt t="115050" x="3619500" y="4086225"/>
          <p14:tracePt t="115060" x="3629025" y="4049713"/>
          <p14:tracePt t="115065" x="3656013" y="3984625"/>
          <p14:tracePt t="115073" x="3683000" y="3921125"/>
          <p14:tracePt t="115081" x="3692525" y="3867150"/>
          <p14:tracePt t="115089" x="3719513" y="3803650"/>
          <p14:tracePt t="115097" x="3738563" y="3738563"/>
          <p14:tracePt t="115106" x="3765550" y="3675063"/>
          <p14:tracePt t="115113" x="3775075" y="3638550"/>
          <p14:tracePt t="115122" x="3775075" y="3611563"/>
          <p14:tracePt t="115129" x="3775075" y="3575050"/>
          <p14:tracePt t="115137" x="3783013" y="3548063"/>
          <p14:tracePt t="115145" x="3783013" y="3519488"/>
          <p14:tracePt t="115153" x="3783013" y="3492500"/>
          <p14:tracePt t="115161" x="3783013" y="3475038"/>
          <p14:tracePt t="115169" x="3783013" y="3438525"/>
          <p14:tracePt t="115177" x="3783013" y="3429000"/>
          <p14:tracePt t="115186" x="3783013" y="3411538"/>
          <p14:tracePt t="115194" x="3792538" y="3392488"/>
          <p14:tracePt t="115207" x="3792538" y="3355975"/>
          <p14:tracePt t="115216" x="3810000" y="3319463"/>
          <p14:tracePt t="115223" x="3819525" y="3292475"/>
          <p14:tracePt t="115233" x="3819525" y="3273425"/>
          <p14:tracePt t="115254" x="3838575" y="3219450"/>
          <p14:tracePt t="115263" x="3856038" y="3136900"/>
          <p14:tracePt t="115273" x="3856038" y="3109913"/>
          <p14:tracePt t="115284" x="3875088" y="3073400"/>
          <p14:tracePt t="115292" x="3875088" y="3036888"/>
          <p14:tracePt t="115300" x="3883025" y="2990850"/>
          <p14:tracePt t="115308" x="3883025" y="2963863"/>
          <p14:tracePt t="115318" x="3892550" y="2917825"/>
          <p14:tracePt t="115328" x="3892550" y="2890838"/>
          <p14:tracePt t="115338" x="3892550" y="2790825"/>
          <p14:tracePt t="115348" x="3892550" y="2754313"/>
          <p14:tracePt t="115356" x="3892550" y="2708275"/>
          <p14:tracePt t="115363" x="3892550" y="2681288"/>
          <p14:tracePt t="115371" x="3892550" y="2654300"/>
          <p14:tracePt t="115379" x="3892550" y="2625725"/>
          <p14:tracePt t="115387" x="3892550" y="2598738"/>
          <p14:tracePt t="115395" x="3892550" y="2554288"/>
          <p14:tracePt t="115404" x="3892550" y="2498725"/>
          <p14:tracePt t="115411" x="3892550" y="2444750"/>
          <p14:tracePt t="115421" x="3892550" y="2371725"/>
          <p14:tracePt t="115433" x="3892550" y="2343150"/>
          <p14:tracePt t="115439" x="3883025" y="2243138"/>
          <p14:tracePt t="115449" x="3883025" y="2197100"/>
          <p14:tracePt t="115455" x="3875088" y="2170113"/>
          <p14:tracePt t="115463" x="3865563" y="2097088"/>
          <p14:tracePt t="115471" x="3865563" y="2070100"/>
          <p14:tracePt t="115479" x="3856038" y="2043113"/>
          <p14:tracePt t="115489" x="3846513" y="1997075"/>
          <p14:tracePt t="115498" x="3846513" y="1970088"/>
          <p14:tracePt t="115506" x="3838575" y="1924050"/>
          <p14:tracePt t="115512" x="3838575" y="1906588"/>
          <p14:tracePt t="115520" x="3838575" y="1887538"/>
          <p14:tracePt t="115528" x="3838575" y="1860550"/>
          <p14:tracePt t="115536" x="3838575" y="1841500"/>
          <p14:tracePt t="115545" x="3838575" y="1824038"/>
          <p14:tracePt t="115552" x="3838575" y="1804988"/>
          <p14:tracePt t="115561" x="3838575" y="1787525"/>
          <p14:tracePt t="115570" x="3838575" y="1778000"/>
          <p14:tracePt t="115578" x="3838575" y="1741488"/>
          <p14:tracePt t="115583" x="3838575" y="1731963"/>
          <p14:tracePt t="115593" x="3838575" y="1714500"/>
          <p14:tracePt t="115601" x="3838575" y="1704975"/>
          <p14:tracePt t="115609" x="3838575" y="1677988"/>
          <p14:tracePt t="115617" x="3838575" y="1660525"/>
          <p14:tracePt t="115625" x="3838575" y="1651000"/>
          <p14:tracePt t="115633" x="3838575" y="1631950"/>
          <p14:tracePt t="115641" x="3838575" y="1624013"/>
          <p14:tracePt t="115657" x="3838575" y="1614488"/>
          <p14:tracePt t="115665" x="3838575" y="1604963"/>
          <p14:tracePt t="115673" x="3838575" y="1587500"/>
          <p14:tracePt t="115682" x="3838575" y="1577975"/>
          <p14:tracePt t="115698" x="3846513" y="1568450"/>
          <p14:tracePt t="115714" x="3846513" y="1558925"/>
          <p14:tracePt t="115725" x="3856038" y="1558925"/>
          <p14:tracePt t="115739" x="3865563" y="1558925"/>
          <p14:tracePt t="115757" x="3875088" y="1558925"/>
          <p14:tracePt t="115769" x="3883025" y="1550988"/>
          <p14:tracePt t="115777" x="3892550" y="1550988"/>
          <p14:tracePt t="115793" x="3902075" y="1550988"/>
          <p14:tracePt t="115803" x="3919538" y="1550988"/>
          <p14:tracePt t="115817" x="3938588" y="1550988"/>
          <p14:tracePt t="115825" x="3984625" y="1558925"/>
          <p14:tracePt t="115833" x="4002088" y="1577975"/>
          <p14:tracePt t="115841" x="4021138" y="1587500"/>
          <p14:tracePt t="115849" x="4048125" y="1595438"/>
          <p14:tracePt t="115857" x="4057650" y="1614488"/>
          <p14:tracePt t="115869" x="4075113" y="1631950"/>
          <p14:tracePt t="115879" x="4102100" y="1651000"/>
          <p14:tracePt t="115888" x="4121150" y="1687513"/>
          <p14:tracePt t="115898" x="4138613" y="1704975"/>
          <p14:tracePt t="115909" x="4157663" y="1751013"/>
          <p14:tracePt t="115918" x="4211638" y="1833563"/>
          <p14:tracePt t="115928" x="4221163" y="1870075"/>
          <p14:tracePt t="115936" x="4238625" y="1906588"/>
          <p14:tracePt t="115944" x="4248150" y="1933575"/>
          <p14:tracePt t="115956" x="4257675" y="1960563"/>
          <p14:tracePt t="115965" x="4275138" y="2052638"/>
          <p14:tracePt t="115976" x="4275138" y="2079625"/>
          <p14:tracePt t="115983" x="4294188" y="2125663"/>
          <p14:tracePt t="115991" x="4294188" y="2152650"/>
          <p14:tracePt t="115999" x="4294188" y="2179638"/>
          <p14:tracePt t="116007" x="4294188" y="2216150"/>
          <p14:tracePt t="116015" x="4303713" y="2279650"/>
          <p14:tracePt t="116024" x="4303713" y="2306638"/>
          <p14:tracePt t="116033" x="4303713" y="2362200"/>
          <p14:tracePt t="116045" x="4303713" y="2398713"/>
          <p14:tracePt t="116051" x="4303713" y="2517775"/>
          <p14:tracePt t="116059" x="4303713" y="2589213"/>
          <p14:tracePt t="116069" x="4303713" y="2644775"/>
          <p14:tracePt t="116081" x="4303713" y="2698750"/>
          <p14:tracePt t="116087" x="4303713" y="2771775"/>
          <p14:tracePt t="116095" x="4311650" y="2873375"/>
          <p14:tracePt t="116103" x="4311650" y="2946400"/>
          <p14:tracePt t="116113" x="4311650" y="3000375"/>
          <p14:tracePt t="116123" x="4330700" y="3073400"/>
          <p14:tracePt t="116133" x="4340225" y="3246438"/>
          <p14:tracePt t="116141" x="4357688" y="3302000"/>
          <p14:tracePt t="116149" x="4357688" y="3355975"/>
          <p14:tracePt t="116155" x="4357688" y="3429000"/>
          <p14:tracePt t="116165" x="4357688" y="3492500"/>
          <p14:tracePt t="116171" x="4357688" y="3565525"/>
          <p14:tracePt t="116181" x="4357688" y="3621088"/>
          <p14:tracePt t="116189" x="4357688" y="3694113"/>
          <p14:tracePt t="116197" x="4357688" y="3748088"/>
          <p14:tracePt t="116206" x="4357688" y="3857625"/>
          <p14:tracePt t="116214" x="4357688" y="3930650"/>
          <p14:tracePt t="116222" x="4357688" y="4021138"/>
          <p14:tracePt t="116229" x="4357688" y="4086225"/>
          <p14:tracePt t="116239" x="4348163" y="4159250"/>
          <p14:tracePt t="116246" x="4348163" y="4232275"/>
          <p14:tracePt t="116257" x="4340225" y="4295775"/>
          <p14:tracePt t="116263" x="4340225" y="4332288"/>
          <p14:tracePt t="116269" x="4330700" y="4386263"/>
          <p14:tracePt t="116278" x="4330700" y="4478338"/>
          <p14:tracePt t="116285" x="4311650" y="4541838"/>
          <p14:tracePt t="116294" x="4311650" y="4595813"/>
          <p14:tracePt t="116301" x="4311650" y="4651375"/>
          <p14:tracePt t="116309" x="4303713" y="4714875"/>
          <p14:tracePt t="116317" x="4294188" y="4751388"/>
          <p14:tracePt t="116325" x="4284663" y="4797425"/>
          <p14:tracePt t="116333" x="4284663" y="4841875"/>
          <p14:tracePt t="116341" x="4275138" y="4870450"/>
          <p14:tracePt t="116349" x="4275138" y="4906963"/>
          <p14:tracePt t="116357" x="4275138" y="4924425"/>
          <p14:tracePt t="116366" x="4267200" y="4943475"/>
          <p14:tracePt t="116373" x="4267200" y="4960938"/>
          <p14:tracePt t="116382" x="4257675" y="4979988"/>
          <p14:tracePt t="116389" x="4257675" y="4987925"/>
          <p14:tracePt t="116398" x="4248150" y="5006975"/>
          <p14:tracePt t="116406" x="4238625" y="5024438"/>
          <p14:tracePt t="116413" x="4238625" y="5033963"/>
          <p14:tracePt t="116421" x="4230688" y="5043488"/>
          <p14:tracePt t="116431" x="4221163" y="5060950"/>
          <p14:tracePt t="116437" x="4211638" y="5060950"/>
          <p14:tracePt t="116447" x="4202113" y="5070475"/>
          <p14:tracePt t="116455" x="4194175" y="5070475"/>
          <p14:tracePt t="116471" x="4184650" y="5070475"/>
          <p14:tracePt t="116479" x="4175125" y="5070475"/>
          <p14:tracePt t="116487" x="4165600" y="5070475"/>
          <p14:tracePt t="116495" x="4157663" y="5070475"/>
          <p14:tracePt t="116504" x="4148138" y="5070475"/>
          <p14:tracePt t="116515" x="4121150" y="5053013"/>
          <p14:tracePt t="116523" x="4102100" y="5016500"/>
          <p14:tracePt t="116531" x="4075113" y="4987925"/>
          <p14:tracePt t="116539" x="4021138" y="4924425"/>
          <p14:tracePt t="116549" x="3965575" y="4870450"/>
          <p14:tracePt t="116561" x="3911600" y="4787900"/>
          <p14:tracePt t="116571" x="3838575" y="4651375"/>
          <p14:tracePt t="116581" x="3829050" y="4614863"/>
          <p14:tracePt t="116589" x="3783013" y="4495800"/>
          <p14:tracePt t="116598" x="3756025" y="4422775"/>
          <p14:tracePt t="116605" x="3746500" y="4359275"/>
          <p14:tracePt t="116613" x="3738563" y="4268788"/>
          <p14:tracePt t="116619" x="3738563" y="4195763"/>
          <p14:tracePt t="116629" x="3719513" y="4094163"/>
          <p14:tracePt t="116641" x="3709988" y="3984625"/>
          <p14:tracePt t="116653" x="3692525" y="3803650"/>
          <p14:tracePt t="116669" x="3692525" y="3638550"/>
          <p14:tracePt t="116675" x="3673475" y="3529013"/>
          <p14:tracePt t="116683" x="3673475" y="3090863"/>
          <p14:tracePt t="116693" x="3673475" y="2946400"/>
          <p14:tracePt t="116705" x="3673475" y="2817813"/>
          <p14:tracePt t="116713" x="3673475" y="2489200"/>
          <p14:tracePt t="116719" x="3673475" y="2362200"/>
          <p14:tracePt t="116729" x="3673475" y="2216150"/>
          <p14:tracePt t="116737" x="3673475" y="2160588"/>
          <p14:tracePt t="116745" x="3673475" y="2060575"/>
          <p14:tracePt t="116753" x="3673475" y="2024063"/>
          <p14:tracePt t="116761" x="3673475" y="1970088"/>
          <p14:tracePt t="116769" x="3673475" y="1860550"/>
          <p14:tracePt t="116777" x="3673475" y="1814513"/>
          <p14:tracePt t="116785" x="3665538" y="1760538"/>
          <p14:tracePt t="116793" x="3665538" y="1704975"/>
          <p14:tracePt t="116804" x="3665538" y="1651000"/>
          <p14:tracePt t="116813" x="3656013" y="1558925"/>
          <p14:tracePt t="116821" x="3656013" y="1522413"/>
          <p14:tracePt t="116829" x="3656013" y="1495425"/>
          <p14:tracePt t="116838" x="3656013" y="1468438"/>
          <p14:tracePt t="116845" x="3656013" y="1449388"/>
          <p14:tracePt t="116853" x="3656013" y="1431925"/>
          <p14:tracePt t="116861" x="3656013" y="1422400"/>
          <p14:tracePt t="116869" x="3656013" y="1412875"/>
          <p14:tracePt t="116885" x="3656013" y="1395413"/>
          <p14:tracePt t="116893" x="3656013" y="1385888"/>
          <p14:tracePt t="116901" x="3656013" y="1368425"/>
          <p14:tracePt t="116909" x="3656013" y="1349375"/>
          <p14:tracePt t="116918" x="3665538" y="1331913"/>
          <p14:tracePt t="116928" x="3683000" y="1312863"/>
          <p14:tracePt t="116934" x="3683000" y="1303338"/>
          <p14:tracePt t="116942" x="3702050" y="1295400"/>
          <p14:tracePt t="116950" x="3709988" y="1285875"/>
          <p14:tracePt t="116958" x="3719513" y="1276350"/>
          <p14:tracePt t="116966" x="3738563" y="1276350"/>
          <p14:tracePt t="116974" x="3783013" y="1276350"/>
          <p14:tracePt t="116982" x="3810000" y="1276350"/>
          <p14:tracePt t="116992" x="3838575" y="1295400"/>
          <p14:tracePt t="116998" x="3865563" y="1322388"/>
          <p14:tracePt t="117008" x="3892550" y="1339850"/>
          <p14:tracePt t="117014" x="3919538" y="1376363"/>
          <p14:tracePt t="117025" x="3992563" y="1458913"/>
          <p14:tracePt t="117030" x="4029075" y="1522413"/>
          <p14:tracePt t="117040" x="4075113" y="1587500"/>
          <p14:tracePt t="117047" x="4111625" y="1651000"/>
          <p14:tracePt t="117055" x="4129088" y="1697038"/>
          <p14:tracePt t="117063" x="4157663" y="1760538"/>
          <p14:tracePt t="117072" x="4194175" y="1833563"/>
          <p14:tracePt t="117079" x="4211638" y="1914525"/>
          <p14:tracePt t="117088" x="4221163" y="2024063"/>
          <p14:tracePt t="117096" x="4238625" y="2089150"/>
          <p14:tracePt t="117103" x="4238625" y="2143125"/>
          <p14:tracePt t="117112" x="4248150" y="2233613"/>
          <p14:tracePt t="117119" x="4248150" y="2343150"/>
          <p14:tracePt t="117127" x="4248150" y="2416175"/>
          <p14:tracePt t="117135" x="4257675" y="2498725"/>
          <p14:tracePt t="117143" x="4257675" y="2571750"/>
          <p14:tracePt t="117151" x="4257675" y="2608263"/>
          <p14:tracePt t="117159" x="4257675" y="2681288"/>
          <p14:tracePt t="117167" x="4257675" y="2735263"/>
          <p14:tracePt t="117175" x="4257675" y="2790825"/>
          <p14:tracePt t="117183" x="4257675" y="2900363"/>
          <p14:tracePt t="117191" x="4257675" y="2946400"/>
          <p14:tracePt t="117199" x="4248150" y="3017838"/>
          <p14:tracePt t="117207" x="4248150" y="3109913"/>
          <p14:tracePt t="117215" x="4230688" y="3255963"/>
          <p14:tracePt t="117223" x="4230688" y="3346450"/>
          <p14:tracePt t="117231" x="4230688" y="3419475"/>
          <p14:tracePt t="117239" x="4221163" y="3511550"/>
          <p14:tracePt t="117250" x="4221163" y="3611563"/>
          <p14:tracePt t="117259" x="4202113" y="3684588"/>
          <p14:tracePt t="117269" x="4202113" y="3830638"/>
          <p14:tracePt t="117282" x="4202113" y="3903663"/>
          <p14:tracePt t="117288" x="4202113" y="3994150"/>
          <p14:tracePt t="117298" x="4202113" y="4049713"/>
          <p14:tracePt t="117306" x="4194175" y="4113213"/>
          <p14:tracePt t="117314" x="4194175" y="4140200"/>
          <p14:tracePt t="117322" x="4194175" y="4195763"/>
          <p14:tracePt t="117332" x="4184650" y="4240213"/>
          <p14:tracePt t="117342" x="4184650" y="4295775"/>
          <p14:tracePt t="117351" x="4184650" y="4405313"/>
          <p14:tracePt t="117358" x="4175125" y="4449763"/>
          <p14:tracePt t="117366" x="4157663" y="4478338"/>
          <p14:tracePt t="117375" x="4157663" y="4514850"/>
          <p14:tracePt t="117386" x="4148138" y="4587875"/>
          <p14:tracePt t="117394" x="4148138" y="4632325"/>
          <p14:tracePt t="117401" x="4148138" y="4687888"/>
          <p14:tracePt t="117409" x="4138613" y="4714875"/>
          <p14:tracePt t="117426" x="4138613" y="4751388"/>
          <p14:tracePt t="117433" x="4138613" y="4851400"/>
          <p14:tracePt t="117442" x="4129088" y="4897438"/>
          <p14:tracePt t="117451" x="4129088" y="4924425"/>
          <p14:tracePt t="117461" x="4129088" y="4951413"/>
          <p14:tracePt t="117471" x="4129088" y="5006975"/>
          <p14:tracePt t="117481" x="4129088" y="5016500"/>
          <p14:tracePt t="117489" x="4129088" y="5033963"/>
          <p14:tracePt t="117497" x="4129088" y="5043488"/>
          <p14:tracePt t="117505" x="4129088" y="5053013"/>
          <p14:tracePt t="117521" x="4129088" y="5060950"/>
          <p14:tracePt t="117529" x="4129088" y="5070475"/>
          <p14:tracePt t="117563" x="4121150" y="5080000"/>
          <p14:tracePt t="117577" x="4121150" y="5089525"/>
          <p14:tracePt t="119472" x="4121150" y="5080000"/>
          <p14:tracePt t="119479" x="4121150" y="5053013"/>
          <p14:tracePt t="119488" x="4121150" y="4951413"/>
          <p14:tracePt t="119496" x="4121150" y="4860925"/>
          <p14:tracePt t="119505" x="4084638" y="4624388"/>
          <p14:tracePt t="119511" x="4075113" y="4459288"/>
          <p14:tracePt t="119519" x="3992563" y="4040188"/>
          <p14:tracePt t="119527" x="3938588" y="3821113"/>
          <p14:tracePt t="119535" x="3829050" y="3375025"/>
          <p14:tracePt t="119543" x="3738563" y="3046413"/>
          <p14:tracePt t="119551" x="3673475" y="2854325"/>
          <p14:tracePt t="119559" x="3546475" y="2471738"/>
          <p14:tracePt t="119567" x="3455988" y="2270125"/>
          <p14:tracePt t="119577" x="3419475" y="2170113"/>
          <p14:tracePt t="119583" x="3327400" y="1924050"/>
          <p14:tracePt t="119593" x="3273425" y="1804988"/>
          <p14:tracePt t="119601" x="3227388" y="1731963"/>
          <p14:tracePt t="119613" x="3171825" y="1577975"/>
          <p14:tracePt t="119621" x="3117850" y="1495425"/>
          <p14:tracePt t="119632" x="3081338" y="1431925"/>
          <p14:tracePt t="119641" x="3035300" y="1368425"/>
          <p14:tracePt t="119649" x="3008313" y="1322388"/>
          <p14:tracePt t="119657" x="2981325" y="1303338"/>
          <p14:tracePt t="119665" x="2954338" y="1268413"/>
          <p14:tracePt t="119673" x="2935288" y="1239838"/>
          <p14:tracePt t="119681" x="2925763" y="1231900"/>
          <p14:tracePt t="119689" x="2917825" y="1212850"/>
          <p14:tracePt t="119697" x="2908300" y="1203325"/>
          <p14:tracePt t="119706" x="2889250" y="1185863"/>
          <p14:tracePt t="119713" x="2881313" y="1166813"/>
          <p14:tracePt t="119721" x="2862263" y="1149350"/>
          <p14:tracePt t="119729" x="2844800" y="1130300"/>
          <p14:tracePt t="119738" x="2825750" y="1103313"/>
          <p14:tracePt t="119747" x="2798763" y="1085850"/>
          <p14:tracePt t="119758" x="2781300" y="1057275"/>
          <p14:tracePt t="119765" x="2762250" y="1039813"/>
          <p14:tracePt t="119773" x="2752725" y="1039813"/>
          <p14:tracePt t="119817" x="2744788" y="1039813"/>
          <p14:tracePt t="119837" x="2735263" y="1039813"/>
          <p14:tracePt t="119845" x="2716213" y="1030288"/>
          <p14:tracePt t="119855" x="2679700" y="1030288"/>
          <p14:tracePt t="119863" x="2671763" y="1030288"/>
          <p14:tracePt t="119872" x="2643188" y="1020763"/>
          <p14:tracePt t="119877" x="2616200" y="1012825"/>
          <p14:tracePt t="119888" x="2598738" y="1012825"/>
          <p14:tracePt t="119895" x="2570163" y="1012825"/>
          <p14:tracePt t="119903" x="2552700" y="1003300"/>
          <p14:tracePt t="119911" x="2533650" y="1003300"/>
          <p14:tracePt t="119919" x="2525713" y="1003300"/>
          <p14:tracePt t="119927" x="2516188" y="1003300"/>
          <p14:tracePt t="120163" x="2506663" y="1003300"/>
          <p14:tracePt t="120173" x="2498725" y="1003300"/>
          <p14:tracePt t="120189" x="2489200" y="1003300"/>
          <p14:tracePt t="120205" x="2479675" y="1003300"/>
          <p14:tracePt t="120222" x="2470150" y="1003300"/>
          <p14:tracePt t="120333" x="2479675" y="1003300"/>
          <p14:tracePt t="120341" x="2489200" y="1003300"/>
          <p14:tracePt t="120349" x="2498725" y="1003300"/>
          <p14:tracePt t="120357" x="2506663" y="1003300"/>
          <p14:tracePt t="120366" x="2506663" y="1012825"/>
          <p14:tracePt t="120381" x="2516188" y="1012825"/>
          <p14:tracePt t="120559" x="2525713" y="1012825"/>
          <p14:tracePt t="120591" x="2533650" y="1003300"/>
          <p14:tracePt t="120599" x="2543175" y="993775"/>
          <p14:tracePt t="120607" x="2543175" y="976313"/>
          <p14:tracePt t="120615" x="2552700" y="976313"/>
          <p14:tracePt t="120623" x="2552700" y="966788"/>
          <p14:tracePt t="120631" x="2552700" y="957263"/>
          <p14:tracePt t="120639" x="2552700" y="939800"/>
          <p14:tracePt t="120647" x="2552700" y="930275"/>
          <p14:tracePt t="120656" x="2562225" y="920750"/>
          <p14:tracePt t="120673" x="2562225" y="911225"/>
          <p14:tracePt t="120688" x="2570163" y="903288"/>
          <p14:tracePt t="120695" x="2570163" y="893763"/>
          <p14:tracePt t="120704" x="2579688" y="884238"/>
          <p14:tracePt t="120713" x="2579688" y="866775"/>
          <p14:tracePt t="120719" x="2579688" y="857250"/>
          <p14:tracePt t="120730" x="2589213" y="847725"/>
          <p14:tracePt t="120735" x="2589213" y="839788"/>
          <p14:tracePt t="120746" x="2589213" y="820738"/>
          <p14:tracePt t="120751" x="2589213" y="811213"/>
          <p14:tracePt t="120761" x="2589213" y="793750"/>
          <p14:tracePt t="120770" x="2589213" y="784225"/>
          <p14:tracePt t="120777" x="2589213" y="774700"/>
          <p14:tracePt t="120785" x="2589213" y="766763"/>
          <p14:tracePt t="120793" x="2589213" y="757238"/>
          <p14:tracePt t="120801" x="2589213" y="738188"/>
          <p14:tracePt t="120809" x="2589213" y="720725"/>
          <p14:tracePt t="120817" x="2589213" y="711200"/>
          <p14:tracePt t="120826" x="2589213" y="701675"/>
          <p14:tracePt t="120835" x="2589213" y="684213"/>
          <p14:tracePt t="120849" x="2589213" y="674688"/>
          <p14:tracePt t="120857" x="2579688" y="657225"/>
          <p14:tracePt t="120865" x="2570163" y="647700"/>
          <p14:tracePt t="120873" x="2570163" y="628650"/>
          <p14:tracePt t="120881" x="2562225" y="620713"/>
          <p14:tracePt t="120897" x="2552700" y="601663"/>
          <p14:tracePt t="120905" x="2543175" y="592138"/>
          <p14:tracePt t="120913" x="2533650" y="574675"/>
          <p14:tracePt t="120921" x="2516188" y="565150"/>
          <p14:tracePt t="120929" x="2506663" y="555625"/>
          <p14:tracePt t="120938" x="2498725" y="547688"/>
          <p14:tracePt t="120945" x="2489200" y="538163"/>
          <p14:tracePt t="120954" x="2470150" y="538163"/>
          <p14:tracePt t="120961" x="2470150" y="528638"/>
          <p14:tracePt t="120969" x="2462213" y="528638"/>
          <p14:tracePt t="120979" x="2443163" y="528638"/>
          <p14:tracePt t="120985" x="2433638" y="519113"/>
          <p14:tracePt t="120995" x="2416175" y="519113"/>
          <p14:tracePt t="121001" x="2406650" y="519113"/>
          <p14:tracePt t="121011" x="2397125" y="519113"/>
          <p14:tracePt t="121027" x="2379663" y="519113"/>
          <p14:tracePt t="121044" x="2370138" y="519113"/>
          <p14:tracePt t="121052" x="2360613" y="519113"/>
          <p14:tracePt t="121060" x="2352675" y="519113"/>
          <p14:tracePt t="121068" x="2343150" y="519113"/>
          <p14:tracePt t="121076" x="2333625" y="519113"/>
          <p14:tracePt t="121100" x="2324100" y="538163"/>
          <p14:tracePt t="121108" x="2316163" y="547688"/>
          <p14:tracePt t="121115" x="2306638" y="565150"/>
          <p14:tracePt t="121123" x="2306638" y="584200"/>
          <p14:tracePt t="121131" x="2297113" y="601663"/>
          <p14:tracePt t="121139" x="2297113" y="628650"/>
          <p14:tracePt t="121147" x="2297113" y="647700"/>
          <p14:tracePt t="121155" x="2297113" y="665163"/>
          <p14:tracePt t="121163" x="2297113" y="711200"/>
          <p14:tracePt t="121171" x="2297113" y="738188"/>
          <p14:tracePt t="121179" x="2297113" y="766763"/>
          <p14:tracePt t="121187" x="2297113" y="774700"/>
          <p14:tracePt t="121198" x="2297113" y="803275"/>
          <p14:tracePt t="121208" x="2297113" y="811213"/>
          <p14:tracePt t="121216" x="2297113" y="820738"/>
          <p14:tracePt t="121224" x="2297113" y="839788"/>
          <p14:tracePt t="121232" x="2297113" y="847725"/>
          <p14:tracePt t="121240" x="2306638" y="866775"/>
          <p14:tracePt t="121258" x="2316163" y="903288"/>
          <p14:tracePt t="121264" x="2324100" y="911225"/>
          <p14:tracePt t="121273" x="2324100" y="920750"/>
          <p14:tracePt t="121280" x="2324100" y="939800"/>
          <p14:tracePt t="121290" x="2333625" y="939800"/>
          <p14:tracePt t="121296" x="2343150" y="957263"/>
          <p14:tracePt t="121306" x="2352675" y="976313"/>
          <p14:tracePt t="121314" x="2360613" y="976313"/>
          <p14:tracePt t="121322" x="2370138" y="984250"/>
          <p14:tracePt t="121332" x="2379663" y="993775"/>
          <p14:tracePt t="121337" x="2389188" y="1003300"/>
          <p14:tracePt t="121345" x="2397125" y="1012825"/>
          <p14:tracePt t="121354" x="2406650" y="1020763"/>
          <p14:tracePt t="121361" x="2433638" y="1030288"/>
          <p14:tracePt t="121369" x="2433638" y="1039813"/>
          <p14:tracePt t="121377" x="2452688" y="1039813"/>
          <p14:tracePt t="121385" x="2462213" y="1039813"/>
          <p14:tracePt t="121393" x="2479675" y="1039813"/>
          <p14:tracePt t="121401" x="2489200" y="1039813"/>
          <p14:tracePt t="121409" x="2498725" y="1039813"/>
          <p14:tracePt t="121425" x="2506663" y="1039813"/>
          <p14:tracePt t="121433" x="2516188" y="1039813"/>
          <p14:tracePt t="121449" x="2525713" y="1039813"/>
          <p14:tracePt t="121473" x="2533650" y="1039813"/>
          <p14:tracePt t="121497" x="2543175" y="1039813"/>
          <p14:tracePt t="121514" x="2552700" y="1039813"/>
          <p14:tracePt t="121529" x="2562225" y="1030288"/>
          <p14:tracePt t="121545" x="2570163" y="1020763"/>
          <p14:tracePt t="121561" x="2570163" y="1012825"/>
          <p14:tracePt t="121577" x="2579688" y="1012825"/>
          <p14:tracePt t="121665" x="2598738" y="1012825"/>
          <p14:tracePt t="121672" x="2606675" y="1020763"/>
          <p14:tracePt t="121679" x="2625725" y="1039813"/>
          <p14:tracePt t="121687" x="2643188" y="1057275"/>
          <p14:tracePt t="121695" x="2662238" y="1066800"/>
          <p14:tracePt t="121704" x="2679700" y="1085850"/>
          <p14:tracePt t="121711" x="2698750" y="1093788"/>
          <p14:tracePt t="121719" x="2708275" y="1103313"/>
          <p14:tracePt t="121727" x="2716213" y="1103313"/>
          <p14:tracePt t="121736" x="2725738" y="1112838"/>
          <p14:tracePt t="121743" x="2725738" y="1122363"/>
          <p14:tracePt t="121759" x="2735263" y="1130300"/>
          <p14:tracePt t="121767" x="2744788" y="1130300"/>
          <p14:tracePt t="121775" x="2752725" y="1130300"/>
          <p14:tracePt t="121783" x="2752725" y="1139825"/>
          <p14:tracePt t="121791" x="2771775" y="1149350"/>
          <p14:tracePt t="121799" x="2781300" y="1158875"/>
          <p14:tracePt t="121807" x="2789238" y="1176338"/>
          <p14:tracePt t="121815" x="2808288" y="1249363"/>
          <p14:tracePt t="121823" x="2825750" y="1358900"/>
          <p14:tracePt t="121831" x="2825750" y="1431925"/>
          <p14:tracePt t="121839" x="2817813" y="1495425"/>
          <p14:tracePt t="121847" x="2798763" y="1522413"/>
          <p14:tracePt t="121994" x="2798763" y="1514475"/>
          <p14:tracePt t="122002" x="2789238" y="1458913"/>
          <p14:tracePt t="122010" x="2762250" y="1431925"/>
          <p14:tracePt t="122018" x="2744788" y="1395413"/>
          <p14:tracePt t="122026" x="2725738" y="1385888"/>
          <p14:tracePt t="122034" x="2725738" y="1376363"/>
          <p14:tracePt t="122042" x="2716213" y="1358900"/>
          <p14:tracePt t="122057" x="2708275" y="1339850"/>
          <p14:tracePt t="122065" x="2708275" y="1331913"/>
          <p14:tracePt t="122073" x="2708275" y="1322388"/>
          <p14:tracePt t="122081" x="2708275" y="1312863"/>
          <p14:tracePt t="122097" x="2725738" y="1312863"/>
          <p14:tracePt t="122105" x="2744788" y="1312863"/>
          <p14:tracePt t="122113" x="2781300" y="1312863"/>
          <p14:tracePt t="122121" x="2808288" y="1312863"/>
          <p14:tracePt t="122129" x="2844800" y="1322388"/>
          <p14:tracePt t="122137" x="2908300" y="1339850"/>
          <p14:tracePt t="122145" x="3017838" y="1368425"/>
          <p14:tracePt t="122155" x="3154363" y="1395413"/>
          <p14:tracePt t="122164" x="3263900" y="1412875"/>
          <p14:tracePt t="122173" x="3629025" y="1468438"/>
          <p14:tracePt t="122180" x="3938588" y="1485900"/>
          <p14:tracePt t="122189" x="4121150" y="1514475"/>
          <p14:tracePt t="122196" x="4494213" y="1577975"/>
          <p14:tracePt t="122205" x="4968875" y="1668463"/>
          <p14:tracePt t="122212" x="5251450" y="1731963"/>
          <p14:tracePt t="122220" x="5580063" y="1787525"/>
          <p14:tracePt t="122242" x="6318250" y="1979613"/>
          <p14:tracePt t="122244" x="6464300" y="2043113"/>
          <p14:tracePt t="122252" x="6664325" y="2125663"/>
          <p14:tracePt t="122260" x="6827838" y="2197100"/>
          <p14:tracePt t="122267" x="6964363" y="2289175"/>
          <p14:tracePt t="122276" x="7029450" y="2343150"/>
          <p14:tracePt t="122284" x="7119938" y="2416175"/>
          <p14:tracePt t="122292" x="7202488" y="2498725"/>
          <p14:tracePt t="122300" x="7239000" y="2562225"/>
          <p14:tracePt t="122307" x="7275513" y="2608263"/>
          <p14:tracePt t="122316" x="7283450" y="2644775"/>
          <p14:tracePt t="122324" x="7312025" y="2698750"/>
          <p14:tracePt t="122332" x="7319963" y="2727325"/>
          <p14:tracePt t="122341" x="7329488" y="2771775"/>
          <p14:tracePt t="122347" x="7339013" y="2808288"/>
          <p14:tracePt t="122355" x="7348538" y="2854325"/>
          <p14:tracePt t="122363" x="7366000" y="2917825"/>
          <p14:tracePt t="122372" x="7392988" y="3009900"/>
          <p14:tracePt t="122379" x="7412038" y="3090863"/>
          <p14:tracePt t="122389" x="7439025" y="3163888"/>
          <p14:tracePt t="122396" x="7485063" y="3265488"/>
          <p14:tracePt t="122405" x="7512050" y="3328988"/>
          <p14:tracePt t="122411" x="7531100" y="3392488"/>
          <p14:tracePt t="122419" x="7558088" y="3419475"/>
          <p14:tracePt t="122427" x="7567613" y="3475038"/>
          <p14:tracePt t="122438" x="7567613" y="3492500"/>
          <p14:tracePt t="122445" x="7567613" y="3511550"/>
          <p14:tracePt t="122453" x="7567613" y="3519488"/>
          <p14:tracePt t="122462" x="7567613" y="3529013"/>
          <p14:tracePt t="122469" x="7567613" y="3548063"/>
          <p14:tracePt t="122478" x="7567613" y="3565525"/>
          <p14:tracePt t="122485" x="7548563" y="3575050"/>
          <p14:tracePt t="122494" x="7539038" y="3592513"/>
          <p14:tracePt t="122501" x="7502525" y="3611563"/>
          <p14:tracePt t="122509" x="7475538" y="3629025"/>
          <p14:tracePt t="122518" x="7429500" y="3657600"/>
          <p14:tracePt t="122527" x="7385050" y="3675063"/>
          <p14:tracePt t="122538" x="7319963" y="3711575"/>
          <p14:tracePt t="122545" x="7256463" y="3738563"/>
          <p14:tracePt t="122555" x="7212013" y="3757613"/>
          <p14:tracePt t="122562" x="7175500" y="3784600"/>
          <p14:tracePt t="122569" x="7138988" y="3803650"/>
          <p14:tracePt t="122578" x="7092950" y="3830638"/>
          <p14:tracePt t="122585" x="7046913" y="3848100"/>
          <p14:tracePt t="122594" x="7000875" y="3875088"/>
          <p14:tracePt t="122601" x="6964363" y="3894138"/>
          <p14:tracePt t="122610" x="6900863" y="3921125"/>
          <p14:tracePt t="122618" x="6856413" y="3930650"/>
          <p14:tracePt t="122626" x="6819900" y="3930650"/>
          <p14:tracePt t="122634" x="6783388" y="3940175"/>
          <p14:tracePt t="122642" x="6754813" y="3948113"/>
          <p14:tracePt t="122650" x="6710363" y="3957638"/>
          <p14:tracePt t="122658" x="6681788" y="3957638"/>
          <p14:tracePt t="122666" x="6654800" y="3967163"/>
          <p14:tracePt t="122676" x="6627813" y="3967163"/>
          <p14:tracePt t="122682" x="6600825" y="3967163"/>
          <p14:tracePt t="122689" x="6564313" y="3967163"/>
          <p14:tracePt t="122697" x="6508750" y="3957638"/>
          <p14:tracePt t="122705" x="6481763" y="3921125"/>
          <p14:tracePt t="122713" x="6445250" y="3903663"/>
          <p14:tracePt t="122721" x="6418263" y="3884613"/>
          <p14:tracePt t="122731" x="6381750" y="3848100"/>
          <p14:tracePt t="122743" x="6354763" y="3830638"/>
          <p14:tracePt t="122751" x="6335713" y="3803650"/>
          <p14:tracePt t="122759" x="6299200" y="3784600"/>
          <p14:tracePt t="122767" x="6281738" y="3757613"/>
          <p14:tracePt t="122775" x="6262688" y="3738563"/>
          <p14:tracePt t="122783" x="6245225" y="3721100"/>
          <p14:tracePt t="122791" x="6226175" y="3711575"/>
          <p14:tracePt t="122799" x="6208713" y="3694113"/>
          <p14:tracePt t="122807" x="6189663" y="3684588"/>
          <p14:tracePt t="122815" x="6181725" y="3665538"/>
          <p14:tracePt t="122823" x="6172200" y="3657600"/>
          <p14:tracePt t="122831" x="6153150" y="3648075"/>
          <p14:tracePt t="122839" x="6145213" y="3638550"/>
          <p14:tracePt t="122847" x="6135688" y="3629025"/>
          <p14:tracePt t="122856" x="6116638" y="3611563"/>
          <p14:tracePt t="122863" x="6108700" y="3611563"/>
          <p14:tracePt t="122872" x="6099175" y="3602038"/>
          <p14:tracePt t="122879" x="6089650" y="3592513"/>
          <p14:tracePt t="122888" x="6080125" y="3575050"/>
          <p14:tracePt t="122895" x="6072188" y="3565525"/>
          <p14:tracePt t="122904" x="6062663" y="3556000"/>
          <p14:tracePt t="122911" x="6053138" y="3538538"/>
          <p14:tracePt t="122919" x="6043613" y="3529013"/>
          <p14:tracePt t="122927" x="6026150" y="3519488"/>
          <p14:tracePt t="122937" x="6026150" y="3511550"/>
          <p14:tracePt t="122943" x="6016625" y="3492500"/>
          <p14:tracePt t="122951" x="6016625" y="3482975"/>
          <p14:tracePt t="122959" x="6007100" y="3465513"/>
          <p14:tracePt t="122971" x="6007100" y="3446463"/>
          <p14:tracePt t="122975" x="6007100" y="3429000"/>
          <p14:tracePt t="122983" x="6007100" y="3411538"/>
          <p14:tracePt t="122991" x="6007100" y="3382963"/>
          <p14:tracePt t="122999" x="5999163" y="3365500"/>
          <p14:tracePt t="123007" x="5999163" y="3346450"/>
          <p14:tracePt t="123017" x="5999163" y="3309938"/>
          <p14:tracePt t="123026" x="5999163" y="3292475"/>
          <p14:tracePt t="123033" x="5999163" y="3273425"/>
          <p14:tracePt t="123042" x="5999163" y="3246438"/>
          <p14:tracePt t="123049" x="5999163" y="3209925"/>
          <p14:tracePt t="123057" x="5999163" y="3192463"/>
          <p14:tracePt t="123065" x="5999163" y="3163888"/>
          <p14:tracePt t="123073" x="6007100" y="3146425"/>
          <p14:tracePt t="123081" x="6016625" y="3119438"/>
          <p14:tracePt t="123089" x="6016625" y="3100388"/>
          <p14:tracePt t="123097" x="6026150" y="3073400"/>
          <p14:tracePt t="123107" x="6026150" y="3036888"/>
          <p14:tracePt t="123113" x="6035675" y="3009900"/>
          <p14:tracePt t="123122" x="6043613" y="2982913"/>
          <p14:tracePt t="123129" x="6053138" y="2963863"/>
          <p14:tracePt t="123139" x="6062663" y="2946400"/>
          <p14:tracePt t="123146" x="6072188" y="2936875"/>
          <p14:tracePt t="123155" x="6080125" y="2917825"/>
          <p14:tracePt t="123161" x="6089650" y="2909888"/>
          <p14:tracePt t="123169" x="6099175" y="2900363"/>
          <p14:tracePt t="123177" x="6099175" y="2890838"/>
          <p14:tracePt t="123193" x="6108700" y="2881313"/>
          <p14:tracePt t="123226" x="6116638" y="2881313"/>
          <p14:tracePt t="123258" x="6135688" y="2881313"/>
          <p14:tracePt t="123266" x="6145213" y="2881313"/>
          <p14:tracePt t="123276" x="6162675" y="2873375"/>
          <p14:tracePt t="123281" x="6189663" y="2873375"/>
          <p14:tracePt t="123292" x="6208713" y="2873375"/>
          <p14:tracePt t="123298" x="6226175" y="2873375"/>
          <p14:tracePt t="123307" x="6235700" y="2873375"/>
          <p14:tracePt t="123316" x="6245225" y="2873375"/>
          <p14:tracePt t="123332" x="6254750" y="2881313"/>
          <p14:tracePt t="123340" x="6262688" y="2881313"/>
          <p14:tracePt t="123348" x="6281738" y="2900363"/>
          <p14:tracePt t="123356" x="6281738" y="2909888"/>
          <p14:tracePt t="123365" x="6291263" y="2909888"/>
          <p14:tracePt t="123372" x="6299200" y="2927350"/>
          <p14:tracePt t="123381" x="6308725" y="2946400"/>
          <p14:tracePt t="123387" x="6318250" y="2954338"/>
          <p14:tracePt t="123396" x="6326188" y="2963863"/>
          <p14:tracePt t="123404" x="6326188" y="2982913"/>
          <p14:tracePt t="123411" x="6345238" y="3000375"/>
          <p14:tracePt t="123419" x="6345238" y="3017838"/>
          <p14:tracePt t="123427" x="6354763" y="3036888"/>
          <p14:tracePt t="123435" x="6354763" y="3046413"/>
          <p14:tracePt t="123443" x="6362700" y="3063875"/>
          <p14:tracePt t="123451" x="6362700" y="3082925"/>
          <p14:tracePt t="123459" x="6372225" y="3119438"/>
          <p14:tracePt t="123467" x="6372225" y="3136900"/>
          <p14:tracePt t="123475" x="6381750" y="3163888"/>
          <p14:tracePt t="123483" x="6391275" y="3192463"/>
          <p14:tracePt t="123491" x="6391275" y="3219450"/>
          <p14:tracePt t="123500" x="6399213" y="3255963"/>
          <p14:tracePt t="123507" x="6408738" y="3282950"/>
          <p14:tracePt t="123516" x="6408738" y="3309938"/>
          <p14:tracePt t="123523" x="6408738" y="3338513"/>
          <p14:tracePt t="123532" x="6418263" y="3355975"/>
          <p14:tracePt t="123539" x="6427788" y="3392488"/>
          <p14:tracePt t="123547" x="6435725" y="3419475"/>
          <p14:tracePt t="123555" x="6435725" y="3446463"/>
          <p14:tracePt t="123563" x="6445250" y="3482975"/>
          <p14:tracePt t="123571" x="6464300" y="3511550"/>
          <p14:tracePt t="123581" x="6464300" y="3538538"/>
          <p14:tracePt t="123589" x="6472238" y="3565525"/>
          <p14:tracePt t="123597" x="6481763" y="3584575"/>
          <p14:tracePt t="123605" x="6491288" y="3602038"/>
          <p14:tracePt t="123613" x="6491288" y="3611563"/>
          <p14:tracePt t="123622" x="6500813" y="3629025"/>
          <p14:tracePt t="123629" x="6500813" y="3648075"/>
          <p14:tracePt t="123639" x="6500813" y="3657600"/>
          <p14:tracePt t="123646" x="6500813" y="3665538"/>
          <p14:tracePt t="123656" x="6500813" y="3675063"/>
          <p14:tracePt t="123678" x="6500813" y="3684588"/>
          <p14:tracePt t="123694" x="6500813" y="3694113"/>
          <p14:tracePt t="123750" x="6500813" y="3702050"/>
          <p14:tracePt t="123768" x="6491288" y="3711575"/>
          <p14:tracePt t="123782" x="6481763" y="3721100"/>
          <p14:tracePt t="123789" x="6472238" y="3721100"/>
          <p14:tracePt t="123797" x="6464300" y="3730625"/>
          <p14:tracePt t="123813" x="6454775" y="3730625"/>
          <p14:tracePt t="123821" x="6445250" y="3730625"/>
          <p14:tracePt t="123837" x="6435725" y="3730625"/>
          <p14:tracePt t="123847" x="6427788" y="3730625"/>
          <p14:tracePt t="123854" x="6408738" y="3730625"/>
          <p14:tracePt t="123863" x="6399213" y="3730625"/>
          <p14:tracePt t="123869" x="6391275" y="3730625"/>
          <p14:tracePt t="123879" x="6372225" y="3730625"/>
          <p14:tracePt t="123888" x="6354763" y="3721100"/>
          <p14:tracePt t="123897" x="6326188" y="3711575"/>
          <p14:tracePt t="123905" x="6308725" y="3702050"/>
          <p14:tracePt t="123920" x="6299200" y="3694113"/>
          <p14:tracePt t="123928" x="6291263" y="3684588"/>
          <p14:tracePt t="123936" x="6281738" y="3675063"/>
          <p14:tracePt t="123952" x="6272213" y="3665538"/>
          <p14:tracePt t="123960" x="6272213" y="3657600"/>
          <p14:tracePt t="123976" x="6262688" y="3648075"/>
          <p14:tracePt t="124177" x="6254750" y="3638550"/>
          <p14:tracePt t="124193" x="6254750" y="3629025"/>
          <p14:tracePt t="124209" x="6254750" y="3621088"/>
          <p14:tracePt t="124217" x="6245225" y="3611563"/>
          <p14:tracePt t="124225" x="6245225" y="3602038"/>
          <p14:tracePt t="124237" x="6235700" y="3592513"/>
          <p14:tracePt t="124249" x="6226175" y="3584575"/>
          <p14:tracePt t="124257" x="6226175" y="3575050"/>
          <p14:tracePt t="124266" x="6218238" y="3565525"/>
          <p14:tracePt t="124277" x="6218238" y="3556000"/>
          <p14:tracePt t="124285" x="6218238" y="3548063"/>
          <p14:tracePt t="125016" x="6218238" y="3538538"/>
          <p14:tracePt t="125056" x="6218238" y="3529013"/>
          <p14:tracePt t="125072" x="6218238" y="3519488"/>
          <p14:tracePt t="125096" x="6218238" y="3511550"/>
          <p14:tracePt t="125160" x="6218238" y="3502025"/>
          <p14:tracePt t="125176" x="6218238" y="3492500"/>
          <p14:tracePt t="125192" x="6218238" y="3482975"/>
          <p14:tracePt t="125248" x="6218238" y="3475038"/>
          <p14:tracePt t="125304" x="6218238" y="3465513"/>
          <p14:tracePt t="125315" x="6226175" y="3455988"/>
          <p14:tracePt t="125320" x="6226175" y="3446463"/>
          <p14:tracePt t="125331" x="6235700" y="3446463"/>
          <p14:tracePt t="125337" x="6235700" y="3438525"/>
          <p14:tracePt t="125354" x="6235700" y="3429000"/>
          <p14:tracePt t="125361" x="6245225" y="3429000"/>
          <p14:tracePt t="125409" x="6245225" y="3419475"/>
          <p14:tracePt t="125426" x="6245225" y="3411538"/>
          <p14:tracePt t="125434" x="6254750" y="3402013"/>
          <p14:tracePt t="125442" x="6254750" y="3392488"/>
          <p14:tracePt t="125458" x="6254750" y="3382963"/>
          <p14:tracePt t="125474" x="6254750" y="3365500"/>
          <p14:tracePt t="125483" x="6254750" y="3355975"/>
          <p14:tracePt t="125490" x="6254750" y="3338513"/>
          <p14:tracePt t="125500" x="6254750" y="3328988"/>
          <p14:tracePt t="125505" x="6254750" y="3319463"/>
          <p14:tracePt t="125514" x="6254750" y="3309938"/>
          <p14:tracePt t="125530" x="6245225" y="3302000"/>
          <p14:tracePt t="125537" x="6245225" y="3292475"/>
          <p14:tracePt t="125545" x="6235700" y="3273425"/>
          <p14:tracePt t="125554" x="6226175" y="3273425"/>
          <p14:tracePt t="125561" x="6226175" y="3265488"/>
          <p14:tracePt t="125569" x="6218238" y="3255963"/>
          <p14:tracePt t="125579" x="6208713" y="3236913"/>
          <p14:tracePt t="125588" x="6199188" y="3236913"/>
          <p14:tracePt t="125596" x="6189663" y="3228975"/>
          <p14:tracePt t="125604" x="6189663" y="3209925"/>
          <p14:tracePt t="125611" x="6181725" y="3200400"/>
          <p14:tracePt t="125620" x="6172200" y="3182938"/>
          <p14:tracePt t="125627" x="6153150" y="3173413"/>
          <p14:tracePt t="125635" x="6135688" y="3155950"/>
          <p14:tracePt t="125643" x="6126163" y="3146425"/>
          <p14:tracePt t="125651" x="6108700" y="3127375"/>
          <p14:tracePt t="125659" x="6089650" y="3119438"/>
          <p14:tracePt t="125667" x="6080125" y="3119438"/>
          <p14:tracePt t="125675" x="6072188" y="3109913"/>
          <p14:tracePt t="125683" x="6062663" y="3109913"/>
          <p14:tracePt t="125699" x="6053138" y="3100388"/>
          <p14:tracePt t="125707" x="6043613" y="3100388"/>
          <p14:tracePt t="125755" x="6026150" y="3100388"/>
          <p14:tracePt t="125763" x="6007100" y="3109913"/>
          <p14:tracePt t="125771" x="5980113" y="3146425"/>
          <p14:tracePt t="125779" x="5972175" y="3163888"/>
          <p14:tracePt t="125787" x="5935663" y="3236913"/>
          <p14:tracePt t="125795" x="5907088" y="3328988"/>
          <p14:tracePt t="125805" x="5880100" y="3482975"/>
          <p14:tracePt t="125819" x="5870575" y="3556000"/>
          <p14:tracePt t="125828" x="5870575" y="3611563"/>
          <p14:tracePt t="125836" x="5870575" y="3665538"/>
          <p14:tracePt t="125844" x="5870575" y="3711575"/>
          <p14:tracePt t="125856" x="5870575" y="3767138"/>
          <p14:tracePt t="125866" x="5880100" y="3830638"/>
          <p14:tracePt t="125880" x="5907088" y="3857625"/>
          <p14:tracePt t="125891" x="5953125" y="3903663"/>
          <p14:tracePt t="125898" x="5980113" y="3911600"/>
          <p14:tracePt t="125906" x="6026150" y="3940175"/>
          <p14:tracePt t="125915" x="6062663" y="3948113"/>
          <p14:tracePt t="125925" x="6108700" y="3948113"/>
          <p14:tracePt t="125933" x="6153150" y="3957638"/>
          <p14:tracePt t="125941" x="6189663" y="3957638"/>
          <p14:tracePt t="125949" x="6235700" y="3957638"/>
          <p14:tracePt t="125957" x="6272213" y="3957638"/>
          <p14:tracePt t="125965" x="6291263" y="3957638"/>
          <p14:tracePt t="125973" x="6318250" y="3957638"/>
          <p14:tracePt t="125981" x="6335713" y="3948113"/>
          <p14:tracePt t="125989" x="6354763" y="3930650"/>
          <p14:tracePt t="125998" x="6372225" y="3921125"/>
          <p14:tracePt t="126006" x="6399213" y="3903663"/>
          <p14:tracePt t="126016" x="6408738" y="3867150"/>
          <p14:tracePt t="126022" x="6427788" y="3821113"/>
          <p14:tracePt t="126031" x="6454775" y="3767138"/>
          <p14:tracePt t="126039" x="6481763" y="3702050"/>
          <p14:tracePt t="126047" x="6491288" y="3657600"/>
          <p14:tracePt t="126055" x="6491288" y="3584575"/>
          <p14:tracePt t="126062" x="6500813" y="3511550"/>
          <p14:tracePt t="126070" x="6500813" y="3446463"/>
          <p14:tracePt t="126078" x="6500813" y="3375025"/>
          <p14:tracePt t="126086" x="6500813" y="3338513"/>
          <p14:tracePt t="126094" x="6500813" y="3292475"/>
          <p14:tracePt t="126102" x="6500813" y="3236913"/>
          <p14:tracePt t="126110" x="6500813" y="3209925"/>
          <p14:tracePt t="126118" x="6500813" y="3173413"/>
          <p14:tracePt t="126128" x="6500813" y="3127375"/>
          <p14:tracePt t="126133" x="6491288" y="3100388"/>
          <p14:tracePt t="126144" x="6491288" y="3054350"/>
          <p14:tracePt t="126150" x="6481763" y="3027363"/>
          <p14:tracePt t="126160" x="6472238" y="3000375"/>
          <p14:tracePt t="126166" x="6464300" y="2963863"/>
          <p14:tracePt t="126185" x="6454775" y="2954338"/>
          <p14:tracePt t="126192" x="6454775" y="2946400"/>
          <p14:tracePt t="126200" x="6454775" y="2936875"/>
          <p14:tracePt t="126208" x="6445250" y="2936875"/>
          <p14:tracePt t="126392" x="6445250" y="2927350"/>
          <p14:tracePt t="126418" x="6435725" y="2927350"/>
          <p14:tracePt t="126514" x="6427788" y="2927350"/>
          <p14:tracePt t="126578" x="6418263" y="2927350"/>
          <p14:tracePt t="136640" x="6427788" y="2917825"/>
          <p14:tracePt t="136647" x="6445250" y="2917825"/>
          <p14:tracePt t="136654" x="6527800" y="2917825"/>
          <p14:tracePt t="136663" x="6664325" y="2936875"/>
          <p14:tracePt t="136669" x="6827838" y="3017838"/>
          <p14:tracePt t="136677" x="7110413" y="3146425"/>
          <p14:tracePt t="136687" x="7265988" y="3255963"/>
          <p14:tracePt t="136693" x="7366000" y="3355975"/>
          <p14:tracePt t="136703" x="7402513" y="3438525"/>
          <p14:tracePt t="136709" x="7429500" y="3519488"/>
          <p14:tracePt t="136719" x="7429500" y="3575050"/>
          <p14:tracePt t="136725" x="7458075" y="3684588"/>
          <p14:tracePt t="136735" x="7485063" y="3767138"/>
          <p14:tracePt t="136743" x="7539038" y="3867150"/>
          <p14:tracePt t="136751" x="7631113" y="3984625"/>
          <p14:tracePt t="136759" x="7813675" y="4195763"/>
          <p14:tracePt t="136767" x="7958138" y="4368800"/>
          <p14:tracePt t="136775" x="8159750" y="4605338"/>
          <p14:tracePt t="136785" x="8296275" y="4741863"/>
          <p14:tracePt t="136791" x="8488363" y="4933950"/>
          <p14:tracePt t="136799" x="8596313" y="5053013"/>
          <p14:tracePt t="136807" x="8678863" y="5143500"/>
          <p14:tracePt t="136816" x="8734425" y="5226050"/>
          <p14:tracePt t="136823" x="8770938" y="5289550"/>
          <p14:tracePt t="136832" x="8824913" y="5372100"/>
          <p14:tracePt t="136839" x="8824913" y="5389563"/>
          <p14:tracePt t="136847" x="8834438" y="5416550"/>
          <p14:tracePt t="136855" x="8834438" y="5435600"/>
          <p14:tracePt t="136863" x="8851900" y="5462588"/>
          <p14:tracePt t="136871" x="8861425" y="5489575"/>
          <p14:tracePt t="136879" x="8861425" y="5508625"/>
          <p14:tracePt t="136888" x="8861425" y="5535613"/>
          <p14:tracePt t="136896" x="8861425" y="5572125"/>
          <p14:tracePt t="136903" x="8861425" y="5599113"/>
          <p14:tracePt t="136911" x="8861425" y="5608638"/>
          <p14:tracePt t="136919" x="8861425" y="5635625"/>
          <p14:tracePt t="136927" x="8851900" y="5635625"/>
          <p14:tracePt t="136935" x="8842375" y="5645150"/>
          <p14:tracePt t="136943" x="8834438" y="5662613"/>
          <p14:tracePt t="136951" x="8815388" y="5681663"/>
          <p14:tracePt t="136959" x="8797925" y="5699125"/>
          <p14:tracePt t="136967" x="8778875" y="5727700"/>
          <p14:tracePt t="136977" x="8751888" y="5754688"/>
          <p14:tracePt t="136983" x="8734425" y="5764213"/>
          <p14:tracePt t="136991" x="8715375" y="5781675"/>
          <p14:tracePt t="137001" x="8688388" y="5800725"/>
          <p14:tracePt t="137009" x="8661400" y="5818188"/>
          <p14:tracePt t="137017" x="8615363" y="5818188"/>
          <p14:tracePt t="137025" x="8569325" y="5827713"/>
          <p14:tracePt t="137033" x="8532813" y="5827713"/>
          <p14:tracePt t="137041" x="8459788" y="5818188"/>
          <p14:tracePt t="137049" x="8405813" y="5808663"/>
          <p14:tracePt t="137057" x="8342313" y="5781675"/>
          <p14:tracePt t="137069" x="8313738" y="5772150"/>
          <p14:tracePt t="137077" x="8250238" y="5764213"/>
          <p14:tracePt t="137085" x="8204200" y="5745163"/>
          <p14:tracePt t="137093" x="8186738" y="5735638"/>
          <p14:tracePt t="137101" x="8169275" y="5708650"/>
          <p14:tracePt t="137109" x="8140700" y="5691188"/>
          <p14:tracePt t="137117" x="8123238" y="5672138"/>
          <p14:tracePt t="137126" x="8104188" y="5662613"/>
          <p14:tracePt t="137134" x="8086725" y="5645150"/>
          <p14:tracePt t="137142" x="8077200" y="5635625"/>
          <p14:tracePt t="137150" x="8067675" y="5635625"/>
          <p14:tracePt t="137165" x="8067675" y="5626100"/>
          <p14:tracePt t="137181" x="8050213" y="5618163"/>
          <p14:tracePt t="137197" x="8040688" y="5608638"/>
          <p14:tracePt t="137205" x="8031163" y="5608638"/>
          <p14:tracePt t="137213" x="8013700" y="5589588"/>
          <p14:tracePt t="137222" x="7994650" y="5581650"/>
          <p14:tracePt t="137229" x="7967663" y="5572125"/>
          <p14:tracePt t="137239" x="7950200" y="5562600"/>
          <p14:tracePt t="137245" x="7940675" y="5554663"/>
          <p14:tracePt t="137257" x="7921625" y="5535613"/>
          <p14:tracePt t="137263" x="7904163" y="5526088"/>
          <p14:tracePt t="137272" x="7885113" y="5508625"/>
          <p14:tracePt t="137277" x="7867650" y="5499100"/>
          <p14:tracePt t="137287" x="7840663" y="5489575"/>
          <p14:tracePt t="137293" x="7831138" y="5481638"/>
          <p14:tracePt t="137303" x="7813675" y="5472113"/>
          <p14:tracePt t="137311" x="7804150" y="5472113"/>
          <p14:tracePt t="137319" x="7794625" y="5462588"/>
          <p14:tracePt t="137335" x="7785100" y="5453063"/>
          <p14:tracePt t="137351" x="7777163" y="5445125"/>
          <p14:tracePt t="137359" x="7767638" y="5445125"/>
          <p14:tracePt t="137367" x="7758113" y="5445125"/>
          <p14:tracePt t="137383" x="7758113" y="5435600"/>
          <p14:tracePt t="137436" x="7748588" y="5435600"/>
          <p14:tracePt t="137460" x="7748588" y="5426075"/>
          <p14:tracePt t="137476" x="7748588" y="5416550"/>
          <p14:tracePt t="137516" x="7740650" y="5416550"/>
          <p14:tracePt t="137548" x="7740650" y="5408613"/>
          <p14:tracePt t="137992" x="7740650" y="5399088"/>
          <p14:tracePt t="138016" x="7740650" y="5389563"/>
          <p14:tracePt t="138024" x="7740650" y="5380038"/>
          <p14:tracePt t="138040" x="7740650" y="5372100"/>
          <p14:tracePt t="138064" x="7740650" y="5362575"/>
          <p14:tracePt t="138100" x="7740650" y="5353050"/>
          <p14:tracePt t="138108" x="7740650" y="5343525"/>
          <p14:tracePt t="138116" x="7748588" y="5335588"/>
          <p14:tracePt t="138135" x="7748588" y="5326063"/>
          <p14:tracePt t="138140" x="7748588" y="5316538"/>
          <p14:tracePt t="138157" x="7758113" y="5307013"/>
          <p14:tracePt t="138174" x="7767638" y="5307013"/>
          <p14:tracePt t="138182" x="7767638" y="5299075"/>
          <p14:tracePt t="138198" x="7767638" y="5289550"/>
          <p14:tracePt t="138214" x="7777163" y="5280025"/>
          <p14:tracePt t="138240" x="7777163" y="5270500"/>
          <p14:tracePt t="138262" x="7777163" y="5262563"/>
          <p14:tracePt t="138314" x="7777163" y="5253038"/>
          <p14:tracePt t="138330" x="7777163" y="5243513"/>
          <p14:tracePt t="138354" x="7777163" y="5233988"/>
          <p14:tracePt t="138378" x="7777163" y="5226050"/>
          <p14:tracePt t="138394" x="7777163" y="5216525"/>
          <p14:tracePt t="138412" x="7777163" y="5207000"/>
          <p14:tracePt t="138452" x="7777163" y="5197475"/>
          <p14:tracePt t="138484" x="7777163" y="5189538"/>
          <p14:tracePt t="139346" x="7785100" y="5189538"/>
          <p14:tracePt t="139538" x="7785100" y="5180013"/>
          <p14:tracePt t="139885" x="7794625" y="5180013"/>
          <p14:tracePt t="139893" x="7794625" y="5170488"/>
          <p14:tracePt t="139918" x="7794625" y="5160963"/>
          <p14:tracePt t="139934" x="7804150" y="5153025"/>
          <p14:tracePt t="140169" x="7813675" y="5153025"/>
          <p14:tracePt t="140184" x="7821613" y="5153025"/>
          <p14:tracePt t="140192" x="7821613" y="5143500"/>
          <p14:tracePt t="140200" x="7831138" y="5143500"/>
          <p14:tracePt t="140208" x="7831138" y="5133975"/>
          <p14:tracePt t="140216" x="7840663" y="5126038"/>
          <p14:tracePt t="140224" x="7850188" y="5116513"/>
          <p14:tracePt t="140234" x="7867650" y="5116513"/>
          <p14:tracePt t="140256" x="7885113" y="5106988"/>
          <p14:tracePt t="140260" x="7894638" y="5106988"/>
          <p14:tracePt t="140276" x="7904163" y="5106988"/>
          <p14:tracePt t="140284" x="7913688" y="5106988"/>
          <p14:tracePt t="140292" x="7913688" y="5097463"/>
          <p14:tracePt t="140300" x="7921625" y="5097463"/>
          <p14:tracePt t="140316" x="7931150" y="5097463"/>
          <p14:tracePt t="140324" x="7940675" y="5097463"/>
          <p14:tracePt t="140334" x="7950200" y="5097463"/>
          <p14:tracePt t="140359" x="7967663" y="5089525"/>
          <p14:tracePt t="140368" x="7977188" y="5089525"/>
          <p14:tracePt t="140375" x="7986713" y="5089525"/>
          <p14:tracePt t="140383" x="7994650" y="5089525"/>
          <p14:tracePt t="140391" x="8004175" y="5089525"/>
          <p14:tracePt t="140399" x="8013700" y="5080000"/>
          <p14:tracePt t="140417" x="8023225" y="5080000"/>
          <p14:tracePt t="140424" x="8031163" y="5080000"/>
          <p14:tracePt t="140434" x="8040688" y="5070475"/>
          <p14:tracePt t="140440" x="8050213" y="5070475"/>
          <p14:tracePt t="140449" x="8059738" y="5070475"/>
          <p14:tracePt t="140466" x="8067675" y="5070475"/>
          <p14:tracePt t="140473" x="8067675" y="5060950"/>
          <p14:tracePt t="140489" x="8077200" y="5060950"/>
          <p14:tracePt t="140497" x="8096250" y="5060950"/>
          <p14:tracePt t="140507" x="8104188" y="5060950"/>
          <p14:tracePt t="140514" x="8123238" y="5060950"/>
          <p14:tracePt t="140523" x="8132763" y="5053013"/>
          <p14:tracePt t="140529" x="8140700" y="5053013"/>
          <p14:tracePt t="140540" x="8150225" y="5053013"/>
          <p14:tracePt t="140557" x="8169275" y="5053013"/>
          <p14:tracePt t="140573" x="8177213" y="5053013"/>
          <p14:tracePt t="140597" x="8186738" y="5053013"/>
          <p14:tracePt t="140613" x="8196263" y="5053013"/>
          <p14:tracePt t="140637" x="8204200" y="5053013"/>
          <p14:tracePt t="141270" x="8204200" y="5043488"/>
          <p14:tracePt t="141288" x="8204200" y="5033963"/>
          <p14:tracePt t="141343" x="8204200" y="5024438"/>
          <p14:tracePt t="141375" x="8204200" y="5016500"/>
          <p14:tracePt t="141391" x="8196263" y="5016500"/>
          <p14:tracePt t="141399" x="8196263" y="5006975"/>
          <p14:tracePt t="141407" x="8186738" y="5006975"/>
          <p14:tracePt t="141432" x="8177213" y="4997450"/>
          <p14:tracePt t="141457" x="8169275" y="4997450"/>
          <p14:tracePt t="141612" x="8169275" y="4987925"/>
          <p14:tracePt t="141618" x="8169275" y="4979988"/>
          <p14:tracePt t="141642" x="8177213" y="4960938"/>
          <p14:tracePt t="141650" x="8186738" y="4951413"/>
          <p14:tracePt t="141658" x="8196263" y="4924425"/>
          <p14:tracePt t="141666" x="8204200" y="4897438"/>
          <p14:tracePt t="141675" x="8223250" y="4851400"/>
          <p14:tracePt t="141682" x="8250238" y="4787900"/>
          <p14:tracePt t="141689" x="8259763" y="4732338"/>
          <p14:tracePt t="141697" x="8286750" y="4668838"/>
          <p14:tracePt t="141705" x="8296275" y="4605338"/>
          <p14:tracePt t="141713" x="8323263" y="4551363"/>
          <p14:tracePt t="141722" x="8332788" y="4514850"/>
          <p14:tracePt t="141729" x="8342313" y="4478338"/>
          <p14:tracePt t="141738" x="8350250" y="4432300"/>
          <p14:tracePt t="141745" x="8350250" y="4413250"/>
          <p14:tracePt t="141753" x="8350250" y="4386263"/>
          <p14:tracePt t="141761" x="8350250" y="4368800"/>
          <p14:tracePt t="141769" x="8350250" y="4340225"/>
          <p14:tracePt t="141777" x="8350250" y="4322763"/>
          <p14:tracePt t="141785" x="8350250" y="4303713"/>
          <p14:tracePt t="141793" x="8342313" y="4295775"/>
          <p14:tracePt t="141801" x="8323263" y="4268788"/>
          <p14:tracePt t="141810" x="8305800" y="4240213"/>
          <p14:tracePt t="141817" x="8277225" y="4222750"/>
          <p14:tracePt t="141826" x="8259763" y="4222750"/>
          <p14:tracePt t="141833" x="8223250" y="4213225"/>
          <p14:tracePt t="141842" x="8186738" y="4195763"/>
          <p14:tracePt t="141851" x="8113713" y="4195763"/>
          <p14:tracePt t="141857" x="8067675" y="4176713"/>
          <p14:tracePt t="141869" x="8004175" y="4167188"/>
          <p14:tracePt t="141877" x="7950200" y="4167188"/>
          <p14:tracePt t="141889" x="7894638" y="4159250"/>
          <p14:tracePt t="141896" x="7840663" y="4159250"/>
          <p14:tracePt t="141903" x="7794625" y="4159250"/>
          <p14:tracePt t="141911" x="7767638" y="4159250"/>
          <p14:tracePt t="141919" x="7721600" y="4159250"/>
          <p14:tracePt t="141927" x="7694613" y="4159250"/>
          <p14:tracePt t="141935" x="7667625" y="4167188"/>
          <p14:tracePt t="141943" x="7631113" y="4176713"/>
          <p14:tracePt t="141951" x="7612063" y="4195763"/>
          <p14:tracePt t="141959" x="7567613" y="4240213"/>
          <p14:tracePt t="141967" x="7548563" y="4268788"/>
          <p14:tracePt t="141975" x="7531100" y="4295775"/>
          <p14:tracePt t="141983" x="7521575" y="4322763"/>
          <p14:tracePt t="141991" x="7502525" y="4359275"/>
          <p14:tracePt t="142000" x="7485063" y="4395788"/>
          <p14:tracePt t="142007" x="7466013" y="4441825"/>
          <p14:tracePt t="142015" x="7439025" y="4505325"/>
          <p14:tracePt t="142023" x="7421563" y="4551363"/>
          <p14:tracePt t="142031" x="7402513" y="4605338"/>
          <p14:tracePt t="142039" x="7392988" y="4624388"/>
          <p14:tracePt t="142047" x="7385050" y="4668838"/>
          <p14:tracePt t="142057" x="7375525" y="4714875"/>
          <p14:tracePt t="142063" x="7366000" y="4751388"/>
          <p14:tracePt t="142074" x="7366000" y="4797425"/>
          <p14:tracePt t="142083" x="7366000" y="4824413"/>
          <p14:tracePt t="142091" x="7366000" y="4841875"/>
          <p14:tracePt t="142099" x="7366000" y="4878388"/>
          <p14:tracePt t="142107" x="7366000" y="4914900"/>
          <p14:tracePt t="142115" x="7385050" y="4933950"/>
          <p14:tracePt t="142125" x="7392988" y="4960938"/>
          <p14:tracePt t="142131" x="7421563" y="4987925"/>
          <p14:tracePt t="142141" x="7439025" y="5024438"/>
          <p14:tracePt t="142147" x="7458075" y="5043488"/>
          <p14:tracePt t="142157" x="7475538" y="5060950"/>
          <p14:tracePt t="142166" x="7494588" y="5080000"/>
          <p14:tracePt t="142175" x="7512050" y="5089525"/>
          <p14:tracePt t="142182" x="7548563" y="5106988"/>
          <p14:tracePt t="142191" x="7567613" y="5126038"/>
          <p14:tracePt t="142197" x="7594600" y="5133975"/>
          <p14:tracePt t="142205" x="7621588" y="5133975"/>
          <p14:tracePt t="142213" x="7648575" y="5143500"/>
          <p14:tracePt t="142222" x="7685088" y="5143500"/>
          <p14:tracePt t="142239" x="7758113" y="5143500"/>
          <p14:tracePt t="142245" x="7794625" y="5143500"/>
          <p14:tracePt t="142254" x="7850188" y="5143500"/>
          <p14:tracePt t="142261" x="7940675" y="5143500"/>
          <p14:tracePt t="142269" x="8004175" y="5133975"/>
          <p14:tracePt t="142277" x="8040688" y="5133975"/>
          <p14:tracePt t="142285" x="8113713" y="5126038"/>
          <p14:tracePt t="142293" x="8169275" y="5116513"/>
          <p14:tracePt t="142301" x="8232775" y="5106988"/>
          <p14:tracePt t="142309" x="8296275" y="5080000"/>
          <p14:tracePt t="142318" x="8332788" y="5070475"/>
          <p14:tracePt t="142326" x="8415338" y="5043488"/>
          <p14:tracePt t="142334" x="8442325" y="5024438"/>
          <p14:tracePt t="142342" x="8478838" y="4987925"/>
          <p14:tracePt t="142349" x="8496300" y="4979988"/>
          <p14:tracePt t="142357" x="8505825" y="4951413"/>
          <p14:tracePt t="142366" x="8515350" y="4933950"/>
          <p14:tracePt t="142373" x="8515350" y="4914900"/>
          <p14:tracePt t="142381" x="8523288" y="4897438"/>
          <p14:tracePt t="142391" x="8523288" y="4870450"/>
          <p14:tracePt t="142398" x="8532813" y="4833938"/>
          <p14:tracePt t="142406" x="8532813" y="4797425"/>
          <p14:tracePt t="142414" x="8532813" y="4768850"/>
          <p14:tracePt t="142424" x="8532813" y="4724400"/>
          <p14:tracePt t="142432" x="8532813" y="4697413"/>
          <p14:tracePt t="142440" x="8523288" y="4651375"/>
          <p14:tracePt t="142448" x="8505825" y="4632325"/>
          <p14:tracePt t="142456" x="8478838" y="4605338"/>
          <p14:tracePt t="142464" x="8469313" y="4568825"/>
          <p14:tracePt t="142473" x="8442325" y="4551363"/>
          <p14:tracePt t="142480" x="8405813" y="4522788"/>
          <p14:tracePt t="142488" x="8386763" y="4486275"/>
          <p14:tracePt t="142496" x="8342313" y="4468813"/>
          <p14:tracePt t="142504" x="8313738" y="4449763"/>
          <p14:tracePt t="142512" x="8259763" y="4413250"/>
          <p14:tracePt t="142519" x="8213725" y="4405313"/>
          <p14:tracePt t="142529" x="8169275" y="4376738"/>
          <p14:tracePt t="142536" x="8113713" y="4368800"/>
          <p14:tracePt t="142544" x="8031163" y="4349750"/>
          <p14:tracePt t="142551" x="8004175" y="4340225"/>
          <p14:tracePt t="142560" x="7958138" y="4340225"/>
          <p14:tracePt t="142567" x="7931150" y="4340225"/>
          <p14:tracePt t="142575" x="7904163" y="4340225"/>
          <p14:tracePt t="142585" x="7850188" y="4340225"/>
          <p14:tracePt t="142595" x="7804150" y="4340225"/>
          <p14:tracePt t="142604" x="7704138" y="4359275"/>
          <p14:tracePt t="142611" x="7675563" y="4368800"/>
          <p14:tracePt t="142619" x="7648575" y="4386263"/>
          <p14:tracePt t="142627" x="7602538" y="4413250"/>
          <p14:tracePt t="142635" x="7575550" y="4432300"/>
          <p14:tracePt t="142645" x="7548563" y="4449763"/>
          <p14:tracePt t="142651" x="7521575" y="4468813"/>
          <p14:tracePt t="142660" x="7502525" y="4505325"/>
          <p14:tracePt t="142667" x="7485063" y="4522788"/>
          <p14:tracePt t="142675" x="7429500" y="4587875"/>
          <p14:tracePt t="142683" x="7412038" y="4605338"/>
          <p14:tracePt t="142691" x="7402513" y="4641850"/>
          <p14:tracePt t="142700" x="7392988" y="4678363"/>
          <p14:tracePt t="142707" x="7385050" y="4697413"/>
          <p14:tracePt t="142715" x="7375525" y="4724400"/>
          <p14:tracePt t="142725" x="7375525" y="4751388"/>
          <p14:tracePt t="142734" x="7375525" y="4797425"/>
          <p14:tracePt t="142741" x="7366000" y="4824413"/>
          <p14:tracePt t="142749" x="7366000" y="4851400"/>
          <p14:tracePt t="142757" x="7366000" y="4878388"/>
          <p14:tracePt t="142766" x="7366000" y="4897438"/>
          <p14:tracePt t="142773" x="7366000" y="4924425"/>
          <p14:tracePt t="142781" x="7366000" y="4943475"/>
          <p14:tracePt t="142791" x="7366000" y="4979988"/>
          <p14:tracePt t="142801" x="7375525" y="5006975"/>
          <p14:tracePt t="142809" x="7385050" y="5033963"/>
          <p14:tracePt t="142817" x="7392988" y="5070475"/>
          <p14:tracePt t="142825" x="7412038" y="5089525"/>
          <p14:tracePt t="142833" x="7421563" y="5106988"/>
          <p14:tracePt t="142841" x="7439025" y="5126038"/>
          <p14:tracePt t="142849" x="7466013" y="5153025"/>
          <p14:tracePt t="142857" x="7494588" y="5180013"/>
          <p14:tracePt t="142865" x="7521575" y="5197475"/>
          <p14:tracePt t="142873" x="7558088" y="5216525"/>
          <p14:tracePt t="142881" x="7585075" y="5233988"/>
          <p14:tracePt t="142891" x="7648575" y="5262563"/>
          <p14:tracePt t="142901" x="7675563" y="5270500"/>
          <p14:tracePt t="142909" x="7777163" y="5299075"/>
          <p14:tracePt t="142917" x="7831138" y="5307013"/>
          <p14:tracePt t="142925" x="7877175" y="5307013"/>
          <p14:tracePt t="142933" x="7958138" y="5307013"/>
          <p14:tracePt t="142941" x="8004175" y="5307013"/>
          <p14:tracePt t="142949" x="8040688" y="5307013"/>
          <p14:tracePt t="142957" x="8096250" y="5307013"/>
          <p14:tracePt t="142965" x="8159750" y="5307013"/>
          <p14:tracePt t="142976" x="8213725" y="5289550"/>
          <p14:tracePt t="142982" x="8259763" y="5280025"/>
          <p14:tracePt t="142989" x="8296275" y="5270500"/>
          <p14:tracePt t="143000" x="8342313" y="5262563"/>
          <p14:tracePt t="143006" x="8369300" y="5253038"/>
          <p14:tracePt t="143015" x="8386763" y="5243513"/>
          <p14:tracePt t="143023" x="8405813" y="5233988"/>
          <p14:tracePt t="143031" x="8423275" y="5216525"/>
          <p14:tracePt t="143039" x="8451850" y="5189538"/>
          <p14:tracePt t="143055" x="8469313" y="5170488"/>
          <p14:tracePt t="143063" x="8478838" y="5133975"/>
          <p14:tracePt t="143072" x="8515350" y="5089525"/>
          <p14:tracePt t="143080" x="8532813" y="5060950"/>
          <p14:tracePt t="143090" x="8559800" y="5016500"/>
          <p14:tracePt t="143096" x="8578850" y="4987925"/>
          <p14:tracePt t="143105" x="8588375" y="4943475"/>
          <p14:tracePt t="143111" x="8596313" y="4914900"/>
          <p14:tracePt t="143119" x="8605838" y="4887913"/>
          <p14:tracePt t="143127" x="8624888" y="4851400"/>
          <p14:tracePt t="143135" x="8624888" y="4824413"/>
          <p14:tracePt t="143143" x="8624888" y="4787900"/>
          <p14:tracePt t="143151" x="8624888" y="4760913"/>
          <p14:tracePt t="143159" x="8624888" y="4751388"/>
          <p14:tracePt t="143167" x="8624888" y="4724400"/>
          <p14:tracePt t="143176" x="8605838" y="4678363"/>
          <p14:tracePt t="143183" x="8559800" y="4614863"/>
          <p14:tracePt t="143191" x="8523288" y="4578350"/>
          <p14:tracePt t="143201" x="8488363" y="4532313"/>
          <p14:tracePt t="143207" x="8442325" y="4514850"/>
          <p14:tracePt t="143215" x="8415338" y="4495800"/>
          <p14:tracePt t="143223" x="8369300" y="4468813"/>
          <p14:tracePt t="143231" x="8323263" y="4432300"/>
          <p14:tracePt t="143241" x="8240713" y="4405313"/>
          <p14:tracePt t="143257" x="8159750" y="4376738"/>
          <p14:tracePt t="143263" x="8132763" y="4376738"/>
          <p14:tracePt t="143272" x="8096250" y="4368800"/>
          <p14:tracePt t="143279" x="8059738" y="4359275"/>
          <p14:tracePt t="143289" x="8013700" y="4340225"/>
          <p14:tracePt t="143295" x="7986713" y="4340225"/>
          <p14:tracePt t="143305" x="7958138" y="4340225"/>
          <p14:tracePt t="143313" x="7913688" y="4332288"/>
          <p14:tracePt t="143322" x="7867650" y="4332288"/>
          <p14:tracePt t="143330" x="7858125" y="4332288"/>
          <p14:tracePt t="143337" x="7821613" y="4332288"/>
          <p14:tracePt t="143347" x="7804150" y="4332288"/>
          <p14:tracePt t="143356" x="7777163" y="4332288"/>
          <p14:tracePt t="143363" x="7758113" y="4340225"/>
          <p14:tracePt t="143370" x="7731125" y="4349750"/>
          <p14:tracePt t="143378" x="7712075" y="4359275"/>
          <p14:tracePt t="143386" x="7694613" y="4386263"/>
          <p14:tracePt t="143394" x="7675563" y="4395788"/>
          <p14:tracePt t="143402" x="7639050" y="4413250"/>
          <p14:tracePt t="143410" x="7621588" y="4432300"/>
          <p14:tracePt t="143418" x="7594600" y="4459288"/>
          <p14:tracePt t="143426" x="7558088" y="4486275"/>
          <p14:tracePt t="143434" x="7531100" y="4514850"/>
          <p14:tracePt t="143442" x="7485063" y="4551363"/>
          <p14:tracePt t="143450" x="7458075" y="4578350"/>
          <p14:tracePt t="143459" x="7429500" y="4614863"/>
          <p14:tracePt t="143466" x="7392988" y="4660900"/>
          <p14:tracePt t="143476" x="7366000" y="4697413"/>
          <p14:tracePt t="143482" x="7339013" y="4724400"/>
          <p14:tracePt t="143490" x="7319963" y="4751388"/>
          <p14:tracePt t="143497" x="7312025" y="4760913"/>
          <p14:tracePt t="143507" x="7292975" y="4797425"/>
          <p14:tracePt t="143513" x="7283450" y="4833938"/>
          <p14:tracePt t="143521" x="7275513" y="4851400"/>
          <p14:tracePt t="143529" x="7275513" y="4870450"/>
          <p14:tracePt t="143537" x="7265988" y="4897438"/>
          <p14:tracePt t="143545" x="7256463" y="4924425"/>
          <p14:tracePt t="143554" x="7248525" y="4943475"/>
          <p14:tracePt t="143562" x="7239000" y="4960938"/>
          <p14:tracePt t="143571" x="7239000" y="4987925"/>
          <p14:tracePt t="143578" x="7229475" y="4997450"/>
          <p14:tracePt t="143588" x="7229475" y="5016500"/>
          <p14:tracePt t="143593" x="7219950" y="5043488"/>
          <p14:tracePt t="143603" x="7219950" y="5060950"/>
          <p14:tracePt t="143611" x="7219950" y="5080000"/>
          <p14:tracePt t="143619" x="7219950" y="5089525"/>
          <p14:tracePt t="143627" x="7219950" y="5106988"/>
          <p14:tracePt t="143635" x="7219950" y="5116513"/>
          <p14:tracePt t="143643" x="7219950" y="5133975"/>
          <p14:tracePt t="143660" x="7219950" y="5153025"/>
          <p14:tracePt t="143667" x="7219950" y="5160963"/>
          <p14:tracePt t="143676" x="7219950" y="5180013"/>
          <p14:tracePt t="143684" x="7219950" y="5189538"/>
          <p14:tracePt t="143692" x="7219950" y="5207000"/>
          <p14:tracePt t="143707" x="7219950" y="5216525"/>
          <p14:tracePt t="143723" x="7219950" y="5226050"/>
          <p14:tracePt t="143733" x="7219950" y="5233988"/>
          <p14:tracePt t="143739" x="7219950" y="5243513"/>
          <p14:tracePt t="143756" x="7229475" y="5243513"/>
          <p14:tracePt t="143765" x="7229475" y="5253038"/>
          <p14:tracePt t="143779" x="7239000" y="5262563"/>
          <p14:tracePt t="143796" x="7248525" y="5262563"/>
          <p14:tracePt t="143813" x="7256463" y="5270500"/>
          <p14:tracePt t="143819" x="7265988" y="5280025"/>
          <p14:tracePt t="143827" x="7275513" y="5289550"/>
          <p14:tracePt t="143835" x="7275513" y="5299075"/>
          <p14:tracePt t="143857" x="7283450" y="5307013"/>
          <p14:tracePt t="143865" x="7292975" y="5307013"/>
          <p14:tracePt t="143873" x="7312025" y="5316538"/>
          <p14:tracePt t="143889" x="7319963" y="5316538"/>
          <p14:tracePt t="143945" x="7329488" y="5316538"/>
          <p14:tracePt t="143969" x="7339013" y="5316538"/>
          <p14:tracePt t="143985" x="7348538" y="5316538"/>
          <p14:tracePt t="143993" x="7356475" y="5316538"/>
          <p14:tracePt t="144002" x="7366000" y="5316538"/>
          <p14:tracePt t="144009" x="7392988" y="5316538"/>
          <p14:tracePt t="144017" x="7421563" y="5326063"/>
          <p14:tracePt t="144025" x="7439025" y="5335588"/>
          <p14:tracePt t="144033" x="7448550" y="5335588"/>
          <p14:tracePt t="144041" x="7466013" y="5335588"/>
          <p14:tracePt t="144049" x="7475538" y="5335588"/>
          <p14:tracePt t="144057" x="7485063" y="5335588"/>
          <p14:tracePt t="144073" x="7485063" y="5343525"/>
          <p14:tracePt t="144139" x="7494588" y="5343525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>
            <a:extLst>
              <a:ext uri="{FF2B5EF4-FFF2-40B4-BE49-F238E27FC236}">
                <a16:creationId xmlns:a16="http://schemas.microsoft.com/office/drawing/2014/main" id="{1442CCD5-DC4E-4C4B-9F43-C23EA7341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675" y="195263"/>
            <a:ext cx="4691063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Unsaturation f= 1+8+1/2(1-7)=6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henyl, possibly</a:t>
            </a:r>
          </a:p>
        </p:txBody>
      </p:sp>
      <p:sp>
        <p:nvSpPr>
          <p:cNvPr id="76803" name="Text Box 3">
            <a:extLst>
              <a:ext uri="{FF2B5EF4-FFF2-40B4-BE49-F238E27FC236}">
                <a16:creationId xmlns:a16="http://schemas.microsoft.com/office/drawing/2014/main" id="{4ED6B8C2-D292-44AD-960F-6CAAFBC88E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Step 1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76804" name="Text Box 4">
            <a:extLst>
              <a:ext uri="{FF2B5EF4-FFF2-40B4-BE49-F238E27FC236}">
                <a16:creationId xmlns:a16="http://schemas.microsoft.com/office/drawing/2014/main" id="{5C90932F-8D6B-44A5-88F3-5946AB4B4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13" y="2349500"/>
            <a:ext cx="9748837" cy="345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0500" indent="-190500"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rgbClr val="FF33CC"/>
              </a:buClr>
              <a:buSzTx/>
              <a:buFont typeface="Wingdings" panose="05000000000000000000" pitchFamily="2" charset="2"/>
              <a:buChar char="v"/>
            </a:pP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3062cm</a:t>
            </a:r>
            <a:r>
              <a:rPr lang="en-US" altLang="zh-CN" sz="2400" baseline="3000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</a:t>
            </a:r>
            <a:r>
              <a:rPr lang="en-US" altLang="zh-CN" sz="2400" baseline="-18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C-H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-C=C-H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rgbClr val="FF33CC"/>
              </a:buClr>
              <a:buSzTx/>
              <a:buFont typeface="Wingdings" panose="05000000000000000000" pitchFamily="2" charset="2"/>
              <a:buChar char="v"/>
            </a:pP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2924cm</a:t>
            </a:r>
            <a:r>
              <a:rPr lang="en-US" altLang="zh-CN" sz="2400" baseline="3000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</a:t>
            </a:r>
            <a:r>
              <a:rPr lang="en-US" altLang="zh-CN" sz="2400" baseline="-18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C-H </a:t>
            </a:r>
            <a:r>
              <a:rPr lang="zh-CN" altLang="en-US" sz="2400" baseline="-18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-C-C-H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rgbClr val="FF33CC"/>
              </a:buClr>
              <a:buSzTx/>
              <a:buFont typeface="Wingdings" panose="05000000000000000000" pitchFamily="2" charset="2"/>
              <a:buChar char="v"/>
            </a:pP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2229cm</a:t>
            </a:r>
            <a:r>
              <a:rPr lang="en-US" altLang="zh-CN" sz="2400" baseline="3000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 </a:t>
            </a:r>
            <a:r>
              <a:rPr lang="en-US" altLang="zh-CN" sz="2400" baseline="-18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C N</a:t>
            </a:r>
            <a:r>
              <a:rPr lang="zh-CN" altLang="en-US" sz="2400" baseline="-18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-CN (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 saturations)</a:t>
            </a: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rgbClr val="FF33CC"/>
              </a:buClr>
              <a:buSzTx/>
              <a:buFont typeface="Wingdings" panose="05000000000000000000" pitchFamily="2" charset="2"/>
              <a:buChar char="v"/>
            </a:pP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1589cm</a:t>
            </a:r>
            <a:r>
              <a:rPr lang="en-US" altLang="zh-CN" sz="2400" baseline="3000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1481 cm</a:t>
            </a:r>
            <a:r>
              <a:rPr lang="en-US" altLang="zh-CN" sz="2400" baseline="3000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1458cm</a:t>
            </a:r>
            <a:r>
              <a:rPr lang="en-US" altLang="zh-CN" sz="2400" baseline="3000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</a:t>
            </a:r>
            <a:r>
              <a:rPr lang="en-US" altLang="zh-CN" sz="24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henyl C=C </a:t>
            </a:r>
            <a:r>
              <a:rPr lang="zh-CN" altLang="en-US" sz="2400" baseline="-18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henyl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4 saturations)</a:t>
            </a:r>
            <a:endParaRPr lang="en-US" altLang="zh-CN" sz="2400" i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rgbClr val="FF33CC"/>
              </a:buClr>
              <a:buSzTx/>
              <a:buFont typeface="Wingdings" panose="05000000000000000000" pitchFamily="2" charset="2"/>
              <a:buChar char="v"/>
            </a:pP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1381cm</a:t>
            </a:r>
            <a:r>
              <a:rPr lang="en-US" altLang="zh-CN" sz="2400" baseline="3000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</a:t>
            </a:r>
            <a:r>
              <a:rPr lang="en-US" altLang="zh-CN" sz="2400" baseline="-18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sz="2400" baseline="-300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baseline="-1800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en-US" altLang="zh-CN" sz="2400" baseline="-26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zh-CN" altLang="en-US" sz="2400" baseline="-18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H</a:t>
            </a:r>
            <a:r>
              <a:rPr lang="en-US" altLang="zh-CN" sz="2400" baseline="-18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rgbClr val="FF33CC"/>
              </a:buClr>
              <a:buSzTx/>
              <a:buFont typeface="Wingdings" panose="05000000000000000000" pitchFamily="2" charset="2"/>
              <a:buChar char="v"/>
            </a:pP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787cm</a:t>
            </a:r>
            <a:r>
              <a:rPr lang="en-US" altLang="zh-CN" sz="2400" baseline="3000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687cm</a:t>
            </a:r>
            <a:r>
              <a:rPr lang="en-US" altLang="zh-CN" sz="2400" baseline="3000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</a:t>
            </a:r>
            <a:r>
              <a:rPr lang="en-US" altLang="zh-CN" sz="24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henyl =C-H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meta-disubstitution of phenyl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6805" name="Text Box 5">
            <a:extLst>
              <a:ext uri="{FF2B5EF4-FFF2-40B4-BE49-F238E27FC236}">
                <a16:creationId xmlns:a16="http://schemas.microsoft.com/office/drawing/2014/main" id="{9E511582-BE2C-4DA7-88C3-6811604EF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063" y="155257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Step 2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236364C2-8D43-4EE2-92C0-F5DA1C8ECF5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6867"/>
    </mc:Choice>
    <mc:Fallback>
      <p:transition spd="slow" advTm="468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624" x="7458075" y="5280025"/>
          <p14:tracePt t="2632" x="7329488" y="5116513"/>
          <p14:tracePt t="2639" x="7056438" y="4778375"/>
          <p14:tracePt t="2648" x="6754813" y="4459288"/>
          <p14:tracePt t="2658" x="6500813" y="4176713"/>
          <p14:tracePt t="2666" x="6281738" y="3930650"/>
          <p14:tracePt t="2674" x="5980113" y="3621088"/>
          <p14:tracePt t="2682" x="5478463" y="3109913"/>
          <p14:tracePt t="2690" x="5324475" y="2946400"/>
          <p14:tracePt t="2698" x="4932363" y="2544763"/>
          <p14:tracePt t="2707" x="4795838" y="2425700"/>
          <p14:tracePt t="2714" x="4576763" y="2206625"/>
          <p14:tracePt t="2723" x="4467225" y="2097088"/>
          <p14:tracePt t="2730" x="4403725" y="2052638"/>
          <p14:tracePt t="2739" x="4267200" y="1943100"/>
          <p14:tracePt t="2746" x="4221163" y="1897063"/>
          <p14:tracePt t="2755" x="4129088" y="1824038"/>
          <p14:tracePt t="2763" x="4084638" y="1787525"/>
          <p14:tracePt t="2770" x="4021138" y="1724025"/>
          <p14:tracePt t="2778" x="3975100" y="1687513"/>
          <p14:tracePt t="2788" x="3938588" y="1651000"/>
          <p14:tracePt t="2794" x="3902075" y="1604963"/>
          <p14:tracePt t="2802" x="3875088" y="1577975"/>
          <p14:tracePt t="2810" x="3838575" y="1541463"/>
          <p14:tracePt t="2818" x="3819525" y="1522413"/>
          <p14:tracePt t="2826" x="3792538" y="1477963"/>
          <p14:tracePt t="2834" x="3756025" y="1449388"/>
          <p14:tracePt t="2842" x="3738563" y="1441450"/>
          <p14:tracePt t="2850" x="3692525" y="1404938"/>
          <p14:tracePt t="2858" x="3609975" y="1358900"/>
          <p14:tracePt t="2866" x="3509963" y="1303338"/>
          <p14:tracePt t="2874" x="3427413" y="1268413"/>
          <p14:tracePt t="2882" x="3363913" y="1231900"/>
          <p14:tracePt t="2889" x="3290888" y="1185863"/>
          <p14:tracePt t="2898" x="3190875" y="1158875"/>
          <p14:tracePt t="2906" x="3063875" y="1112838"/>
          <p14:tracePt t="2914" x="2962275" y="1103313"/>
          <p14:tracePt t="2923" x="2871788" y="1076325"/>
          <p14:tracePt t="2930" x="2752725" y="1057275"/>
          <p14:tracePt t="2940" x="2662238" y="1049338"/>
          <p14:tracePt t="2946" x="2589213" y="1030288"/>
          <p14:tracePt t="2956" x="2552700" y="1020763"/>
          <p14:tracePt t="2964" x="2516188" y="1020763"/>
          <p14:tracePt t="2973" x="2470150" y="1003300"/>
          <p14:tracePt t="2980" x="2443163" y="993775"/>
          <p14:tracePt t="2989" x="2416175" y="976313"/>
          <p14:tracePt t="2996" x="2370138" y="947738"/>
          <p14:tracePt t="3004" x="2333625" y="920750"/>
          <p14:tracePt t="3012" x="2270125" y="893763"/>
          <p14:tracePt t="3024" x="2206625" y="857250"/>
          <p14:tracePt t="3034" x="2143125" y="820738"/>
          <p14:tracePt t="3042" x="2070100" y="774700"/>
          <p14:tracePt t="3048" x="2005013" y="738188"/>
          <p14:tracePt t="3056" x="1960563" y="711200"/>
          <p14:tracePt t="3065" x="1924050" y="693738"/>
          <p14:tracePt t="3072" x="1887538" y="684213"/>
          <p14:tracePt t="3080" x="1851025" y="665163"/>
          <p14:tracePt t="3088" x="1814513" y="657225"/>
          <p14:tracePt t="3097" x="1795463" y="638175"/>
          <p14:tracePt t="3106" x="1778000" y="628650"/>
          <p14:tracePt t="3113" x="1741488" y="611188"/>
          <p14:tracePt t="3121" x="1731963" y="611188"/>
          <p14:tracePt t="3129" x="1722438" y="611188"/>
          <p14:tracePt t="3136" x="1714500" y="611188"/>
          <p14:tracePt t="3145" x="1695450" y="601663"/>
          <p14:tracePt t="3161" x="1685925" y="601663"/>
          <p14:tracePt t="3168" x="1677988" y="601663"/>
          <p14:tracePt t="3176" x="1668463" y="601663"/>
          <p14:tracePt t="3201" x="1658938" y="601663"/>
          <p14:tracePt t="3288" x="1658938" y="611188"/>
          <p14:tracePt t="3304" x="1658938" y="620713"/>
          <p14:tracePt t="3320" x="1658938" y="628650"/>
          <p14:tracePt t="3338" x="1658938" y="638175"/>
          <p14:tracePt t="3346" x="1668463" y="638175"/>
          <p14:tracePt t="3354" x="1677988" y="657225"/>
          <p14:tracePt t="3362" x="1695450" y="665163"/>
          <p14:tracePt t="3370" x="1704975" y="665163"/>
          <p14:tracePt t="3378" x="1722438" y="684213"/>
          <p14:tracePt t="3386" x="1741488" y="693738"/>
          <p14:tracePt t="3394" x="1768475" y="720725"/>
          <p14:tracePt t="3403" x="1804988" y="730250"/>
          <p14:tracePt t="3410" x="1831975" y="747713"/>
          <p14:tracePt t="3420" x="1860550" y="766763"/>
          <p14:tracePt t="3427" x="1905000" y="793750"/>
          <p14:tracePt t="3435" x="1951038" y="811213"/>
          <p14:tracePt t="3443" x="2033588" y="839788"/>
          <p14:tracePt t="3450" x="2070100" y="839788"/>
          <p14:tracePt t="3458" x="2114550" y="847725"/>
          <p14:tracePt t="3467" x="2151063" y="847725"/>
          <p14:tracePt t="3474" x="2206625" y="847725"/>
          <p14:tracePt t="3483" x="2260600" y="847725"/>
          <p14:tracePt t="3491" x="2324100" y="847725"/>
          <p14:tracePt t="3499" x="2397125" y="847725"/>
          <p14:tracePt t="3507" x="2462213" y="839788"/>
          <p14:tracePt t="3514" x="2552700" y="811213"/>
          <p14:tracePt t="3523" x="2643188" y="793750"/>
          <p14:tracePt t="3533" x="2744788" y="784225"/>
          <p14:tracePt t="3543" x="2852738" y="784225"/>
          <p14:tracePt t="3548" x="2889250" y="766763"/>
          <p14:tracePt t="3556" x="2990850" y="766763"/>
          <p14:tracePt t="3564" x="3100388" y="757238"/>
          <p14:tracePt t="3572" x="3208338" y="757238"/>
          <p14:tracePt t="3580" x="3317875" y="757238"/>
          <p14:tracePt t="3588" x="3427413" y="757238"/>
          <p14:tracePt t="3596" x="3573463" y="757238"/>
          <p14:tracePt t="3604" x="3738563" y="757238"/>
          <p14:tracePt t="3612" x="3846513" y="757238"/>
          <p14:tracePt t="3620" x="4011613" y="757238"/>
          <p14:tracePt t="3628" x="4165600" y="757238"/>
          <p14:tracePt t="3636" x="4311650" y="757238"/>
          <p14:tracePt t="3644" x="4376738" y="757238"/>
          <p14:tracePt t="3652" x="4557713" y="766763"/>
          <p14:tracePt t="3660" x="4649788" y="774700"/>
          <p14:tracePt t="3668" x="4740275" y="774700"/>
          <p14:tracePt t="3676" x="4813300" y="774700"/>
          <p14:tracePt t="3684" x="4886325" y="774700"/>
          <p14:tracePt t="3692" x="5032375" y="774700"/>
          <p14:tracePt t="3700" x="5078413" y="774700"/>
          <p14:tracePt t="3708" x="5178425" y="774700"/>
          <p14:tracePt t="3716" x="5251450" y="774700"/>
          <p14:tracePt t="3724" x="5378450" y="774700"/>
          <p14:tracePt t="3732" x="5451475" y="774700"/>
          <p14:tracePt t="3740" x="5507038" y="774700"/>
          <p14:tracePt t="3748" x="5588000" y="757238"/>
          <p14:tracePt t="3756" x="5624513" y="757238"/>
          <p14:tracePt t="3764" x="5680075" y="747713"/>
          <p14:tracePt t="3773" x="5743575" y="738188"/>
          <p14:tracePt t="3780" x="5780088" y="738188"/>
          <p14:tracePt t="3790" x="5816600" y="730250"/>
          <p14:tracePt t="3796" x="5834063" y="730250"/>
          <p14:tracePt t="3820" x="5834063" y="720725"/>
          <p14:tracePt t="3882" x="5843588" y="720725"/>
          <p14:tracePt t="3890" x="5853113" y="720725"/>
          <p14:tracePt t="3898" x="5870575" y="720725"/>
          <p14:tracePt t="3906" x="5880100" y="720725"/>
          <p14:tracePt t="3914" x="5889625" y="720725"/>
          <p14:tracePt t="3946" x="5889625" y="730250"/>
          <p14:tracePt t="4300" x="5870575" y="730250"/>
          <p14:tracePt t="4316" x="5843588" y="730250"/>
          <p14:tracePt t="4324" x="5816600" y="738188"/>
          <p14:tracePt t="4332" x="5780088" y="738188"/>
          <p14:tracePt t="4342" x="5761038" y="747713"/>
          <p14:tracePt t="4352" x="5743575" y="766763"/>
          <p14:tracePt t="4360" x="5670550" y="784225"/>
          <p14:tracePt t="4368" x="5624513" y="811213"/>
          <p14:tracePt t="4378" x="5497513" y="866775"/>
          <p14:tracePt t="4384" x="5360988" y="930275"/>
          <p14:tracePt t="4394" x="5278438" y="966788"/>
          <p14:tracePt t="4400" x="5114925" y="1039813"/>
          <p14:tracePt t="4410" x="4995863" y="1085850"/>
          <p14:tracePt t="4418" x="4876800" y="1149350"/>
          <p14:tracePt t="4426" x="4659313" y="1249363"/>
          <p14:tracePt t="4434" x="4557713" y="1276350"/>
          <p14:tracePt t="4442" x="4413250" y="1339850"/>
          <p14:tracePt t="4451" x="4221163" y="1395413"/>
          <p14:tracePt t="4458" x="4029075" y="1468438"/>
          <p14:tracePt t="4468" x="3875088" y="1495425"/>
          <p14:tracePt t="4474" x="3729038" y="1541463"/>
          <p14:tracePt t="4483" x="3619500" y="1550988"/>
          <p14:tracePt t="4490" x="3382963" y="1587500"/>
          <p14:tracePt t="4498" x="3273425" y="1587500"/>
          <p14:tracePt t="4506" x="3071813" y="1604963"/>
          <p14:tracePt t="4514" x="2917825" y="1604963"/>
          <p14:tracePt t="4522" x="2752725" y="1604963"/>
          <p14:tracePt t="4530" x="2570163" y="1614488"/>
          <p14:tracePt t="4538" x="2389188" y="1614488"/>
          <p14:tracePt t="4546" x="2170113" y="1614488"/>
          <p14:tracePt t="4555" x="2041525" y="1614488"/>
          <p14:tracePt t="4562" x="1787525" y="1614488"/>
          <p14:tracePt t="4570" x="1658938" y="1614488"/>
          <p14:tracePt t="4578" x="1485900" y="1614488"/>
          <p14:tracePt t="4586" x="1330325" y="1614488"/>
          <p14:tracePt t="4594" x="1222375" y="1614488"/>
          <p14:tracePt t="4602" x="1149350" y="1614488"/>
          <p14:tracePt t="4611" x="1093788" y="1595438"/>
          <p14:tracePt t="4619" x="1047750" y="1595438"/>
          <p14:tracePt t="4626" x="1030288" y="1587500"/>
          <p14:tracePt t="4635" x="1003300" y="1587500"/>
          <p14:tracePt t="4644" x="993775" y="1577975"/>
          <p14:tracePt t="4651" x="984250" y="1577975"/>
          <p14:tracePt t="4661" x="974725" y="1577975"/>
          <p14:tracePt t="4684" x="966788" y="1577975"/>
          <p14:tracePt t="4693" x="957263" y="1577975"/>
          <p14:tracePt t="4708" x="947738" y="1568450"/>
          <p14:tracePt t="4716" x="939800" y="1568450"/>
          <p14:tracePt t="4724" x="920750" y="1550988"/>
          <p14:tracePt t="4733" x="903288" y="1541463"/>
          <p14:tracePt t="4742" x="874713" y="1522413"/>
          <p14:tracePt t="4749" x="857250" y="1514475"/>
          <p14:tracePt t="4757" x="838200" y="1495425"/>
          <p14:tracePt t="4773" x="830263" y="1485900"/>
          <p14:tracePt t="4781" x="820738" y="1477963"/>
          <p14:tracePt t="4796" x="820738" y="1468438"/>
          <p14:tracePt t="4806" x="820738" y="1458913"/>
          <p14:tracePt t="4812" x="820738" y="1449388"/>
          <p14:tracePt t="4821" x="820738" y="1441450"/>
          <p14:tracePt t="4828" x="820738" y="1422400"/>
          <p14:tracePt t="4837" x="820738" y="1404938"/>
          <p14:tracePt t="4844" x="838200" y="1368425"/>
          <p14:tracePt t="4852" x="847725" y="1349375"/>
          <p14:tracePt t="4864" x="884238" y="1322388"/>
          <p14:tracePt t="4872" x="903288" y="1303338"/>
          <p14:tracePt t="4880" x="930275" y="1276350"/>
          <p14:tracePt t="4888" x="993775" y="1258888"/>
          <p14:tracePt t="4896" x="1020763" y="1239838"/>
          <p14:tracePt t="4905" x="1066800" y="1212850"/>
          <p14:tracePt t="4912" x="1130300" y="1185863"/>
          <p14:tracePt t="4921" x="1176338" y="1166813"/>
          <p14:tracePt t="4928" x="1249363" y="1139825"/>
          <p14:tracePt t="4937" x="1312863" y="1130300"/>
          <p14:tracePt t="4944" x="1403350" y="1103313"/>
          <p14:tracePt t="4955" x="1476375" y="1103313"/>
          <p14:tracePt t="4963" x="1541463" y="1093788"/>
          <p14:tracePt t="4971" x="1649413" y="1093788"/>
          <p14:tracePt t="4978" x="1758950" y="1076325"/>
          <p14:tracePt t="4986" x="1905000" y="1076325"/>
          <p14:tracePt t="4994" x="2070100" y="1057275"/>
          <p14:tracePt t="5002" x="2143125" y="1057275"/>
          <p14:tracePt t="5011" x="2324100" y="1049338"/>
          <p14:tracePt t="5018" x="2433638" y="1049338"/>
          <p14:tracePt t="5026" x="2552700" y="1030288"/>
          <p14:tracePt t="5034" x="2744788" y="1030288"/>
          <p14:tracePt t="5042" x="2871788" y="1030288"/>
          <p14:tracePt t="5051" x="2981325" y="1030288"/>
          <p14:tracePt t="5058" x="3108325" y="1039813"/>
          <p14:tracePt t="5066" x="3317875" y="1066800"/>
          <p14:tracePt t="5074" x="3446463" y="1093788"/>
          <p14:tracePt t="5083" x="3563938" y="1139825"/>
          <p14:tracePt t="5093" x="3665538" y="1185863"/>
          <p14:tracePt t="5098" x="3746500" y="1222375"/>
          <p14:tracePt t="5107" x="3792538" y="1258888"/>
          <p14:tracePt t="5114" x="3856038" y="1312863"/>
          <p14:tracePt t="5123" x="3902075" y="1358900"/>
          <p14:tracePt t="5131" x="3938588" y="1376363"/>
          <p14:tracePt t="5140" x="3956050" y="1404938"/>
          <p14:tracePt t="5146" x="3975100" y="1431925"/>
          <p14:tracePt t="5155" x="3984625" y="1449388"/>
          <p14:tracePt t="5163" x="3992563" y="1458913"/>
          <p14:tracePt t="5171" x="4002088" y="1477963"/>
          <p14:tracePt t="5178" x="4002088" y="1485900"/>
          <p14:tracePt t="5194" x="4002088" y="1495425"/>
          <p14:tracePt t="5202" x="4002088" y="1504950"/>
          <p14:tracePt t="5213" x="4002088" y="1522413"/>
          <p14:tracePt t="5218" x="4002088" y="1531938"/>
          <p14:tracePt t="5228" x="4002088" y="1541463"/>
          <p14:tracePt t="5234" x="3992563" y="1550988"/>
          <p14:tracePt t="5244" x="3984625" y="1558925"/>
          <p14:tracePt t="5254" x="3975100" y="1568450"/>
          <p14:tracePt t="5260" x="3975100" y="1577975"/>
          <p14:tracePt t="5269" x="3975100" y="1587500"/>
          <p14:tracePt t="5276" x="3965575" y="1595438"/>
          <p14:tracePt t="5284" x="3965575" y="1604963"/>
          <p14:tracePt t="5293" x="3956050" y="1604963"/>
          <p14:tracePt t="5300" x="3956050" y="1614488"/>
          <p14:tracePt t="7170" x="3965575" y="1631950"/>
          <p14:tracePt t="7176" x="3992563" y="1668463"/>
          <p14:tracePt t="7184" x="4029075" y="1697038"/>
          <p14:tracePt t="7196" x="4057650" y="1704975"/>
          <p14:tracePt t="7204" x="4075113" y="1731963"/>
          <p14:tracePt t="7216" x="4138613" y="1751013"/>
          <p14:tracePt t="7224" x="4157663" y="1768475"/>
          <p14:tracePt t="7234" x="4194175" y="1778000"/>
          <p14:tracePt t="7240" x="4238625" y="1797050"/>
          <p14:tracePt t="7250" x="4284663" y="1814513"/>
          <p14:tracePt t="7258" x="4311650" y="1824038"/>
          <p14:tracePt t="7267" x="4340225" y="1841500"/>
          <p14:tracePt t="7275" x="4376738" y="1860550"/>
          <p14:tracePt t="7283" x="4403725" y="1870075"/>
          <p14:tracePt t="7293" x="4421188" y="1878013"/>
          <p14:tracePt t="7298" x="4448175" y="1878013"/>
          <p14:tracePt t="7306" x="4494213" y="1887538"/>
          <p14:tracePt t="7314" x="4521200" y="1897063"/>
          <p14:tracePt t="7322" x="4557713" y="1906588"/>
          <p14:tracePt t="7330" x="4594225" y="1914525"/>
          <p14:tracePt t="7338" x="4622800" y="1914525"/>
          <p14:tracePt t="7346" x="4667250" y="1924050"/>
          <p14:tracePt t="7354" x="4722813" y="1943100"/>
          <p14:tracePt t="7362" x="4767263" y="1943100"/>
          <p14:tracePt t="7371" x="4813300" y="1951038"/>
          <p14:tracePt t="7378" x="4849813" y="1960563"/>
          <p14:tracePt t="7387" x="4868863" y="1960563"/>
          <p14:tracePt t="7394" x="4886325" y="1970088"/>
          <p14:tracePt t="7402" x="4895850" y="1970088"/>
          <p14:tracePt t="7727" x="4905375" y="1979613"/>
          <p14:tracePt t="9771" x="4895850" y="1979613"/>
          <p14:tracePt t="9794" x="4886325" y="1979613"/>
          <p14:tracePt t="9810" x="4876800" y="1979613"/>
          <p14:tracePt t="9820" x="4859338" y="1979613"/>
          <p14:tracePt t="9826" x="4822825" y="1979613"/>
          <p14:tracePt t="9836" x="4813300" y="1979613"/>
          <p14:tracePt t="9842" x="4803775" y="1979613"/>
          <p14:tracePt t="9852" x="4786313" y="1979613"/>
          <p14:tracePt t="9860" x="4759325" y="1979613"/>
          <p14:tracePt t="9868" x="4740275" y="1979613"/>
          <p14:tracePt t="9890" x="4703763" y="1979613"/>
          <p14:tracePt t="9896" x="4695825" y="1987550"/>
          <p14:tracePt t="9905" x="4686300" y="2006600"/>
          <p14:tracePt t="10070" x="4686300" y="1997075"/>
          <p14:tracePt t="10076" x="4686300" y="1924050"/>
          <p14:tracePt t="10084" x="4686300" y="1870075"/>
          <p14:tracePt t="10094" x="4676775" y="1851025"/>
          <p14:tracePt t="10101" x="4659313" y="1814513"/>
          <p14:tracePt t="10110" x="4640263" y="1797050"/>
          <p14:tracePt t="10117" x="4613275" y="1768475"/>
          <p14:tracePt t="10126" x="4603750" y="1751013"/>
          <p14:tracePt t="10134" x="4594225" y="1731963"/>
          <p14:tracePt t="10142" x="4586288" y="1714500"/>
          <p14:tracePt t="10150" x="4567238" y="1697038"/>
          <p14:tracePt t="10158" x="4557713" y="1697038"/>
          <p14:tracePt t="10166" x="4557713" y="1687513"/>
          <p14:tracePt t="10222" x="4549775" y="1687513"/>
          <p14:tracePt t="10238" x="4540250" y="1704975"/>
          <p14:tracePt t="10246" x="4513263" y="1724025"/>
          <p14:tracePt t="10255" x="4494213" y="1751013"/>
          <p14:tracePt t="10264" x="4448175" y="1778000"/>
          <p14:tracePt t="10271" x="4384675" y="1824038"/>
          <p14:tracePt t="10280" x="4340225" y="1851025"/>
          <p14:tracePt t="10291" x="4275138" y="1897063"/>
          <p14:tracePt t="10298" x="4230688" y="1914525"/>
          <p14:tracePt t="10308" x="4148138" y="1970088"/>
          <p14:tracePt t="10314" x="4057650" y="2016125"/>
          <p14:tracePt t="10322" x="4011613" y="2033588"/>
          <p14:tracePt t="10330" x="3948113" y="2070100"/>
          <p14:tracePt t="10338" x="3846513" y="2097088"/>
          <p14:tracePt t="10346" x="3802063" y="2133600"/>
          <p14:tracePt t="10354" x="3719513" y="2160588"/>
          <p14:tracePt t="10363" x="3692525" y="2179638"/>
          <p14:tracePt t="10370" x="3629025" y="2206625"/>
          <p14:tracePt t="10380" x="3573463" y="2233613"/>
          <p14:tracePt t="10390" x="3509963" y="2252663"/>
          <p14:tracePt t="10401" x="3463925" y="2279650"/>
          <p14:tracePt t="10408" x="3382963" y="2316163"/>
          <p14:tracePt t="10417" x="3317875" y="2343150"/>
          <p14:tracePt t="10426" x="3273425" y="2362200"/>
          <p14:tracePt t="10433" x="3217863" y="2389188"/>
          <p14:tracePt t="10441" x="3171825" y="2416175"/>
          <p14:tracePt t="10448" x="3127375" y="2435225"/>
          <p14:tracePt t="10457" x="3081338" y="2462213"/>
          <p14:tracePt t="10463" x="3017838" y="2498725"/>
          <p14:tracePt t="10472" x="2954338" y="2525713"/>
          <p14:tracePt t="10480" x="2908300" y="2544763"/>
          <p14:tracePt t="10488" x="2808288" y="2571750"/>
          <p14:tracePt t="10496" x="2735263" y="2608263"/>
          <p14:tracePt t="10505" x="2671763" y="2635250"/>
          <p14:tracePt t="10512" x="2589213" y="2681288"/>
          <p14:tracePt t="10520" x="2489200" y="2717800"/>
          <p14:tracePt t="10528" x="2397125" y="2744788"/>
          <p14:tracePt t="10536" x="2352675" y="2754313"/>
          <p14:tracePt t="10544" x="2287588" y="2781300"/>
          <p14:tracePt t="10552" x="2243138" y="2808288"/>
          <p14:tracePt t="10560" x="2214563" y="2817813"/>
          <p14:tracePt t="10568" x="2187575" y="2827338"/>
          <p14:tracePt t="10576" x="2170113" y="2836863"/>
          <p14:tracePt t="10587" x="2151063" y="2844800"/>
          <p14:tracePt t="10597" x="2143125" y="2854325"/>
          <p14:tracePt t="10606" x="2106613" y="2881313"/>
          <p14:tracePt t="10613" x="2078038" y="2900363"/>
          <p14:tracePt t="10621" x="2060575" y="2909888"/>
          <p14:tracePt t="10629" x="2051050" y="2917825"/>
          <p14:tracePt t="10637" x="2041525" y="2936875"/>
          <p14:tracePt t="10644" x="2033588" y="2946400"/>
          <p14:tracePt t="10653" x="2024063" y="2954338"/>
          <p14:tracePt t="10661" x="2005013" y="2954338"/>
          <p14:tracePt t="10668" x="1997075" y="2963863"/>
          <p14:tracePt t="10677" x="1987550" y="2973388"/>
          <p14:tracePt t="10685" x="1960563" y="2982913"/>
          <p14:tracePt t="10699" x="1941513" y="3000375"/>
          <p14:tracePt t="10707" x="1905000" y="3009900"/>
          <p14:tracePt t="10713" x="1860550" y="3036888"/>
          <p14:tracePt t="10722" x="1814513" y="3046413"/>
          <p14:tracePt t="10730" x="1758950" y="3046413"/>
          <p14:tracePt t="10738" x="1731963" y="3046413"/>
          <p14:tracePt t="10746" x="1685925" y="3046413"/>
          <p14:tracePt t="10754" x="1649413" y="3046413"/>
          <p14:tracePt t="10762" x="1576388" y="3046413"/>
          <p14:tracePt t="10770" x="1531938" y="3036888"/>
          <p14:tracePt t="10779" x="1495425" y="3017838"/>
          <p14:tracePt t="10787" x="1458913" y="3009900"/>
          <p14:tracePt t="10794" x="1422400" y="3009900"/>
          <p14:tracePt t="10804" x="1385888" y="2990850"/>
          <p14:tracePt t="10810" x="1376363" y="2990850"/>
          <p14:tracePt t="10818" x="1339850" y="2982913"/>
          <p14:tracePt t="10826" x="1322388" y="2982913"/>
          <p14:tracePt t="10834" x="1293813" y="2982913"/>
          <p14:tracePt t="10842" x="1276350" y="2973388"/>
          <p14:tracePt t="10850" x="1258888" y="2973388"/>
          <p14:tracePt t="10858" x="1230313" y="2973388"/>
          <p14:tracePt t="10866" x="1212850" y="2973388"/>
          <p14:tracePt t="10874" x="1193800" y="2973388"/>
          <p14:tracePt t="10882" x="1176338" y="2973388"/>
          <p14:tracePt t="10889" x="1157288" y="2973388"/>
          <p14:tracePt t="10902" x="1149350" y="2973388"/>
          <p14:tracePt t="10910" x="1139825" y="2973388"/>
          <p14:tracePt t="10918" x="1130300" y="2973388"/>
          <p14:tracePt t="10926" x="1112838" y="2973388"/>
          <p14:tracePt t="10934" x="1103313" y="2973388"/>
          <p14:tracePt t="10942" x="1084263" y="2973388"/>
          <p14:tracePt t="10950" x="1066800" y="2973388"/>
          <p14:tracePt t="10967" x="1039813" y="2963863"/>
          <p14:tracePt t="10974" x="1020763" y="2954338"/>
          <p14:tracePt t="10984" x="984250" y="2954338"/>
          <p14:tracePt t="10992" x="966788" y="2954338"/>
          <p14:tracePt t="11000" x="947738" y="2946400"/>
          <p14:tracePt t="11008" x="911225" y="2946400"/>
          <p14:tracePt t="11018" x="893763" y="2946400"/>
          <p14:tracePt t="11024" x="884238" y="2936875"/>
          <p14:tracePt t="11034" x="874713" y="2936875"/>
          <p14:tracePt t="11041" x="866775" y="2936875"/>
          <p14:tracePt t="11049" x="857250" y="2936875"/>
          <p14:tracePt t="11065" x="847725" y="2936875"/>
          <p14:tracePt t="11074" x="838200" y="2936875"/>
          <p14:tracePt t="11097" x="830263" y="2936875"/>
          <p14:tracePt t="11121" x="820738" y="2936875"/>
          <p14:tracePt t="11129" x="811213" y="2936875"/>
          <p14:tracePt t="11141" x="801688" y="2936875"/>
          <p14:tracePt t="11153" x="793750" y="2927350"/>
          <p14:tracePt t="11161" x="784225" y="2927350"/>
          <p14:tracePt t="11168" x="774700" y="2927350"/>
          <p14:tracePt t="11176" x="765175" y="2917825"/>
          <p14:tracePt t="11185" x="757238" y="2917825"/>
          <p14:tracePt t="11193" x="747713" y="2917825"/>
          <p14:tracePt t="11208" x="738188" y="2909888"/>
          <p14:tracePt t="11217" x="728663" y="2909888"/>
          <p14:tracePt t="11224" x="720725" y="2909888"/>
          <p14:tracePt t="11234" x="720725" y="2900363"/>
          <p14:tracePt t="11242" x="711200" y="2900363"/>
          <p14:tracePt t="11318" x="701675" y="2900363"/>
          <p14:tracePt t="11343" x="692150" y="2900363"/>
          <p14:tracePt t="11351" x="684213" y="2900363"/>
          <p14:tracePt t="11358" x="665163" y="2900363"/>
          <p14:tracePt t="11383" x="655638" y="2900363"/>
          <p14:tracePt t="11399" x="647700" y="2900363"/>
          <p14:tracePt t="11407" x="638175" y="2900363"/>
          <p14:tracePt t="11423" x="638175" y="2890838"/>
          <p14:tracePt t="11431" x="628650" y="2890838"/>
          <p14:tracePt t="11440" x="620713" y="2890838"/>
          <p14:tracePt t="11495" x="611188" y="2890838"/>
          <p14:tracePt t="11504" x="584200" y="2881313"/>
          <p14:tracePt t="11511" x="555625" y="2873375"/>
          <p14:tracePt t="11519" x="538163" y="2873375"/>
          <p14:tracePt t="11527" x="519113" y="2863850"/>
          <p14:tracePt t="11535" x="501650" y="2863850"/>
          <p14:tracePt t="11545" x="492125" y="2863850"/>
          <p14:tracePt t="11553" x="482600" y="2863850"/>
          <p14:tracePt t="11561" x="474663" y="2854325"/>
          <p14:tracePt t="11866" x="482600" y="2854325"/>
          <p14:tracePt t="11874" x="492125" y="2854325"/>
          <p14:tracePt t="11882" x="511175" y="2854325"/>
          <p14:tracePt t="11889" x="528638" y="2854325"/>
          <p14:tracePt t="11898" x="547688" y="2854325"/>
          <p14:tracePt t="11906" x="574675" y="2854325"/>
          <p14:tracePt t="11916" x="592138" y="2854325"/>
          <p14:tracePt t="11926" x="620713" y="2854325"/>
          <p14:tracePt t="11935" x="665163" y="2863850"/>
          <p14:tracePt t="11942" x="684213" y="2863850"/>
          <p14:tracePt t="11951" x="720725" y="2873375"/>
          <p14:tracePt t="11958" x="738188" y="2881313"/>
          <p14:tracePt t="11966" x="793750" y="2881313"/>
          <p14:tracePt t="11974" x="830263" y="2890838"/>
          <p14:tracePt t="11982" x="857250" y="2890838"/>
          <p14:tracePt t="11990" x="874713" y="2900363"/>
          <p14:tracePt t="11998" x="903288" y="2900363"/>
          <p14:tracePt t="12006" x="930275" y="2917825"/>
          <p14:tracePt t="12014" x="966788" y="2917825"/>
          <p14:tracePt t="12022" x="993775" y="2917825"/>
          <p14:tracePt t="12030" x="1011238" y="2927350"/>
          <p14:tracePt t="12038" x="1047750" y="2927350"/>
          <p14:tracePt t="12046" x="1093788" y="2927350"/>
          <p14:tracePt t="12055" x="1130300" y="2936875"/>
          <p14:tracePt t="12062" x="1176338" y="2936875"/>
          <p14:tracePt t="12071" x="1212850" y="2946400"/>
          <p14:tracePt t="12079" x="1249363" y="2946400"/>
          <p14:tracePt t="12087" x="1276350" y="2954338"/>
          <p14:tracePt t="12094" x="1293813" y="2954338"/>
          <p14:tracePt t="12102" x="1322388" y="2954338"/>
          <p14:tracePt t="12110" x="1349375" y="2963863"/>
          <p14:tracePt t="12120" x="1366838" y="2963863"/>
          <p14:tracePt t="12132" x="1385888" y="2963863"/>
          <p14:tracePt t="12140" x="1412875" y="2963863"/>
          <p14:tracePt t="12148" x="1431925" y="2963863"/>
          <p14:tracePt t="12156" x="1476375" y="2963863"/>
          <p14:tracePt t="12164" x="1504950" y="2963863"/>
          <p14:tracePt t="12172" x="1531938" y="2963863"/>
          <p14:tracePt t="12180" x="1558925" y="2963863"/>
          <p14:tracePt t="12189" x="1595438" y="2963863"/>
          <p14:tracePt t="12196" x="1622425" y="2963863"/>
          <p14:tracePt t="12205" x="1668463" y="2954338"/>
          <p14:tracePt t="12212" x="1704975" y="2946400"/>
          <p14:tracePt t="12220" x="1768475" y="2927350"/>
          <p14:tracePt t="12228" x="1824038" y="2917825"/>
          <p14:tracePt t="12236" x="1851025" y="2917825"/>
          <p14:tracePt t="12244" x="1914525" y="2909888"/>
          <p14:tracePt t="12252" x="1968500" y="2900363"/>
          <p14:tracePt t="12260" x="2014538" y="2900363"/>
          <p14:tracePt t="12268" x="2106613" y="2900363"/>
          <p14:tracePt t="12276" x="2187575" y="2900363"/>
          <p14:tracePt t="12284" x="2224088" y="2881313"/>
          <p14:tracePt t="12292" x="2297113" y="2881313"/>
          <p14:tracePt t="12300" x="2425700" y="2881313"/>
          <p14:tracePt t="12308" x="2498725" y="2881313"/>
          <p14:tracePt t="12316" x="2579688" y="2881313"/>
          <p14:tracePt t="12326" x="2652713" y="2890838"/>
          <p14:tracePt t="12332" x="2689225" y="2890838"/>
          <p14:tracePt t="12340" x="2762250" y="2900363"/>
          <p14:tracePt t="12349" x="2817813" y="2900363"/>
          <p14:tracePt t="12358" x="2898775" y="2917825"/>
          <p14:tracePt t="12364" x="2971800" y="2917825"/>
          <p14:tracePt t="12373" x="3027363" y="2917825"/>
          <p14:tracePt t="12381" x="3071813" y="2917825"/>
          <p14:tracePt t="12390" x="3100388" y="2917825"/>
          <p14:tracePt t="12396" x="3127375" y="2917825"/>
          <p14:tracePt t="12407" x="3163888" y="2917825"/>
          <p14:tracePt t="12414" x="3200400" y="2917825"/>
          <p14:tracePt t="12423" x="3227388" y="2909888"/>
          <p14:tracePt t="12430" x="3254375" y="2909888"/>
          <p14:tracePt t="12438" x="3273425" y="2900363"/>
          <p14:tracePt t="12446" x="3281363" y="2900363"/>
          <p14:tracePt t="12454" x="3300413" y="2890838"/>
          <p14:tracePt t="12462" x="3317875" y="2890838"/>
          <p14:tracePt t="12470" x="3327400" y="2890838"/>
          <p14:tracePt t="12478" x="3346450" y="2881313"/>
          <p14:tracePt t="12486" x="3363913" y="2881313"/>
          <p14:tracePt t="12494" x="3390900" y="2881313"/>
          <p14:tracePt t="12502" x="3409950" y="2873375"/>
          <p14:tracePt t="12510" x="3427413" y="2873375"/>
          <p14:tracePt t="12518" x="3455988" y="2873375"/>
          <p14:tracePt t="12526" x="3482975" y="2873375"/>
          <p14:tracePt t="12534" x="3527425" y="2873375"/>
          <p14:tracePt t="12542" x="3563938" y="2873375"/>
          <p14:tracePt t="12551" x="3592513" y="2873375"/>
          <p14:tracePt t="12558" x="3629025" y="2881313"/>
          <p14:tracePt t="12567" x="3665538" y="2881313"/>
          <p14:tracePt t="12575" x="3683000" y="2890838"/>
          <p14:tracePt t="12585" x="3709988" y="2890838"/>
          <p14:tracePt t="12592" x="3729038" y="2890838"/>
          <p14:tracePt t="12599" x="3765550" y="2900363"/>
          <p14:tracePt t="12607" x="3792538" y="2900363"/>
          <p14:tracePt t="12615" x="3810000" y="2900363"/>
          <p14:tracePt t="12624" x="3829050" y="2900363"/>
          <p14:tracePt t="12631" x="3846513" y="2900363"/>
          <p14:tracePt t="12643" x="3856038" y="2890838"/>
          <p14:tracePt t="12652" x="3892550" y="2873375"/>
          <p14:tracePt t="12659" x="3911600" y="2854325"/>
          <p14:tracePt t="12669" x="3929063" y="2844800"/>
          <p14:tracePt t="12677" x="3948113" y="2817813"/>
          <p14:tracePt t="12685" x="3956050" y="2817813"/>
          <p14:tracePt t="12693" x="3965575" y="2808288"/>
          <p14:tracePt t="12700" x="3984625" y="2790825"/>
          <p14:tracePt t="12706" x="3984625" y="2781300"/>
          <p14:tracePt t="12716" x="3992563" y="2763838"/>
          <p14:tracePt t="12724" x="4002088" y="2744788"/>
          <p14:tracePt t="12732" x="4011613" y="2727325"/>
          <p14:tracePt t="12740" x="4029075" y="2708275"/>
          <p14:tracePt t="12748" x="4038600" y="2690813"/>
          <p14:tracePt t="12756" x="4048125" y="2662238"/>
          <p14:tracePt t="12764" x="4057650" y="2625725"/>
          <p14:tracePt t="12772" x="4057650" y="2608263"/>
          <p14:tracePt t="12780" x="4057650" y="2589213"/>
          <p14:tracePt t="12788" x="4057650" y="2581275"/>
          <p14:tracePt t="12796" x="4057650" y="2571750"/>
          <p14:tracePt t="12806" x="4057650" y="2554288"/>
          <p14:tracePt t="12812" x="4057650" y="2544763"/>
          <p14:tracePt t="12820" x="4057650" y="2525713"/>
          <p14:tracePt t="12828" x="4057650" y="2498725"/>
          <p14:tracePt t="12836" x="4048125" y="2481263"/>
          <p14:tracePt t="12844" x="4021138" y="2462213"/>
          <p14:tracePt t="12852" x="4011613" y="2444750"/>
          <p14:tracePt t="12860" x="3992563" y="2425700"/>
          <p14:tracePt t="12872" x="3975100" y="2398713"/>
          <p14:tracePt t="12876" x="3948113" y="2379663"/>
          <p14:tracePt t="12884" x="3911600" y="2362200"/>
          <p14:tracePt t="12892" x="3875088" y="2352675"/>
          <p14:tracePt t="12900" x="3810000" y="2325688"/>
          <p14:tracePt t="12908" x="3765550" y="2316163"/>
          <p14:tracePt t="12916" x="3729038" y="2316163"/>
          <p14:tracePt t="12924" x="3656013" y="2306638"/>
          <p14:tracePt t="12933" x="3619500" y="2306638"/>
          <p14:tracePt t="12941" x="3582988" y="2306638"/>
          <p14:tracePt t="12952" x="3546475" y="2289175"/>
          <p14:tracePt t="12958" x="3500438" y="2289175"/>
          <p14:tracePt t="12967" x="3463925" y="2289175"/>
          <p14:tracePt t="12973" x="3409950" y="2289175"/>
          <p14:tracePt t="12984" x="3363913" y="2289175"/>
          <p14:tracePt t="12991" x="3336925" y="2289175"/>
          <p14:tracePt t="12999" x="3309938" y="2298700"/>
          <p14:tracePt t="13007" x="3281363" y="2306638"/>
          <p14:tracePt t="13015" x="3263900" y="2306638"/>
          <p14:tracePt t="13024" x="3227388" y="2316163"/>
          <p14:tracePt t="13031" x="3208338" y="2325688"/>
          <p14:tracePt t="13040" x="3181350" y="2325688"/>
          <p14:tracePt t="13047" x="3163888" y="2325688"/>
          <p14:tracePt t="13057" x="3136900" y="2335213"/>
          <p14:tracePt t="13063" x="3090863" y="2335213"/>
          <p14:tracePt t="13071" x="3063875" y="2343150"/>
          <p14:tracePt t="13078" x="3027363" y="2352675"/>
          <p14:tracePt t="13086" x="2981325" y="2352675"/>
          <p14:tracePt t="13094" x="2944813" y="2352675"/>
          <p14:tracePt t="13102" x="2908300" y="2362200"/>
          <p14:tracePt t="13110" x="2881313" y="2362200"/>
          <p14:tracePt t="13118" x="2852738" y="2371725"/>
          <p14:tracePt t="13126" x="2825750" y="2371725"/>
          <p14:tracePt t="13134" x="2808288" y="2371725"/>
          <p14:tracePt t="13144" x="2789238" y="2379663"/>
          <p14:tracePt t="13150" x="2781300" y="2379663"/>
          <p14:tracePt t="13158" x="2762250" y="2379663"/>
          <p14:tracePt t="13167" x="2752725" y="2389188"/>
          <p14:tracePt t="13174" x="2735263" y="2389188"/>
          <p14:tracePt t="13184" x="2725738" y="2398713"/>
          <p14:tracePt t="13192" x="2725738" y="2408238"/>
          <p14:tracePt t="13198" x="2708275" y="2408238"/>
          <p14:tracePt t="13206" x="2698750" y="2416175"/>
          <p14:tracePt t="13214" x="2689225" y="2425700"/>
          <p14:tracePt t="13222" x="2671763" y="2435225"/>
          <p14:tracePt t="13230" x="2662238" y="2435225"/>
          <p14:tracePt t="13246" x="2652713" y="2444750"/>
          <p14:tracePt t="13256" x="2643188" y="2444750"/>
          <p14:tracePt t="13262" x="2635250" y="2452688"/>
          <p14:tracePt t="13280" x="2625725" y="2462213"/>
          <p14:tracePt t="13290" x="2625725" y="2471738"/>
          <p14:tracePt t="13306" x="2625725" y="2481263"/>
          <p14:tracePt t="13313" x="2625725" y="2489200"/>
          <p14:tracePt t="13323" x="2616200" y="2498725"/>
          <p14:tracePt t="13329" x="2616200" y="2517775"/>
          <p14:tracePt t="13339" x="2616200" y="2535238"/>
          <p14:tracePt t="13344" x="2616200" y="2544763"/>
          <p14:tracePt t="13353" x="2616200" y="2562225"/>
          <p14:tracePt t="13361" x="2625725" y="2581275"/>
          <p14:tracePt t="13368" x="2635250" y="2598738"/>
          <p14:tracePt t="13376" x="2652713" y="2617788"/>
          <p14:tracePt t="13385" x="2662238" y="2635250"/>
          <p14:tracePt t="13394" x="2671763" y="2644775"/>
          <p14:tracePt t="13401" x="2679700" y="2662238"/>
          <p14:tracePt t="13409" x="2698750" y="2671763"/>
          <p14:tracePt t="13416" x="2708275" y="2690813"/>
          <p14:tracePt t="13425" x="2725738" y="2698750"/>
          <p14:tracePt t="13433" x="2744788" y="2717800"/>
          <p14:tracePt t="13443" x="2762250" y="2727325"/>
          <p14:tracePt t="13448" x="2781300" y="2735263"/>
          <p14:tracePt t="13456" x="2798763" y="2735263"/>
          <p14:tracePt t="13464" x="2817813" y="2744788"/>
          <p14:tracePt t="13473" x="2835275" y="2744788"/>
          <p14:tracePt t="13480" x="2852738" y="2754313"/>
          <p14:tracePt t="13488" x="2862263" y="2754313"/>
          <p14:tracePt t="13496" x="2871788" y="2754313"/>
          <p14:tracePt t="13505" x="2889250" y="2754313"/>
          <p14:tracePt t="13512" x="2898775" y="2754313"/>
          <p14:tracePt t="13521" x="2917825" y="2763838"/>
          <p14:tracePt t="13528" x="2935288" y="2763838"/>
          <p14:tracePt t="13537" x="2944813" y="2763838"/>
          <p14:tracePt t="13546" x="2962275" y="2763838"/>
          <p14:tracePt t="13553" x="2981325" y="2763838"/>
          <p14:tracePt t="13562" x="3017838" y="2763838"/>
          <p14:tracePt t="13570" x="3027363" y="2763838"/>
          <p14:tracePt t="13578" x="3063875" y="2771775"/>
          <p14:tracePt t="13586" x="3071813" y="2771775"/>
          <p14:tracePt t="13594" x="3081338" y="2771775"/>
          <p14:tracePt t="13602" x="3100388" y="2781300"/>
          <p14:tracePt t="13610" x="3108325" y="2781300"/>
          <p14:tracePt t="13618" x="3117850" y="2781300"/>
          <p14:tracePt t="13626" x="3127375" y="2790825"/>
          <p14:tracePt t="13634" x="3136900" y="2790825"/>
          <p14:tracePt t="13642" x="3144838" y="2790825"/>
          <p14:tracePt t="13650" x="3154363" y="2800350"/>
          <p14:tracePt t="13683" x="3163888" y="2800350"/>
          <p14:tracePt t="13690" x="3171825" y="2800350"/>
          <p14:tracePt t="13699" x="3181350" y="2800350"/>
          <p14:tracePt t="13709" x="3190875" y="2800350"/>
          <p14:tracePt t="13723" x="3208338" y="2800350"/>
          <p14:tracePt t="13730" x="3217863" y="2800350"/>
          <p14:tracePt t="13755" x="3227388" y="2800350"/>
          <p14:tracePt t="13770" x="3236913" y="2800350"/>
          <p14:tracePt t="13787" x="3244850" y="2800350"/>
          <p14:tracePt t="13813" x="3254375" y="2800350"/>
          <p14:tracePt t="13818" x="3263900" y="2800350"/>
          <p14:tracePt t="13834" x="3273425" y="2800350"/>
          <p14:tracePt t="13844" x="3281363" y="2800350"/>
          <p14:tracePt t="13852" x="3290888" y="2800350"/>
          <p14:tracePt t="13860" x="3300413" y="2800350"/>
          <p14:tracePt t="13868" x="3317875" y="2800350"/>
          <p14:tracePt t="13876" x="3327400" y="2808288"/>
          <p14:tracePt t="13892" x="3336925" y="2808288"/>
          <p14:tracePt t="13900" x="3346450" y="2808288"/>
          <p14:tracePt t="13908" x="3354388" y="2808288"/>
          <p14:tracePt t="13916" x="3363913" y="2808288"/>
          <p14:tracePt t="14012" x="3373438" y="2808288"/>
          <p14:tracePt t="14056" x="3382963" y="2808288"/>
          <p14:tracePt t="14099" x="3400425" y="2808288"/>
          <p14:tracePt t="14105" x="3409950" y="2808288"/>
          <p14:tracePt t="14113" x="3419475" y="2808288"/>
          <p14:tracePt t="14120" x="3427413" y="2817813"/>
          <p14:tracePt t="14130" x="3436938" y="2817813"/>
          <p14:tracePt t="14154" x="3446463" y="2817813"/>
          <p14:tracePt t="14162" x="3455988" y="2827338"/>
          <p14:tracePt t="14886" x="3446463" y="2827338"/>
          <p14:tracePt t="14902" x="3427413" y="2817813"/>
          <p14:tracePt t="14910" x="3419475" y="2808288"/>
          <p14:tracePt t="14917" x="3409950" y="2808288"/>
          <p14:tracePt t="14926" x="3390900" y="2800350"/>
          <p14:tracePt t="14934" x="3382963" y="2790825"/>
          <p14:tracePt t="14942" x="3373438" y="2790825"/>
          <p14:tracePt t="14950" x="3373438" y="2781300"/>
          <p14:tracePt t="14968" x="3363913" y="2781300"/>
          <p14:tracePt t="14974" x="3354388" y="2771775"/>
          <p14:tracePt t="14993" x="3346450" y="2771775"/>
          <p14:tracePt t="15001" x="3336925" y="2771775"/>
          <p14:tracePt t="15009" x="3317875" y="2771775"/>
          <p14:tracePt t="15024" x="3300413" y="2771775"/>
          <p14:tracePt t="15032" x="3290888" y="2771775"/>
          <p14:tracePt t="15039" x="3281363" y="2781300"/>
          <p14:tracePt t="15048" x="3273425" y="2790825"/>
          <p14:tracePt t="15056" x="3263900" y="2800350"/>
          <p14:tracePt t="15064" x="3263900" y="2808288"/>
          <p14:tracePt t="15072" x="3254375" y="2808288"/>
          <p14:tracePt t="15080" x="3254375" y="2817813"/>
          <p14:tracePt t="15088" x="3244850" y="2836863"/>
          <p14:tracePt t="15096" x="3244850" y="2854325"/>
          <p14:tracePt t="15105" x="3244850" y="2863850"/>
          <p14:tracePt t="15112" x="3244850" y="2881313"/>
          <p14:tracePt t="15121" x="3244850" y="2890838"/>
          <p14:tracePt t="15136" x="3244850" y="2900363"/>
          <p14:tracePt t="15152" x="3244850" y="2909888"/>
          <p14:tracePt t="15346" x="3254375" y="2909888"/>
          <p14:tracePt t="15354" x="3263900" y="2909888"/>
          <p14:tracePt t="15362" x="3273425" y="2909888"/>
          <p14:tracePt t="15371" x="3281363" y="2917825"/>
          <p14:tracePt t="15386" x="3290888" y="2917825"/>
          <p14:tracePt t="15418" x="3300413" y="2917825"/>
          <p14:tracePt t="15434" x="3309938" y="2917825"/>
          <p14:tracePt t="15451" x="3317875" y="2917825"/>
          <p14:tracePt t="15467" x="3327400" y="2917825"/>
          <p14:tracePt t="15491" x="3336925" y="2917825"/>
          <p14:tracePt t="15515" x="3346450" y="2917825"/>
          <p14:tracePt t="15530" x="3346450" y="2909888"/>
          <p14:tracePt t="15546" x="3354388" y="2909888"/>
          <p14:tracePt t="15556" x="3354388" y="2900363"/>
          <p14:tracePt t="15604" x="3363913" y="2900363"/>
          <p14:tracePt t="15613" x="3373438" y="2900363"/>
          <p14:tracePt t="15620" x="3390900" y="2900363"/>
          <p14:tracePt t="15628" x="3419475" y="2900363"/>
          <p14:tracePt t="15637" x="3446463" y="2900363"/>
          <p14:tracePt t="15645" x="3473450" y="2900363"/>
          <p14:tracePt t="15653" x="3509963" y="2900363"/>
          <p14:tracePt t="15661" x="3536950" y="2900363"/>
          <p14:tracePt t="15669" x="3563938" y="2900363"/>
          <p14:tracePt t="15676" x="3582988" y="2900363"/>
          <p14:tracePt t="15684" x="3600450" y="2909888"/>
          <p14:tracePt t="15692" x="3609975" y="2909888"/>
          <p14:tracePt t="15700" x="3619500" y="2909888"/>
          <p14:tracePt t="15958" x="3629025" y="2909888"/>
          <p14:tracePt t="15982" x="3629025" y="2917825"/>
          <p14:tracePt t="15991" x="3636963" y="2917825"/>
          <p14:tracePt t="16006" x="3636963" y="2927350"/>
          <p14:tracePt t="16015" x="3646488" y="2927350"/>
          <p14:tracePt t="16030" x="3646488" y="2936875"/>
          <p14:tracePt t="16046" x="3656013" y="2936875"/>
          <p14:tracePt t="16241" x="3656013" y="2946400"/>
          <p14:tracePt t="16949" x="3646488" y="2954338"/>
          <p14:tracePt t="16958" x="3629025" y="2973388"/>
          <p14:tracePt t="16965" x="3609975" y="2973388"/>
          <p14:tracePt t="16974" x="3592513" y="2990850"/>
          <p14:tracePt t="16979" x="3563938" y="3000375"/>
          <p14:tracePt t="16989" x="3536950" y="3017838"/>
          <p14:tracePt t="16998" x="3500438" y="3036888"/>
          <p14:tracePt t="17006" x="3455988" y="3063875"/>
          <p14:tracePt t="17014" x="3427413" y="3082925"/>
          <p14:tracePt t="17023" x="3336925" y="3119438"/>
          <p14:tracePt t="17031" x="3309938" y="3136900"/>
          <p14:tracePt t="17040" x="3217863" y="3192463"/>
          <p14:tracePt t="17046" x="3144838" y="3228975"/>
          <p14:tracePt t="17056" x="3044825" y="3273425"/>
          <p14:tracePt t="17064" x="2981325" y="3302000"/>
          <p14:tracePt t="17071" x="2825750" y="3375025"/>
          <p14:tracePt t="17081" x="2771775" y="3402013"/>
          <p14:tracePt t="17086" x="2616200" y="3455988"/>
          <p14:tracePt t="17096" x="2516188" y="3502025"/>
          <p14:tracePt t="17101" x="2462213" y="3519488"/>
          <p14:tracePt t="17110" x="2360613" y="3548063"/>
          <p14:tracePt t="17118" x="2306638" y="3565525"/>
          <p14:tracePt t="17126" x="2224088" y="3575050"/>
          <p14:tracePt t="17134" x="2170113" y="3584575"/>
          <p14:tracePt t="17142" x="2124075" y="3584575"/>
          <p14:tracePt t="17150" x="2087563" y="3584575"/>
          <p14:tracePt t="17158" x="2033588" y="3584575"/>
          <p14:tracePt t="17166" x="1997075" y="3584575"/>
          <p14:tracePt t="17174" x="1960563" y="3602038"/>
          <p14:tracePt t="17182" x="1905000" y="3602038"/>
          <p14:tracePt t="17191" x="1860550" y="3602038"/>
          <p14:tracePt t="17199" x="1795463" y="3602038"/>
          <p14:tracePt t="17207" x="1731963" y="3602038"/>
          <p14:tracePt t="17214" x="1658938" y="3611563"/>
          <p14:tracePt t="17223" x="1604963" y="3611563"/>
          <p14:tracePt t="17231" x="1541463" y="3621088"/>
          <p14:tracePt t="17239" x="1485900" y="3638550"/>
          <p14:tracePt t="17247" x="1412875" y="3638550"/>
          <p14:tracePt t="17258" x="1330325" y="3648075"/>
          <p14:tracePt t="17263" x="1266825" y="3675063"/>
          <p14:tracePt t="17273" x="1239838" y="3675063"/>
          <p14:tracePt t="17281" x="1185863" y="3684588"/>
          <p14:tracePt t="17290" x="1112838" y="3694113"/>
          <p14:tracePt t="17298" x="1066800" y="3694113"/>
          <p14:tracePt t="17307" x="1030288" y="3711575"/>
          <p14:tracePt t="17313" x="966788" y="3711575"/>
          <p14:tracePt t="17321" x="939800" y="3711575"/>
          <p14:tracePt t="17329" x="903288" y="3711575"/>
          <p14:tracePt t="17337" x="866775" y="3702050"/>
          <p14:tracePt t="17344" x="838200" y="3702050"/>
          <p14:tracePt t="17352" x="820738" y="3694113"/>
          <p14:tracePt t="17360" x="811213" y="3694113"/>
          <p14:tracePt t="17368" x="801688" y="3684588"/>
          <p14:tracePt t="17376" x="793750" y="3684588"/>
          <p14:tracePt t="17384" x="784225" y="3675063"/>
          <p14:tracePt t="17392" x="765175" y="3665538"/>
          <p14:tracePt t="17400" x="747713" y="3657600"/>
          <p14:tracePt t="17408" x="728663" y="3648075"/>
          <p14:tracePt t="17416" x="711200" y="3648075"/>
          <p14:tracePt t="17424" x="692150" y="3638550"/>
          <p14:tracePt t="17432" x="674688" y="3629025"/>
          <p14:tracePt t="17442" x="665163" y="3629025"/>
          <p14:tracePt t="17452" x="647700" y="3621088"/>
          <p14:tracePt t="17460" x="628650" y="3621088"/>
          <p14:tracePt t="17468" x="620713" y="3611563"/>
          <p14:tracePt t="17476" x="601663" y="3602038"/>
          <p14:tracePt t="17484" x="592138" y="3602038"/>
          <p14:tracePt t="17492" x="584200" y="3602038"/>
          <p14:tracePt t="17500" x="574675" y="3602038"/>
          <p14:tracePt t="17508" x="565150" y="3602038"/>
          <p14:tracePt t="17516" x="555625" y="3602038"/>
          <p14:tracePt t="17524" x="547688" y="3592513"/>
          <p14:tracePt t="17532" x="528638" y="3592513"/>
          <p14:tracePt t="17550" x="528638" y="3584575"/>
          <p14:tracePt t="17556" x="519113" y="3584575"/>
          <p14:tracePt t="17566" x="511175" y="3584575"/>
          <p14:tracePt t="17590" x="511175" y="3575050"/>
          <p14:tracePt t="17614" x="511175" y="3565525"/>
          <p14:tracePt t="17631" x="501650" y="3556000"/>
          <p14:tracePt t="17646" x="501650" y="3548063"/>
          <p14:tracePt t="17662" x="501650" y="3538538"/>
          <p14:tracePt t="17746" x="501650" y="3529013"/>
          <p14:tracePt t="17791" x="492125" y="3519488"/>
          <p14:tracePt t="17807" x="492125" y="3511550"/>
          <p14:tracePt t="17815" x="482600" y="3511550"/>
          <p14:tracePt t="17824" x="482600" y="3502025"/>
          <p14:tracePt t="17838" x="474663" y="3502025"/>
          <p14:tracePt t="17848" x="474663" y="3492500"/>
          <p14:tracePt t="17999" x="501650" y="3492500"/>
          <p14:tracePt t="18004" x="528638" y="3492500"/>
          <p14:tracePt t="18012" x="574675" y="3492500"/>
          <p14:tracePt t="18020" x="628650" y="3492500"/>
          <p14:tracePt t="18028" x="701675" y="3492500"/>
          <p14:tracePt t="18036" x="774700" y="3482975"/>
          <p14:tracePt t="18044" x="857250" y="3482975"/>
          <p14:tracePt t="18052" x="947738" y="3482975"/>
          <p14:tracePt t="18060" x="1020763" y="3482975"/>
          <p14:tracePt t="18068" x="1093788" y="3482975"/>
          <p14:tracePt t="18076" x="1149350" y="3482975"/>
          <p14:tracePt t="18084" x="1193800" y="3482975"/>
          <p14:tracePt t="18092" x="1249363" y="3482975"/>
          <p14:tracePt t="18100" x="1276350" y="3482975"/>
          <p14:tracePt t="18110" x="1312863" y="3482975"/>
          <p14:tracePt t="18116" x="1339850" y="3482975"/>
          <p14:tracePt t="18126" x="1376363" y="3482975"/>
          <p14:tracePt t="18132" x="1403350" y="3482975"/>
          <p14:tracePt t="18142" x="1431925" y="3482975"/>
          <p14:tracePt t="18148" x="1476375" y="3482975"/>
          <p14:tracePt t="18167" x="1504950" y="3482975"/>
          <p14:tracePt t="18174" x="1541463" y="3482975"/>
          <p14:tracePt t="18183" x="1568450" y="3482975"/>
          <p14:tracePt t="18190" x="1576388" y="3482975"/>
          <p14:tracePt t="18206" x="1585913" y="3482975"/>
          <p14:tracePt t="18214" x="1595438" y="3482975"/>
          <p14:tracePt t="18222" x="1604963" y="3482975"/>
          <p14:tracePt t="18230" x="1612900" y="3482975"/>
          <p14:tracePt t="18238" x="1631950" y="3482975"/>
          <p14:tracePt t="18246" x="1641475" y="3482975"/>
          <p14:tracePt t="18255" x="1658938" y="3482975"/>
          <p14:tracePt t="18262" x="1677988" y="3482975"/>
          <p14:tracePt t="18270" x="1714500" y="3482975"/>
          <p14:tracePt t="18278" x="1741488" y="3482975"/>
          <p14:tracePt t="18286" x="1768475" y="3482975"/>
          <p14:tracePt t="18294" x="1795463" y="3482975"/>
          <p14:tracePt t="18302" x="1841500" y="3482975"/>
          <p14:tracePt t="18310" x="1868488" y="3492500"/>
          <p14:tracePt t="18318" x="1887538" y="3492500"/>
          <p14:tracePt t="18326" x="1905000" y="3502025"/>
          <p14:tracePt t="18334" x="1914525" y="3502025"/>
          <p14:tracePt t="18342" x="1924050" y="3502025"/>
          <p14:tracePt t="18480" x="1914525" y="3502025"/>
          <p14:tracePt t="18488" x="1887538" y="3502025"/>
          <p14:tracePt t="18496" x="1868488" y="3502025"/>
          <p14:tracePt t="18505" x="1824038" y="3511550"/>
          <p14:tracePt t="18512" x="1787525" y="3511550"/>
          <p14:tracePt t="18520" x="1741488" y="3511550"/>
          <p14:tracePt t="18528" x="1704975" y="3519488"/>
          <p14:tracePt t="18536" x="1658938" y="3519488"/>
          <p14:tracePt t="18544" x="1604963" y="3519488"/>
          <p14:tracePt t="18552" x="1512888" y="3519488"/>
          <p14:tracePt t="18560" x="1476375" y="3519488"/>
          <p14:tracePt t="18568" x="1431925" y="3519488"/>
          <p14:tracePt t="18576" x="1395413" y="3519488"/>
          <p14:tracePt t="18584" x="1330325" y="3519488"/>
          <p14:tracePt t="18592" x="1303338" y="3519488"/>
          <p14:tracePt t="18600" x="1266825" y="3519488"/>
          <p14:tracePt t="18608" x="1230313" y="3519488"/>
          <p14:tracePt t="18616" x="1222375" y="3519488"/>
          <p14:tracePt t="18624" x="1185863" y="3511550"/>
          <p14:tracePt t="18632" x="1166813" y="3511550"/>
          <p14:tracePt t="18640" x="1157288" y="3511550"/>
          <p14:tracePt t="18656" x="1149350" y="3511550"/>
          <p14:tracePt t="18673" x="1139825" y="3511550"/>
          <p14:tracePt t="18699" x="1130300" y="3511550"/>
          <p14:tracePt t="18712" x="1120775" y="3511550"/>
          <p14:tracePt t="18722" x="1112838" y="3511550"/>
          <p14:tracePt t="18739" x="1093788" y="3511550"/>
          <p14:tracePt t="18746" x="1084263" y="3511550"/>
          <p14:tracePt t="18755" x="1066800" y="3511550"/>
          <p14:tracePt t="18762" x="1047750" y="3511550"/>
          <p14:tracePt t="18770" x="1030288" y="3511550"/>
          <p14:tracePt t="18784" x="1011238" y="3511550"/>
          <p14:tracePt t="18790" x="993775" y="3502025"/>
          <p14:tracePt t="18799" x="984250" y="3502025"/>
          <p14:tracePt t="18807" x="984250" y="3492500"/>
          <p14:tracePt t="18814" x="974725" y="3492500"/>
          <p14:tracePt t="18838" x="974725" y="3482975"/>
          <p14:tracePt t="18922" x="984250" y="3482975"/>
          <p14:tracePt t="18930" x="1011238" y="3482975"/>
          <p14:tracePt t="18939" x="1039813" y="3482975"/>
          <p14:tracePt t="18947" x="1076325" y="3482975"/>
          <p14:tracePt t="18957" x="1120775" y="3482975"/>
          <p14:tracePt t="18963" x="1176338" y="3482975"/>
          <p14:tracePt t="18973" x="1230313" y="3482975"/>
          <p14:tracePt t="18979" x="1312863" y="3475038"/>
          <p14:tracePt t="18989" x="1403350" y="3455988"/>
          <p14:tracePt t="18995" x="1531938" y="3438525"/>
          <p14:tracePt t="19006" x="1631950" y="3429000"/>
          <p14:tracePt t="19013" x="1722438" y="3429000"/>
          <p14:tracePt t="19022" x="1868488" y="3411538"/>
          <p14:tracePt t="19028" x="1978025" y="3402013"/>
          <p14:tracePt t="19037" x="2106613" y="3402013"/>
          <p14:tracePt t="19044" x="2179638" y="3382963"/>
          <p14:tracePt t="19053" x="2287588" y="3382963"/>
          <p14:tracePt t="19060" x="2397125" y="3382963"/>
          <p14:tracePt t="19068" x="2479675" y="3382963"/>
          <p14:tracePt t="19076" x="2552700" y="3382963"/>
          <p14:tracePt t="19084" x="2589213" y="3382963"/>
          <p14:tracePt t="19092" x="2635250" y="3382963"/>
          <p14:tracePt t="19100" x="2689225" y="3382963"/>
          <p14:tracePt t="19108" x="2744788" y="3392488"/>
          <p14:tracePt t="19116" x="2771775" y="3392488"/>
          <p14:tracePt t="19125" x="2808288" y="3402013"/>
          <p14:tracePt t="19133" x="2825750" y="3402013"/>
          <p14:tracePt t="19148" x="2835275" y="3411538"/>
          <p14:tracePt t="19311" x="2844800" y="3411538"/>
          <p14:tracePt t="19318" x="2852738" y="3419475"/>
          <p14:tracePt t="19334" x="2862263" y="3419475"/>
          <p14:tracePt t="19342" x="2871788" y="3419475"/>
          <p14:tracePt t="19350" x="2881313" y="3419475"/>
          <p14:tracePt t="19358" x="2881313" y="3429000"/>
          <p14:tracePt t="19382" x="2889250" y="3429000"/>
          <p14:tracePt t="19486" x="2898775" y="3429000"/>
          <p14:tracePt t="19495" x="2908300" y="3429000"/>
          <p14:tracePt t="19511" x="2917825" y="3429000"/>
          <p14:tracePt t="19518" x="2925763" y="3429000"/>
          <p14:tracePt t="19527" x="2935288" y="3438525"/>
          <p14:tracePt t="19551" x="2944813" y="3438525"/>
          <p14:tracePt t="19561" x="2954338" y="3446463"/>
          <p14:tracePt t="19567" x="2962275" y="3446463"/>
          <p14:tracePt t="19576" x="2981325" y="3446463"/>
          <p14:tracePt t="19593" x="2998788" y="3446463"/>
          <p14:tracePt t="19601" x="3017838" y="3446463"/>
          <p14:tracePt t="19608" x="3035300" y="3446463"/>
          <p14:tracePt t="19625" x="3063875" y="3446463"/>
          <p14:tracePt t="19633" x="3090863" y="3446463"/>
          <p14:tracePt t="19641" x="3127375" y="3446463"/>
          <p14:tracePt t="19649" x="3154363" y="3446463"/>
          <p14:tracePt t="19657" x="3190875" y="3446463"/>
          <p14:tracePt t="19664" x="3244850" y="3446463"/>
          <p14:tracePt t="19674" x="3281363" y="3446463"/>
          <p14:tracePt t="19681" x="3309938" y="3446463"/>
          <p14:tracePt t="19690" x="3336925" y="3446463"/>
          <p14:tracePt t="19697" x="3382963" y="3446463"/>
          <p14:tracePt t="19706" x="3419475" y="3446463"/>
          <p14:tracePt t="19713" x="3446463" y="3446463"/>
          <p14:tracePt t="19721" x="3463925" y="3446463"/>
          <p14:tracePt t="19729" x="3490913" y="3446463"/>
          <p14:tracePt t="19739" x="3527425" y="3446463"/>
          <p14:tracePt t="19745" x="3563938" y="3438525"/>
          <p14:tracePt t="19754" x="3582988" y="3429000"/>
          <p14:tracePt t="19761" x="3600450" y="3419475"/>
          <p14:tracePt t="19770" x="3636963" y="3392488"/>
          <p14:tracePt t="19776" x="3656013" y="3375025"/>
          <p14:tracePt t="19786" x="3673475" y="3355975"/>
          <p14:tracePt t="19793" x="3692525" y="3328988"/>
          <p14:tracePt t="19802" x="3729038" y="3292475"/>
          <p14:tracePt t="19809" x="3756025" y="3246438"/>
          <p14:tracePt t="19816" x="3783013" y="3219450"/>
          <p14:tracePt t="19826" x="3802063" y="3173413"/>
          <p14:tracePt t="19832" x="3829050" y="3127375"/>
          <p14:tracePt t="19843" x="3838575" y="3082925"/>
          <p14:tracePt t="19850" x="3846513" y="3054350"/>
          <p14:tracePt t="19858" x="3846513" y="3027363"/>
          <p14:tracePt t="19866" x="3856038" y="3009900"/>
          <p14:tracePt t="19878" x="3856038" y="2982913"/>
          <p14:tracePt t="19885" x="3856038" y="2963863"/>
          <p14:tracePt t="19894" x="3856038" y="2954338"/>
          <p14:tracePt t="19902" x="3856038" y="2946400"/>
          <p14:tracePt t="19916" x="3856038" y="2927350"/>
          <p14:tracePt t="19926" x="3846513" y="2917825"/>
          <p14:tracePt t="19934" x="3810000" y="2909888"/>
          <p14:tracePt t="19942" x="3765550" y="2900363"/>
          <p14:tracePt t="19950" x="3729038" y="2900363"/>
          <p14:tracePt t="19958" x="3683000" y="2900363"/>
          <p14:tracePt t="19966" x="3600450" y="2900363"/>
          <p14:tracePt t="19974" x="3490913" y="2900363"/>
          <p14:tracePt t="19982" x="3400425" y="2909888"/>
          <p14:tracePt t="19990" x="3273425" y="2909888"/>
          <p14:tracePt t="20001" x="3163888" y="2909888"/>
          <p14:tracePt t="20010" x="3108325" y="2909888"/>
          <p14:tracePt t="20018" x="2998788" y="2909888"/>
          <p14:tracePt t="20026" x="2908300" y="2909888"/>
          <p14:tracePt t="20034" x="2862263" y="2900363"/>
          <p14:tracePt t="20042" x="2817813" y="2900363"/>
          <p14:tracePt t="20050" x="2789238" y="2900363"/>
          <p14:tracePt t="20058" x="2781300" y="2900363"/>
          <p14:tracePt t="20074" x="2771775" y="2900363"/>
          <p14:tracePt t="20106" x="2762250" y="2900363"/>
          <p14:tracePt t="20114" x="2752725" y="2900363"/>
          <p14:tracePt t="20125" x="2744788" y="2900363"/>
          <p14:tracePt t="20130" x="2735263" y="2900363"/>
          <p14:tracePt t="20140" x="2716213" y="2909888"/>
          <p14:tracePt t="20149" x="2708275" y="2927350"/>
          <p14:tracePt t="20157" x="2689225" y="2936875"/>
          <p14:tracePt t="20164" x="2679700" y="2954338"/>
          <p14:tracePt t="20172" x="2662238" y="2973388"/>
          <p14:tracePt t="20180" x="2643188" y="2990850"/>
          <p14:tracePt t="20188" x="2635250" y="3009900"/>
          <p14:tracePt t="20196" x="2616200" y="3017838"/>
          <p14:tracePt t="20205" x="2606675" y="3017838"/>
          <p14:tracePt t="20212" x="2598738" y="3027363"/>
          <p14:tracePt t="20292" x="2598738" y="3036888"/>
          <p14:tracePt t="20308" x="2598738" y="3046413"/>
          <p14:tracePt t="20317" x="2598738" y="3054350"/>
          <p14:tracePt t="20324" x="2598738" y="3063875"/>
          <p14:tracePt t="20333" x="2598738" y="3082925"/>
          <p14:tracePt t="20341" x="2598738" y="3090863"/>
          <p14:tracePt t="20349" x="2598738" y="3109913"/>
          <p14:tracePt t="20357" x="2598738" y="3127375"/>
          <p14:tracePt t="20364" x="2598738" y="3136900"/>
          <p14:tracePt t="20372" x="2616200" y="3155950"/>
          <p14:tracePt t="20380" x="2625725" y="3173413"/>
          <p14:tracePt t="20388" x="2643188" y="3192463"/>
          <p14:tracePt t="20398" x="2652713" y="3209925"/>
          <p14:tracePt t="20405" x="2662238" y="3219450"/>
          <p14:tracePt t="20414" x="2671763" y="3219450"/>
          <p14:tracePt t="20420" x="2679700" y="3228975"/>
          <p14:tracePt t="20430" x="2689225" y="3228975"/>
          <p14:tracePt t="20438" x="2698750" y="3236913"/>
          <p14:tracePt t="20454" x="2708275" y="3246438"/>
          <p14:tracePt t="20462" x="2716213" y="3246438"/>
          <p14:tracePt t="20470" x="2735263" y="3255963"/>
          <p14:tracePt t="20478" x="2744788" y="3255963"/>
          <p14:tracePt t="20486" x="2762250" y="3265488"/>
          <p14:tracePt t="20494" x="2781300" y="3273425"/>
          <p14:tracePt t="20502" x="2798763" y="3273425"/>
          <p14:tracePt t="20513" x="2825750" y="3282950"/>
          <p14:tracePt t="20524" x="2844800" y="3282950"/>
          <p14:tracePt t="20531" x="2871788" y="3292475"/>
          <p14:tracePt t="20541" x="2889250" y="3302000"/>
          <p14:tracePt t="20546" x="2925763" y="3309938"/>
          <p14:tracePt t="20556" x="2944813" y="3328988"/>
          <p14:tracePt t="20563" x="2962275" y="3338513"/>
          <p14:tracePt t="20571" x="2981325" y="3338513"/>
          <p14:tracePt t="20579" x="2998788" y="3355975"/>
          <p14:tracePt t="20586" x="3008313" y="3355975"/>
          <p14:tracePt t="20594" x="3017838" y="3365500"/>
          <p14:tracePt t="20602" x="3044825" y="3375025"/>
          <p14:tracePt t="20610" x="3054350" y="3375025"/>
          <p14:tracePt t="20618" x="3071813" y="3375025"/>
          <p14:tracePt t="20626" x="3090863" y="3382963"/>
          <p14:tracePt t="20635" x="3108325" y="3382963"/>
          <p14:tracePt t="20642" x="3127375" y="3382963"/>
          <p14:tracePt t="20651" x="3144838" y="3382963"/>
          <p14:tracePt t="20659" x="3171825" y="3382963"/>
          <p14:tracePt t="20666" x="3190875" y="3382963"/>
          <p14:tracePt t="20674" x="3208338" y="3382963"/>
          <p14:tracePt t="20683" x="3227388" y="3382963"/>
          <p14:tracePt t="20690" x="3244850" y="3382963"/>
          <p14:tracePt t="20699" x="3254375" y="3382963"/>
          <p14:tracePt t="20707" x="3263900" y="3382963"/>
          <p14:tracePt t="20716" x="3281363" y="3382963"/>
          <p14:tracePt t="20725" x="3300413" y="3382963"/>
          <p14:tracePt t="20741" x="3309938" y="3382963"/>
          <p14:tracePt t="22033" x="3317875" y="3382963"/>
          <p14:tracePt t="22081" x="3327400" y="3382963"/>
          <p14:tracePt t="22089" x="3327400" y="3392488"/>
          <p14:tracePt t="22105" x="3336925" y="3392488"/>
          <p14:tracePt t="22178" x="3346450" y="3392488"/>
          <p14:tracePt t="22226" x="3354388" y="3392488"/>
          <p14:tracePt t="22533" x="3354388" y="3402013"/>
          <p14:tracePt t="22636" x="3354388" y="3411538"/>
          <p14:tracePt t="22711" x="3354388" y="3419475"/>
          <p14:tracePt t="23023" x="3346450" y="3411538"/>
          <p14:tracePt t="23040" x="3346450" y="3402013"/>
          <p14:tracePt t="23064" x="3336925" y="3392488"/>
          <p14:tracePt t="23096" x="3327400" y="3392488"/>
          <p14:tracePt t="23152" x="3317875" y="3392488"/>
          <p14:tracePt t="23168" x="3309938" y="3392488"/>
          <p14:tracePt t="23176" x="3309938" y="3382963"/>
          <p14:tracePt t="23184" x="3300413" y="3382963"/>
          <p14:tracePt t="23192" x="3290888" y="3382963"/>
          <p14:tracePt t="23201" x="3273425" y="3375025"/>
          <p14:tracePt t="23209" x="3254375" y="3375025"/>
          <p14:tracePt t="23217" x="3236913" y="3375025"/>
          <p14:tracePt t="23224" x="3217863" y="3365500"/>
          <p14:tracePt t="23233" x="3171825" y="3365500"/>
          <p14:tracePt t="23241" x="3136900" y="3365500"/>
          <p14:tracePt t="23248" x="3090863" y="3365500"/>
          <p14:tracePt t="23258" x="3035300" y="3365500"/>
          <p14:tracePt t="23264" x="2925763" y="3382963"/>
          <p14:tracePt t="23274" x="2852738" y="3402013"/>
          <p14:tracePt t="23286" x="2789238" y="3402013"/>
          <p14:tracePt t="23294" x="2643188" y="3446463"/>
          <p14:tracePt t="23302" x="2589213" y="3455988"/>
          <p14:tracePt t="23310" x="2470150" y="3482975"/>
          <p14:tracePt t="23318" x="2389188" y="3511550"/>
          <p14:tracePt t="23326" x="2260600" y="3538538"/>
          <p14:tracePt t="23334" x="2170113" y="3565525"/>
          <p14:tracePt t="23342" x="2033588" y="3592513"/>
          <p14:tracePt t="23350" x="1941513" y="3629025"/>
          <p14:tracePt t="23358" x="1878013" y="3638550"/>
          <p14:tracePt t="23366" x="1787525" y="3648075"/>
          <p14:tracePt t="23374" x="1685925" y="3675063"/>
          <p14:tracePt t="23382" x="1612900" y="3694113"/>
          <p14:tracePt t="23390" x="1549400" y="3702050"/>
          <p14:tracePt t="23398" x="1495425" y="3711575"/>
          <p14:tracePt t="23408" x="1412875" y="3738563"/>
          <p14:tracePt t="23414" x="1376363" y="3748088"/>
          <p14:tracePt t="23423" x="1330325" y="3757613"/>
          <p14:tracePt t="23430" x="1303338" y="3757613"/>
          <p14:tracePt t="23438" x="1258888" y="3775075"/>
          <p14:tracePt t="23446" x="1193800" y="3794125"/>
          <p14:tracePt t="23455" x="1157288" y="3811588"/>
          <p14:tracePt t="23462" x="1093788" y="3821113"/>
          <p14:tracePt t="23470" x="1057275" y="3830638"/>
          <p14:tracePt t="23480" x="1011238" y="3840163"/>
          <p14:tracePt t="23486" x="974725" y="3840163"/>
          <p14:tracePt t="23494" x="930275" y="3848100"/>
          <p14:tracePt t="23502" x="903288" y="3857625"/>
          <p14:tracePt t="23510" x="866775" y="3857625"/>
          <p14:tracePt t="23518" x="830263" y="3875088"/>
          <p14:tracePt t="23526" x="811213" y="3884613"/>
          <p14:tracePt t="23535" x="793750" y="3884613"/>
          <p14:tracePt t="23543" x="765175" y="3894138"/>
          <p14:tracePt t="23551" x="728663" y="3903663"/>
          <p14:tracePt t="23561" x="711200" y="3911600"/>
          <p14:tracePt t="23566" x="684213" y="3921125"/>
          <p14:tracePt t="23579" x="655638" y="3930650"/>
          <p14:tracePt t="23581" x="611188" y="3940175"/>
          <p14:tracePt t="23593" x="592138" y="3940175"/>
          <p14:tracePt t="23597" x="574675" y="3948113"/>
          <p14:tracePt t="23608" x="555625" y="3948113"/>
          <p14:tracePt t="23616" x="547688" y="3948113"/>
          <p14:tracePt t="23624" x="538163" y="3957638"/>
          <p14:tracePt t="23640" x="528638" y="3957638"/>
          <p14:tracePt t="23648" x="528638" y="3967163"/>
          <p14:tracePt t="23657" x="519113" y="3967163"/>
          <p14:tracePt t="23701" x="511175" y="3967163"/>
          <p14:tracePt t="23732" x="511175" y="3976688"/>
          <p14:tracePt t="23748" x="501650" y="3976688"/>
          <p14:tracePt t="23764" x="501650" y="3984625"/>
          <p14:tracePt t="23772" x="492125" y="3984625"/>
          <p14:tracePt t="23951" x="492125" y="3994150"/>
          <p14:tracePt t="24137" x="492125" y="4003675"/>
          <p14:tracePt t="24152" x="492125" y="4013200"/>
          <p14:tracePt t="24184" x="492125" y="4021138"/>
          <p14:tracePt t="24369" x="492125" y="4030663"/>
          <p14:tracePt t="24852" x="501650" y="4030663"/>
          <p14:tracePt t="25545" x="511175" y="4030663"/>
          <p14:tracePt t="25555" x="528638" y="4040188"/>
          <p14:tracePt t="25561" x="538163" y="4040188"/>
          <p14:tracePt t="25571" x="547688" y="4049713"/>
          <p14:tracePt t="25576" x="565150" y="4049713"/>
          <p14:tracePt t="25587" x="574675" y="4049713"/>
          <p14:tracePt t="25593" x="592138" y="4049713"/>
          <p14:tracePt t="25603" x="601663" y="4057650"/>
          <p14:tracePt t="25611" x="611188" y="4057650"/>
          <p14:tracePt t="25618" x="620713" y="4057650"/>
          <p14:tracePt t="25715" x="628650" y="4057650"/>
          <p14:tracePt t="25770" x="638175" y="4057650"/>
          <p14:tracePt t="25786" x="647700" y="4057650"/>
          <p14:tracePt t="25802" x="655638" y="4057650"/>
          <p14:tracePt t="25810" x="655638" y="4067175"/>
          <p14:tracePt t="25826" x="665163" y="4067175"/>
          <p14:tracePt t="25956" x="674688" y="4067175"/>
          <p14:tracePt t="25981" x="684213" y="4067175"/>
          <p14:tracePt t="25997" x="692150" y="4067175"/>
          <p14:tracePt t="26005" x="701675" y="4076700"/>
          <p14:tracePt t="26020" x="711200" y="4076700"/>
          <p14:tracePt t="26061" x="720725" y="4076700"/>
          <p14:tracePt t="26084" x="728663" y="4076700"/>
          <p14:tracePt t="26101" x="738188" y="4076700"/>
          <p14:tracePt t="26109" x="747713" y="4076700"/>
          <p14:tracePt t="26117" x="757238" y="4076700"/>
          <p14:tracePt t="26124" x="774700" y="4076700"/>
          <p14:tracePt t="26133" x="784225" y="4076700"/>
          <p14:tracePt t="26143" x="793750" y="4076700"/>
          <p14:tracePt t="26151" x="820738" y="4086225"/>
          <p14:tracePt t="26158" x="830263" y="4086225"/>
          <p14:tracePt t="26169" x="838200" y="4086225"/>
          <p14:tracePt t="26174" x="857250" y="4094163"/>
          <p14:tracePt t="26184" x="874713" y="4094163"/>
          <p14:tracePt t="26190" x="893763" y="4094163"/>
          <p14:tracePt t="26198" x="903288" y="4094163"/>
          <p14:tracePt t="26206" x="930275" y="4094163"/>
          <p14:tracePt t="26215" x="939800" y="4094163"/>
          <p14:tracePt t="26222" x="947738" y="4094163"/>
          <p14:tracePt t="26230" x="993775" y="4094163"/>
          <p14:tracePt t="26239" x="1003300" y="4094163"/>
          <p14:tracePt t="26246" x="1020763" y="4094163"/>
          <p14:tracePt t="26255" x="1030288" y="4094163"/>
          <p14:tracePt t="26262" x="1047750" y="4094163"/>
          <p14:tracePt t="26270" x="1066800" y="4094163"/>
          <p14:tracePt t="26278" x="1084263" y="4094163"/>
          <p14:tracePt t="26286" x="1130300" y="4094163"/>
          <p14:tracePt t="26294" x="1149350" y="4094163"/>
          <p14:tracePt t="26302" x="1185863" y="4094163"/>
          <p14:tracePt t="26310" x="1230313" y="4094163"/>
          <p14:tracePt t="26318" x="1266825" y="4086225"/>
          <p14:tracePt t="26326" x="1312863" y="4086225"/>
          <p14:tracePt t="26335" x="1349375" y="4086225"/>
          <p14:tracePt t="26342" x="1395413" y="4086225"/>
          <p14:tracePt t="26354" x="1449388" y="4086225"/>
          <p14:tracePt t="26363" x="1476375" y="4086225"/>
          <p14:tracePt t="26371" x="1512888" y="4086225"/>
          <p14:tracePt t="26378" x="1568450" y="4086225"/>
          <p14:tracePt t="26386" x="1631950" y="4086225"/>
          <p14:tracePt t="26394" x="1685925" y="4086225"/>
          <p14:tracePt t="26402" x="1722438" y="4086225"/>
          <p14:tracePt t="26410" x="1778000" y="4086225"/>
          <p14:tracePt t="26420" x="1804988" y="4086225"/>
          <p14:tracePt t="26426" x="1860550" y="4086225"/>
          <p14:tracePt t="26436" x="1960563" y="4086225"/>
          <p14:tracePt t="26442" x="2014538" y="4067175"/>
          <p14:tracePt t="26454" x="2087563" y="4057650"/>
          <p14:tracePt t="26461" x="2124075" y="4057650"/>
          <p14:tracePt t="26469" x="2179638" y="4049713"/>
          <p14:tracePt t="26476" x="2251075" y="4021138"/>
          <p14:tracePt t="26485" x="2333625" y="4021138"/>
          <p14:tracePt t="26492" x="2406650" y="4003675"/>
          <p14:tracePt t="26500" x="2462213" y="4003675"/>
          <p14:tracePt t="26508" x="2506663" y="3994150"/>
          <p14:tracePt t="26516" x="2562225" y="3994150"/>
          <p14:tracePt t="26526" x="2652713" y="3994150"/>
          <p14:tracePt t="26533" x="2708275" y="3994150"/>
          <p14:tracePt t="26541" x="2752725" y="3994150"/>
          <p14:tracePt t="26549" x="2808288" y="3994150"/>
          <p14:tracePt t="26557" x="2862263" y="4003675"/>
          <p14:tracePt t="26565" x="2908300" y="4013200"/>
          <p14:tracePt t="26573" x="2962275" y="4013200"/>
          <p14:tracePt t="26581" x="3008313" y="4021138"/>
          <p14:tracePt t="26590" x="3044825" y="4021138"/>
          <p14:tracePt t="26596" x="3090863" y="4030663"/>
          <p14:tracePt t="26607" x="3144838" y="4030663"/>
          <p14:tracePt t="26613" x="3190875" y="4030663"/>
          <p14:tracePt t="26620" x="3227388" y="4030663"/>
          <p14:tracePt t="26628" x="3300413" y="4030663"/>
          <p14:tracePt t="26636" x="3336925" y="4030663"/>
          <p14:tracePt t="26644" x="3390900" y="4030663"/>
          <p14:tracePt t="26653" x="3427413" y="4021138"/>
          <p14:tracePt t="26660" x="3463925" y="4021138"/>
          <p14:tracePt t="26669" x="3519488" y="4003675"/>
          <p14:tracePt t="26676" x="3563938" y="4003675"/>
          <p14:tracePt t="26685" x="3592513" y="4003675"/>
          <p14:tracePt t="26692" x="3646488" y="4003675"/>
          <p14:tracePt t="26700" x="3673475" y="3994150"/>
          <p14:tracePt t="26708" x="3692525" y="3994150"/>
          <p14:tracePt t="26716" x="3719513" y="3994150"/>
          <p14:tracePt t="26726" x="3738563" y="3994150"/>
          <p14:tracePt t="26734" x="3775075" y="3994150"/>
          <p14:tracePt t="26742" x="3783013" y="3994150"/>
          <p14:tracePt t="26750" x="3819525" y="4013200"/>
          <p14:tracePt t="26758" x="3856038" y="4013200"/>
          <p14:tracePt t="26766" x="3883025" y="4013200"/>
          <p14:tracePt t="26774" x="3929063" y="4021138"/>
          <p14:tracePt t="26782" x="3992563" y="4030663"/>
          <p14:tracePt t="26790" x="4029075" y="4030663"/>
          <p14:tracePt t="26798" x="4057650" y="4040188"/>
          <p14:tracePt t="26807" x="4102100" y="4040188"/>
          <p14:tracePt t="26814" x="4121150" y="4040188"/>
          <p14:tracePt t="26822" x="4175125" y="4040188"/>
          <p14:tracePt t="26830" x="4202113" y="4040188"/>
          <p14:tracePt t="26839" x="4221163" y="4040188"/>
          <p14:tracePt t="26846" x="4248150" y="4040188"/>
          <p14:tracePt t="26856" x="4275138" y="4040188"/>
          <p14:tracePt t="26866" x="4311650" y="4040188"/>
          <p14:tracePt t="26874" x="4340225" y="4040188"/>
          <p14:tracePt t="26882" x="4376738" y="4040188"/>
          <p14:tracePt t="26890" x="4413250" y="4030663"/>
          <p14:tracePt t="26898" x="4448175" y="4030663"/>
          <p14:tracePt t="26906" x="4467225" y="4021138"/>
          <p14:tracePt t="26914" x="4513263" y="4021138"/>
          <p14:tracePt t="26922" x="4549775" y="4021138"/>
          <p14:tracePt t="26930" x="4594225" y="4021138"/>
          <p14:tracePt t="26939" x="4676775" y="4021138"/>
          <p14:tracePt t="26946" x="4730750" y="4021138"/>
          <p14:tracePt t="26954" x="4767263" y="4021138"/>
          <p14:tracePt t="26962" x="4813300" y="4021138"/>
          <p14:tracePt t="26970" x="4849813" y="4021138"/>
          <p14:tracePt t="26980" x="4868863" y="4021138"/>
          <p14:tracePt t="26986" x="4913313" y="4021138"/>
          <p14:tracePt t="26996" x="4941888" y="4021138"/>
          <p14:tracePt t="27007" x="4986338" y="4030663"/>
          <p14:tracePt t="27012" x="5005388" y="4030663"/>
          <p14:tracePt t="27018" x="5041900" y="4030663"/>
          <p14:tracePt t="27028" x="5059363" y="4030663"/>
          <p14:tracePt t="27036" x="5105400" y="4030663"/>
          <p14:tracePt t="27044" x="5114925" y="4030663"/>
          <p14:tracePt t="27052" x="5132388" y="4030663"/>
          <p14:tracePt t="27060" x="5168900" y="4030663"/>
          <p14:tracePt t="27076" x="5187950" y="4030663"/>
          <p14:tracePt t="27085" x="5205413" y="4030663"/>
          <p14:tracePt t="27092" x="5214938" y="4030663"/>
          <p14:tracePt t="27101" x="5241925" y="4030663"/>
          <p14:tracePt t="27108" x="5268913" y="4021138"/>
          <p14:tracePt t="27117" x="5305425" y="4013200"/>
          <p14:tracePt t="27124" x="5334000" y="4013200"/>
          <p14:tracePt t="27132" x="5368925" y="4003675"/>
          <p14:tracePt t="27141" x="5414963" y="3994150"/>
          <p14:tracePt t="27148" x="5441950" y="3984625"/>
          <p14:tracePt t="27156" x="5461000" y="3976688"/>
          <p14:tracePt t="27164" x="5497513" y="3967163"/>
          <p14:tracePt t="27173" x="5497513" y="3957638"/>
          <p14:tracePt t="27180" x="5507038" y="3957638"/>
          <p14:tracePt t="27188" x="5514975" y="3957638"/>
          <p14:tracePt t="27196" x="5514975" y="3948113"/>
          <p14:tracePt t="27204" x="5524500" y="3948113"/>
          <p14:tracePt t="27212" x="5524500" y="3940175"/>
          <p14:tracePt t="27220" x="5524500" y="3921125"/>
          <p14:tracePt t="27228" x="5534025" y="3903663"/>
          <p14:tracePt t="27236" x="5534025" y="3867150"/>
          <p14:tracePt t="27244" x="5534025" y="3830638"/>
          <p14:tracePt t="27252" x="5534025" y="3775075"/>
          <p14:tracePt t="27260" x="5534025" y="3738563"/>
          <p14:tracePt t="27268" x="5534025" y="3711575"/>
          <p14:tracePt t="27279" x="5534025" y="3684588"/>
          <p14:tracePt t="27286" x="5534025" y="3648075"/>
          <p14:tracePt t="27295" x="5524500" y="3621088"/>
          <p14:tracePt t="27302" x="5514975" y="3602038"/>
          <p14:tracePt t="27311" x="5497513" y="3575050"/>
          <p14:tracePt t="27318" x="5487988" y="3548063"/>
          <p14:tracePt t="27326" x="5461000" y="3529013"/>
          <p14:tracePt t="27335" x="5461000" y="3519488"/>
          <p14:tracePt t="27343" x="5434013" y="3511550"/>
          <p14:tracePt t="27351" x="5414963" y="3492500"/>
          <p14:tracePt t="27358" x="5397500" y="3482975"/>
          <p14:tracePt t="27368" x="5351463" y="3465513"/>
          <p14:tracePt t="27379" x="5305425" y="3455988"/>
          <p14:tracePt t="27386" x="5159375" y="3438525"/>
          <p14:tracePt t="27395" x="5086350" y="3429000"/>
          <p14:tracePt t="27403" x="4941888" y="3429000"/>
          <p14:tracePt t="27411" x="4859338" y="3429000"/>
          <p14:tracePt t="27418" x="4713288" y="3411538"/>
          <p14:tracePt t="27427" x="4603750" y="3411538"/>
          <p14:tracePt t="27434" x="4530725" y="3402013"/>
          <p14:tracePt t="27442" x="4440238" y="3402013"/>
          <p14:tracePt t="27450" x="4330700" y="3402013"/>
          <p14:tracePt t="27458" x="4221163" y="3402013"/>
          <p14:tracePt t="27467" x="4148138" y="3402013"/>
          <p14:tracePt t="27474" x="4084638" y="3402013"/>
          <p14:tracePt t="27483" x="4011613" y="3402013"/>
          <p14:tracePt t="27491" x="3938588" y="3402013"/>
          <p14:tracePt t="27499" x="3911600" y="3402013"/>
          <p14:tracePt t="27507" x="3838575" y="3402013"/>
          <p14:tracePt t="27514" x="3765550" y="3402013"/>
          <p14:tracePt t="27523" x="3709988" y="3402013"/>
          <p14:tracePt t="27531" x="3673475" y="3402013"/>
          <p14:tracePt t="27542" x="3609975" y="3402013"/>
          <p14:tracePt t="27547" x="3536950" y="3419475"/>
          <p14:tracePt t="27557" x="3482975" y="3419475"/>
          <p14:tracePt t="27563" x="3419475" y="3429000"/>
          <p14:tracePt t="27573" x="3382963" y="3438525"/>
          <p14:tracePt t="27586" x="3317875" y="3446463"/>
          <p14:tracePt t="27592" x="3227388" y="3446463"/>
          <p14:tracePt t="27600" x="3171825" y="3465513"/>
          <p14:tracePt t="27608" x="3090863" y="3475038"/>
          <p14:tracePt t="27617" x="3054350" y="3475038"/>
          <p14:tracePt t="27624" x="3008313" y="3482975"/>
          <p14:tracePt t="27632" x="2981325" y="3482975"/>
          <p14:tracePt t="27640" x="2954338" y="3482975"/>
          <p14:tracePt t="27648" x="2917825" y="3482975"/>
          <p14:tracePt t="27656" x="2908300" y="3482975"/>
          <p14:tracePt t="27664" x="2889250" y="3482975"/>
          <p14:tracePt t="27672" x="2881313" y="3482975"/>
          <p14:tracePt t="27680" x="2871788" y="3482975"/>
          <p14:tracePt t="27689" x="2862263" y="3482975"/>
          <p14:tracePt t="27696" x="2852738" y="3492500"/>
          <p14:tracePt t="27705" x="2844800" y="3492500"/>
          <p14:tracePt t="27713" x="2825750" y="3502025"/>
          <p14:tracePt t="27721" x="2808288" y="3511550"/>
          <p14:tracePt t="27729" x="2789238" y="3529013"/>
          <p14:tracePt t="27737" x="2781300" y="3538538"/>
          <p14:tracePt t="27745" x="2771775" y="3548063"/>
          <p14:tracePt t="27753" x="2762250" y="3565525"/>
          <p14:tracePt t="27761" x="2735263" y="3584575"/>
          <p14:tracePt t="27769" x="2708275" y="3602038"/>
          <p14:tracePt t="27779" x="2698750" y="3621088"/>
          <p14:tracePt t="27785" x="2679700" y="3638550"/>
          <p14:tracePt t="27792" x="2671763" y="3648075"/>
          <p14:tracePt t="27803" x="2662238" y="3665538"/>
          <p14:tracePt t="27808" x="2652713" y="3675063"/>
          <p14:tracePt t="27818" x="2635250" y="3694113"/>
          <p14:tracePt t="27826" x="2625725" y="3702050"/>
          <p14:tracePt t="27832" x="2625725" y="3711575"/>
          <p14:tracePt t="27842" x="2625725" y="3721100"/>
          <p14:tracePt t="27872" x="2616200" y="3730625"/>
          <p14:tracePt t="27882" x="2616200" y="3738563"/>
          <p14:tracePt t="27905" x="2616200" y="3757613"/>
          <p14:tracePt t="27906" x="2616200" y="3767138"/>
          <p14:tracePt t="27914" x="2616200" y="3775075"/>
          <p14:tracePt t="27922" x="2616200" y="3794125"/>
          <p14:tracePt t="27930" x="2616200" y="3803650"/>
          <p14:tracePt t="27940" x="2616200" y="3821113"/>
          <p14:tracePt t="27946" x="2616200" y="3830638"/>
          <p14:tracePt t="27957" x="2625725" y="3848100"/>
          <p14:tracePt t="27963" x="2635250" y="3857625"/>
          <p14:tracePt t="27973" x="2652713" y="3875088"/>
          <p14:tracePt t="27979" x="2662238" y="3894138"/>
          <p14:tracePt t="27986" x="2671763" y="3894138"/>
          <p14:tracePt t="27995" x="2689225" y="3911600"/>
          <p14:tracePt t="28003" x="2708275" y="3921125"/>
          <p14:tracePt t="28011" x="2725738" y="3948113"/>
          <p14:tracePt t="28018" x="2744788" y="3948113"/>
          <p14:tracePt t="28026" x="2762250" y="3957638"/>
          <p14:tracePt t="28035" x="2781300" y="3967163"/>
          <p14:tracePt t="28042" x="2798763" y="3976688"/>
          <p14:tracePt t="28051" x="2817813" y="3976688"/>
          <p14:tracePt t="28060" x="2844800" y="3976688"/>
          <p14:tracePt t="28066" x="2862263" y="3984625"/>
          <p14:tracePt t="28074" x="2881313" y="3984625"/>
          <p14:tracePt t="28082" x="2898775" y="3984625"/>
          <p14:tracePt t="28090" x="2908300" y="3994150"/>
          <p14:tracePt t="28098" x="2925763" y="3994150"/>
          <p14:tracePt t="28106" x="2944813" y="3994150"/>
          <p14:tracePt t="28114" x="2954338" y="3994150"/>
          <p14:tracePt t="28140" x="2962275" y="3994150"/>
          <p14:tracePt t="28156" x="2971800" y="3994150"/>
          <p14:tracePt t="28172" x="2981325" y="4003675"/>
          <p14:tracePt t="28190" x="2990850" y="4003675"/>
          <p14:tracePt t="28212" x="2998788" y="4003675"/>
          <p14:tracePt t="28260" x="3008313" y="4003675"/>
          <p14:tracePt t="28285" x="3017838" y="4003675"/>
          <p14:tracePt t="28293" x="3035300" y="4003675"/>
          <p14:tracePt t="28303" x="3044825" y="4003675"/>
          <p14:tracePt t="28308" x="3054350" y="4003675"/>
          <p14:tracePt t="28316" x="3063875" y="4003675"/>
          <p14:tracePt t="28324" x="3071813" y="4003675"/>
          <p14:tracePt t="28340" x="3081338" y="4003675"/>
          <p14:tracePt t="28356" x="3090863" y="4003675"/>
          <p14:tracePt t="28389" x="3100388" y="4003675"/>
          <p14:tracePt t="28456" x="3100388" y="3994150"/>
          <p14:tracePt t="28463" x="3108325" y="3976688"/>
          <p14:tracePt t="28472" x="3108325" y="3967163"/>
          <p14:tracePt t="28479" x="3108325" y="3948113"/>
          <p14:tracePt t="28490" x="3117850" y="3921125"/>
          <p14:tracePt t="28495" x="3117850" y="3903663"/>
          <p14:tracePt t="28504" x="3117850" y="3894138"/>
          <p14:tracePt t="28511" x="3117850" y="3875088"/>
          <p14:tracePt t="28519" x="3117850" y="3867150"/>
          <p14:tracePt t="28527" x="3127375" y="3867150"/>
          <p14:tracePt t="28534" x="3127375" y="3857625"/>
          <p14:tracePt t="28542" x="3127375" y="3848100"/>
          <p14:tracePt t="28550" x="3127375" y="3830638"/>
          <p14:tracePt t="28558" x="3127375" y="3821113"/>
          <p14:tracePt t="28566" x="3127375" y="3811588"/>
          <p14:tracePt t="28574" x="3127375" y="3803650"/>
          <p14:tracePt t="28590" x="3127375" y="3794125"/>
          <p14:tracePt t="28607" x="3127375" y="3775075"/>
          <p14:tracePt t="28614" x="3127375" y="3767138"/>
          <p14:tracePt t="28623" x="3127375" y="3757613"/>
          <p14:tracePt t="28630" x="3127375" y="3738563"/>
          <p14:tracePt t="28641" x="3117850" y="3721100"/>
          <p14:tracePt t="28646" x="3108325" y="3702050"/>
          <p14:tracePt t="28656" x="3090863" y="3694113"/>
          <p14:tracePt t="28662" x="3054350" y="3665538"/>
          <p14:tracePt t="28670" x="3035300" y="3638550"/>
          <p14:tracePt t="28678" x="3017838" y="3629025"/>
          <p14:tracePt t="28687" x="2990850" y="3621088"/>
          <p14:tracePt t="28696" x="2971800" y="3611563"/>
          <p14:tracePt t="28704" x="2944813" y="3602038"/>
          <p14:tracePt t="28713" x="2908300" y="3592513"/>
          <p14:tracePt t="28719" x="2889250" y="3592513"/>
          <p14:tracePt t="28728" x="2862263" y="3584575"/>
          <p14:tracePt t="28736" x="2835275" y="3584575"/>
          <p14:tracePt t="28744" x="2808288" y="3584575"/>
          <p14:tracePt t="28752" x="2771775" y="3584575"/>
          <p14:tracePt t="28760" x="2744788" y="3584575"/>
          <p14:tracePt t="28768" x="2716213" y="3584575"/>
          <p14:tracePt t="28776" x="2689225" y="3584575"/>
          <p14:tracePt t="28784" x="2662238" y="3584575"/>
          <p14:tracePt t="28792" x="2625725" y="3584575"/>
          <p14:tracePt t="28800" x="2598738" y="3584575"/>
          <p14:tracePt t="28808" x="2579688" y="3584575"/>
          <p14:tracePt t="28816" x="2570163" y="3592513"/>
          <p14:tracePt t="28824" x="2562225" y="3592513"/>
          <p14:tracePt t="28848" x="2552700" y="3592513"/>
          <p14:tracePt t="28857" x="2543175" y="3592513"/>
          <p14:tracePt t="28864" x="2543175" y="3602038"/>
          <p14:tracePt t="28873" x="2533650" y="3602038"/>
          <p14:tracePt t="28888" x="2516188" y="3621088"/>
          <p14:tracePt t="28904" x="2506663" y="3621088"/>
          <p14:tracePt t="28912" x="2506663" y="3629025"/>
          <p14:tracePt t="28920" x="2498725" y="3638550"/>
          <p14:tracePt t="28928" x="2489200" y="3657600"/>
          <p14:tracePt t="28936" x="2489200" y="3665538"/>
          <p14:tracePt t="28944" x="2489200" y="3684588"/>
          <p14:tracePt t="28952" x="2489200" y="3702050"/>
          <p14:tracePt t="28960" x="2489200" y="3711575"/>
          <p14:tracePt t="28968" x="2489200" y="3748088"/>
          <p14:tracePt t="28976" x="2489200" y="3775075"/>
          <p14:tracePt t="28986" x="2489200" y="3811588"/>
          <p14:tracePt t="28992" x="2498725" y="3848100"/>
          <p14:tracePt t="29003" x="2506663" y="3875088"/>
          <p14:tracePt t="29010" x="2525713" y="3903663"/>
          <p14:tracePt t="29020" x="2552700" y="3940175"/>
          <p14:tracePt t="29026" x="2570163" y="3967163"/>
          <p14:tracePt t="29034" x="2598738" y="4003675"/>
          <p14:tracePt t="29042" x="2635250" y="4030663"/>
          <p14:tracePt t="29050" x="2662238" y="4067175"/>
          <p14:tracePt t="29058" x="2708275" y="4086225"/>
          <p14:tracePt t="29066" x="2744788" y="4103688"/>
          <p14:tracePt t="29074" x="2781300" y="4113213"/>
          <p14:tracePt t="29082" x="2798763" y="4122738"/>
          <p14:tracePt t="29091" x="2844800" y="4140200"/>
          <p14:tracePt t="29098" x="2871788" y="4149725"/>
          <p14:tracePt t="29108" x="2898775" y="4159250"/>
          <p14:tracePt t="29118" x="2935288" y="4159250"/>
          <p14:tracePt t="29126" x="2971800" y="4167188"/>
          <p14:tracePt t="29134" x="2981325" y="4167188"/>
          <p14:tracePt t="29142" x="2998788" y="4176713"/>
          <p14:tracePt t="29150" x="3008313" y="4176713"/>
          <p14:tracePt t="29309" x="2998788" y="4176713"/>
          <p14:tracePt t="29317" x="2990850" y="4176713"/>
          <p14:tracePt t="29324" x="2971800" y="4176713"/>
          <p14:tracePt t="29333" x="2954338" y="4167188"/>
          <p14:tracePt t="29342" x="2917825" y="4159250"/>
          <p14:tracePt t="29349" x="2871788" y="4159250"/>
          <p14:tracePt t="29360" x="2825750" y="4167188"/>
          <p14:tracePt t="29363" x="2744788" y="4249738"/>
          <p14:tracePt t="29373" x="2662238" y="4322763"/>
          <p14:tracePt t="29517" x="2662238" y="4259263"/>
          <p14:tracePt t="29533" x="2662238" y="4249738"/>
          <p14:tracePt t="29540" x="2662238" y="4222750"/>
          <p14:tracePt t="29548" x="2652713" y="4222750"/>
          <p14:tracePt t="29557" x="2635250" y="4222750"/>
          <p14:tracePt t="29566" x="2606675" y="4222750"/>
          <p14:tracePt t="29572" x="2579688" y="4222750"/>
          <p14:tracePt t="29582" x="2516188" y="4249738"/>
          <p14:tracePt t="29591" x="2452688" y="4286250"/>
          <p14:tracePt t="29598" x="2397125" y="4313238"/>
          <p14:tracePt t="29606" x="2333625" y="4349750"/>
          <p14:tracePt t="29614" x="2306638" y="4368800"/>
          <p14:tracePt t="29622" x="2279650" y="4395788"/>
          <p14:tracePt t="29630" x="2270125" y="4395788"/>
          <p14:tracePt t="29638" x="2251075" y="4413250"/>
          <p14:tracePt t="29646" x="2233613" y="4441825"/>
          <p14:tracePt t="29655" x="2224088" y="4441825"/>
          <p14:tracePt t="29662" x="2197100" y="4449763"/>
          <p14:tracePt t="29670" x="2179638" y="4468813"/>
          <p14:tracePt t="29678" x="2151063" y="4478338"/>
          <p14:tracePt t="29686" x="2133600" y="4486275"/>
          <p14:tracePt t="29694" x="2087563" y="4495800"/>
          <p14:tracePt t="29702" x="2041525" y="4514850"/>
          <p14:tracePt t="29710" x="2005013" y="4514850"/>
          <p14:tracePt t="29718" x="1960563" y="4541838"/>
          <p14:tracePt t="29726" x="1914525" y="4551363"/>
          <p14:tracePt t="29734" x="1860550" y="4559300"/>
          <p14:tracePt t="29743" x="1814513" y="4568825"/>
          <p14:tracePt t="29750" x="1741488" y="4568825"/>
          <p14:tracePt t="29759" x="1704975" y="4578350"/>
          <p14:tracePt t="29766" x="1658938" y="4595813"/>
          <p14:tracePt t="29774" x="1631950" y="4605338"/>
          <p14:tracePt t="29782" x="1595438" y="4614863"/>
          <p14:tracePt t="29791" x="1558925" y="4614863"/>
          <p14:tracePt t="29798" x="1512888" y="4624388"/>
          <p14:tracePt t="29806" x="1458913" y="4632325"/>
          <p14:tracePt t="29814" x="1376363" y="4660900"/>
          <p14:tracePt t="29825" x="1322388" y="4668838"/>
          <p14:tracePt t="29831" x="1276350" y="4668838"/>
          <p14:tracePt t="29838" x="1222375" y="4687888"/>
          <p14:tracePt t="29848" x="1176338" y="4697413"/>
          <p14:tracePt t="29855" x="1103313" y="4697413"/>
          <p14:tracePt t="29864" x="1076325" y="4705350"/>
          <p14:tracePt t="29873" x="1030288" y="4714875"/>
          <p14:tracePt t="29891" x="984250" y="4714875"/>
          <p14:tracePt t="29896" x="957263" y="4714875"/>
          <p14:tracePt t="29905" x="947738" y="4714875"/>
          <p14:tracePt t="29912" x="930275" y="4714875"/>
          <p14:tracePt t="29920" x="920750" y="4714875"/>
          <p14:tracePt t="29936" x="911225" y="4714875"/>
          <p14:tracePt t="29944" x="903288" y="4714875"/>
          <p14:tracePt t="29952" x="893763" y="4714875"/>
          <p14:tracePt t="29960" x="884238" y="4714875"/>
          <p14:tracePt t="29968" x="874713" y="4714875"/>
          <p14:tracePt t="29976" x="866775" y="4714875"/>
          <p14:tracePt t="29984" x="857250" y="4714875"/>
          <p14:tracePt t="29992" x="847725" y="4714875"/>
          <p14:tracePt t="30000" x="830263" y="4714875"/>
          <p14:tracePt t="30008" x="811213" y="4714875"/>
          <p14:tracePt t="30017" x="793750" y="4714875"/>
          <p14:tracePt t="30025" x="774700" y="4714875"/>
          <p14:tracePt t="30033" x="747713" y="4724400"/>
          <p14:tracePt t="30042" x="728663" y="4724400"/>
          <p14:tracePt t="30050" x="720725" y="4724400"/>
          <p14:tracePt t="30057" x="701675" y="4724400"/>
          <p14:tracePt t="30064" x="684213" y="4724400"/>
          <p14:tracePt t="30080" x="674688" y="4724400"/>
          <p14:tracePt t="30089" x="665163" y="4724400"/>
          <p14:tracePt t="30114" x="655638" y="4724400"/>
          <p14:tracePt t="30154" x="647700" y="4724400"/>
          <p14:tracePt t="30170" x="638175" y="4724400"/>
          <p14:tracePt t="30187" x="628650" y="4724400"/>
          <p14:tracePt t="30218" x="620713" y="4724400"/>
          <p14:tracePt t="30234" x="611188" y="4724400"/>
          <p14:tracePt t="30242" x="601663" y="4724400"/>
          <p14:tracePt t="30258" x="592138" y="4714875"/>
          <p14:tracePt t="30266" x="584200" y="4714875"/>
          <p14:tracePt t="30283" x="574675" y="4714875"/>
          <p14:tracePt t="30452" x="574675" y="4705350"/>
          <p14:tracePt t="30469" x="584200" y="4697413"/>
          <p14:tracePt t="30478" x="601663" y="4697413"/>
          <p14:tracePt t="30484" x="620713" y="4697413"/>
          <p14:tracePt t="30494" x="628650" y="4697413"/>
          <p14:tracePt t="30501" x="655638" y="4697413"/>
          <p14:tracePt t="30509" x="684213" y="4687888"/>
          <p14:tracePt t="30517" x="738188" y="4687888"/>
          <p14:tracePt t="30526" x="774700" y="4687888"/>
          <p14:tracePt t="30533" x="830263" y="4687888"/>
          <p14:tracePt t="30541" x="866775" y="4687888"/>
          <p14:tracePt t="30549" x="920750" y="4687888"/>
          <p14:tracePt t="30557" x="1011238" y="4687888"/>
          <p14:tracePt t="30565" x="1084263" y="4687888"/>
          <p14:tracePt t="30573" x="1157288" y="4687888"/>
          <p14:tracePt t="30580" x="1230313" y="4687888"/>
          <p14:tracePt t="30590" x="1285875" y="4687888"/>
          <p14:tracePt t="30596" x="1330325" y="4687888"/>
          <p14:tracePt t="30604" x="1366838" y="4687888"/>
          <p14:tracePt t="30612" x="1412875" y="4687888"/>
          <p14:tracePt t="30620" x="1468438" y="4687888"/>
          <p14:tracePt t="30628" x="1504950" y="4687888"/>
          <p14:tracePt t="30636" x="1576388" y="4697413"/>
          <p14:tracePt t="30644" x="1631950" y="4697413"/>
          <p14:tracePt t="30652" x="1695450" y="4697413"/>
          <p14:tracePt t="30660" x="1731963" y="4697413"/>
          <p14:tracePt t="30668" x="1787525" y="4705350"/>
          <p14:tracePt t="30676" x="1878013" y="4705350"/>
          <p14:tracePt t="30686" x="1924050" y="4705350"/>
          <p14:tracePt t="30693" x="1960563" y="4705350"/>
          <p14:tracePt t="30702" x="2014538" y="4705350"/>
          <p14:tracePt t="30709" x="2106613" y="4705350"/>
          <p14:tracePt t="30718" x="2187575" y="4705350"/>
          <p14:tracePt t="30725" x="2243138" y="4705350"/>
          <p14:tracePt t="30734" x="2279650" y="4705350"/>
          <p14:tracePt t="30742" x="2352675" y="4705350"/>
          <p14:tracePt t="30750" x="2425700" y="4705350"/>
          <p14:tracePt t="30758" x="2498725" y="4705350"/>
          <p14:tracePt t="30766" x="2570163" y="4705350"/>
          <p14:tracePt t="30774" x="2643188" y="4705350"/>
          <p14:tracePt t="30782" x="2716213" y="4705350"/>
          <p14:tracePt t="30790" x="2798763" y="4705350"/>
          <p14:tracePt t="30798" x="2871788" y="4705350"/>
          <p14:tracePt t="30807" x="2925763" y="4705350"/>
          <p14:tracePt t="30814" x="2962275" y="4705350"/>
          <p14:tracePt t="30823" x="3054350" y="4705350"/>
          <p14:tracePt t="30830" x="3090863" y="4705350"/>
          <p14:tracePt t="30838" x="3117850" y="4705350"/>
          <p14:tracePt t="30848" x="3163888" y="4697413"/>
          <p14:tracePt t="30858" x="3190875" y="4697413"/>
          <p14:tracePt t="30866" x="3227388" y="4687888"/>
          <p14:tracePt t="30874" x="3254375" y="4678363"/>
          <p14:tracePt t="30889" x="3309938" y="4678363"/>
          <p14:tracePt t="30890" x="3327400" y="4678363"/>
          <p14:tracePt t="30898" x="3363913" y="4668838"/>
          <p14:tracePt t="30906" x="3436938" y="4668838"/>
          <p14:tracePt t="30914" x="3482975" y="4660900"/>
          <p14:tracePt t="30923" x="3536950" y="4660900"/>
          <p14:tracePt t="30930" x="3582988" y="4660900"/>
          <p14:tracePt t="30939" x="3619500" y="4660900"/>
          <p14:tracePt t="30947" x="3646488" y="4660900"/>
          <p14:tracePt t="30955" x="3683000" y="4660900"/>
          <p14:tracePt t="30962" x="3709988" y="4660900"/>
          <p14:tracePt t="30970" x="3746500" y="4660900"/>
          <p14:tracePt t="30978" x="3765550" y="4660900"/>
          <p14:tracePt t="30986" x="3802063" y="4660900"/>
          <p14:tracePt t="30994" x="3819525" y="4660900"/>
          <p14:tracePt t="31005" x="3846513" y="4660900"/>
          <p14:tracePt t="31012" x="3875088" y="4668838"/>
          <p14:tracePt t="31020" x="3919538" y="4668838"/>
          <p14:tracePt t="31028" x="3948113" y="4668838"/>
          <p14:tracePt t="31034" x="3975100" y="4668838"/>
          <p14:tracePt t="31044" x="4002088" y="4668838"/>
          <p14:tracePt t="31053" x="4029075" y="4668838"/>
          <p14:tracePt t="31060" x="4038600" y="4668838"/>
          <p14:tracePt t="31068" x="4057650" y="4668838"/>
          <p14:tracePt t="31076" x="4065588" y="4668838"/>
          <p14:tracePt t="31084" x="4084638" y="4668838"/>
          <p14:tracePt t="31093" x="4111625" y="4668838"/>
          <p14:tracePt t="31101" x="4129088" y="4668838"/>
          <p14:tracePt t="31108" x="4138613" y="4668838"/>
          <p14:tracePt t="31116" x="4165600" y="4668838"/>
          <p14:tracePt t="31124" x="4194175" y="4668838"/>
          <p14:tracePt t="31132" x="4221163" y="4668838"/>
          <p14:tracePt t="31140" x="4248150" y="4668838"/>
          <p14:tracePt t="31148" x="4275138" y="4668838"/>
          <p14:tracePt t="31157" x="4311650" y="4668838"/>
          <p14:tracePt t="31164" x="4340225" y="4668838"/>
          <p14:tracePt t="31173" x="4376738" y="4668838"/>
          <p14:tracePt t="31180" x="4394200" y="4668838"/>
          <p14:tracePt t="31190" x="4421188" y="4668838"/>
          <p14:tracePt t="31196" x="4457700" y="4668838"/>
          <p14:tracePt t="31204" x="4476750" y="4668838"/>
          <p14:tracePt t="31212" x="4503738" y="4668838"/>
          <p14:tracePt t="31221" x="4521200" y="4668838"/>
          <p14:tracePt t="31228" x="4549775" y="4668838"/>
          <p14:tracePt t="31237" x="4567238" y="4668838"/>
          <p14:tracePt t="31244" x="4586288" y="4668838"/>
          <p14:tracePt t="31252" x="4603750" y="4660900"/>
          <p14:tracePt t="31260" x="4630738" y="4660900"/>
          <p14:tracePt t="31268" x="4649788" y="4660900"/>
          <p14:tracePt t="31279" x="4676775" y="4651375"/>
          <p14:tracePt t="31284" x="4695825" y="4651375"/>
          <p14:tracePt t="31295" x="4722813" y="4651375"/>
          <p14:tracePt t="31302" x="4740275" y="4651375"/>
          <p14:tracePt t="31312" x="4767263" y="4641850"/>
          <p14:tracePt t="31318" x="4786313" y="4641850"/>
          <p14:tracePt t="31329" x="4803775" y="4641850"/>
          <p14:tracePt t="31334" x="4822825" y="4641850"/>
          <p14:tracePt t="31342" x="4849813" y="4641850"/>
          <p14:tracePt t="31349" x="4868863" y="4641850"/>
          <p14:tracePt t="31358" x="4886325" y="4641850"/>
          <p14:tracePt t="31366" x="4905375" y="4641850"/>
          <p14:tracePt t="31374" x="4922838" y="4641850"/>
          <p14:tracePt t="31382" x="4968875" y="4641850"/>
          <p14:tracePt t="31390" x="4986338" y="4641850"/>
          <p14:tracePt t="31398" x="5014913" y="4641850"/>
          <p14:tracePt t="31406" x="5032375" y="4641850"/>
          <p14:tracePt t="31414" x="5049838" y="4641850"/>
          <p14:tracePt t="31423" x="5059363" y="4641850"/>
          <p14:tracePt t="31430" x="5078413" y="4641850"/>
          <p14:tracePt t="31440" x="5095875" y="4641850"/>
          <p14:tracePt t="31446" x="5114925" y="4641850"/>
          <p14:tracePt t="31457" x="5132388" y="4641850"/>
          <p14:tracePt t="31463" x="5151438" y="4641850"/>
          <p14:tracePt t="31471" x="5168900" y="4641850"/>
          <p14:tracePt t="31479" x="5187950" y="4641850"/>
          <p14:tracePt t="31486" x="5205413" y="4641850"/>
          <p14:tracePt t="31496" x="5232400" y="4641850"/>
          <p14:tracePt t="31503" x="5251450" y="4641850"/>
          <p14:tracePt t="31512" x="5260975" y="4641850"/>
          <p14:tracePt t="31519" x="5287963" y="4641850"/>
          <p14:tracePt t="31527" x="5297488" y="4641850"/>
          <p14:tracePt t="31543" x="5314950" y="4641850"/>
          <p14:tracePt t="31553" x="5334000" y="4641850"/>
          <p14:tracePt t="31558" x="5341938" y="4641850"/>
          <p14:tracePt t="31568" x="5360988" y="4641850"/>
          <p14:tracePt t="31574" x="5368925" y="4641850"/>
          <p14:tracePt t="31585" x="5378450" y="4641850"/>
          <p14:tracePt t="31592" x="5387975" y="4641850"/>
          <p14:tracePt t="31600" x="5405438" y="4641850"/>
          <p14:tracePt t="31608" x="5424488" y="4641850"/>
          <p14:tracePt t="31616" x="5434013" y="4641850"/>
          <p14:tracePt t="31624" x="5451475" y="4641850"/>
          <p14:tracePt t="31632" x="5470525" y="4641850"/>
          <p14:tracePt t="31640" x="5478463" y="4641850"/>
          <p14:tracePt t="31649" x="5487988" y="4641850"/>
          <p14:tracePt t="31656" x="5507038" y="4641850"/>
          <p14:tracePt t="31666" x="5524500" y="4641850"/>
          <p14:tracePt t="31676" x="5551488" y="4641850"/>
          <p14:tracePt t="31684" x="5588000" y="4641850"/>
          <p14:tracePt t="31692" x="5616575" y="4641850"/>
          <p14:tracePt t="31700" x="5643563" y="4641850"/>
          <p14:tracePt t="31708" x="5670550" y="4641850"/>
          <p14:tracePt t="31716" x="5697538" y="4641850"/>
          <p14:tracePt t="31724" x="5734050" y="4641850"/>
          <p14:tracePt t="31733" x="5761038" y="4641850"/>
          <p14:tracePt t="31741" x="5789613" y="4641850"/>
          <p14:tracePt t="31750" x="5807075" y="4641850"/>
          <p14:tracePt t="31757" x="5816600" y="4641850"/>
          <p14:tracePt t="31765" x="5826125" y="4641850"/>
          <p14:tracePt t="31773" x="5834063" y="4641850"/>
          <p14:tracePt t="31781" x="5843588" y="4641850"/>
          <p14:tracePt t="31790" x="5853113" y="4641850"/>
          <p14:tracePt t="31797" x="5862638" y="4641850"/>
          <p14:tracePt t="31804" x="5870575" y="4641850"/>
          <p14:tracePt t="31828" x="5880100" y="4641850"/>
          <p14:tracePt t="31886" x="5880100" y="4651375"/>
          <p14:tracePt t="31902" x="5889625" y="4651375"/>
          <p14:tracePt t="31910" x="5907088" y="4651375"/>
          <p14:tracePt t="31918" x="5943600" y="4651375"/>
          <p14:tracePt t="31926" x="5980113" y="4651375"/>
          <p14:tracePt t="31934" x="5999163" y="4687888"/>
          <p14:tracePt t="31942" x="5999163" y="4741863"/>
          <p14:tracePt t="31951" x="5943600" y="4841875"/>
          <p14:tracePt t="32120" x="5943600" y="4787900"/>
          <p14:tracePt t="32126" x="5972175" y="4741863"/>
          <p14:tracePt t="32135" x="5980113" y="4714875"/>
          <p14:tracePt t="32143" x="6007100" y="4697413"/>
          <p14:tracePt t="32153" x="6035675" y="4687888"/>
          <p14:tracePt t="32161" x="6072188" y="4660900"/>
          <p14:tracePt t="32169" x="6108700" y="4660900"/>
          <p14:tracePt t="32179" x="6145213" y="4651375"/>
          <p14:tracePt t="32191" x="6162675" y="4651375"/>
          <p14:tracePt t="32198" x="6189663" y="4641850"/>
          <p14:tracePt t="32205" x="6208713" y="4641850"/>
          <p14:tracePt t="32214" x="6235700" y="4641850"/>
          <p14:tracePt t="32220" x="6245225" y="4632325"/>
          <p14:tracePt t="32228" x="6254750" y="4632325"/>
          <p14:tracePt t="32260" x="6262688" y="4624388"/>
          <p14:tracePt t="32288" x="6272213" y="4624388"/>
          <p14:tracePt t="32313" x="6281738" y="4624388"/>
          <p14:tracePt t="32411" x="6291263" y="4624388"/>
          <p14:tracePt t="32416" x="6299200" y="4624388"/>
          <p14:tracePt t="32427" x="6318250" y="4614863"/>
          <p14:tracePt t="32432" x="6335713" y="4605338"/>
          <p14:tracePt t="32442" x="6354763" y="4605338"/>
          <p14:tracePt t="32451" x="6391275" y="4587875"/>
          <p14:tracePt t="32458" x="6435725" y="4587875"/>
          <p14:tracePt t="32467" x="6491288" y="4587875"/>
          <p14:tracePt t="32474" x="6581775" y="4578350"/>
          <p14:tracePt t="32483" x="6673850" y="4578350"/>
          <p14:tracePt t="32490" x="6746875" y="4578350"/>
          <p14:tracePt t="32498" x="6856413" y="4578350"/>
          <p14:tracePt t="32507" x="6964363" y="4578350"/>
          <p14:tracePt t="32514" x="7092950" y="4578350"/>
          <p14:tracePt t="32523" x="7183438" y="4578350"/>
          <p14:tracePt t="32530" x="7348538" y="4578350"/>
          <p14:tracePt t="32541" x="7439025" y="4578350"/>
          <p14:tracePt t="32546" x="7548563" y="4578350"/>
          <p14:tracePt t="32555" x="7658100" y="4578350"/>
          <p14:tracePt t="32562" x="7767638" y="4578350"/>
          <p14:tracePt t="32570" x="7850188" y="4578350"/>
          <p14:tracePt t="32578" x="7994650" y="4578350"/>
          <p14:tracePt t="32590" x="8104188" y="4578350"/>
          <p14:tracePt t="32594" x="8196263" y="4578350"/>
          <p14:tracePt t="32602" x="8305800" y="4578350"/>
          <p14:tracePt t="32610" x="8396288" y="4578350"/>
          <p14:tracePt t="32618" x="8451850" y="4578350"/>
          <p14:tracePt t="32626" x="8542338" y="4568825"/>
          <p14:tracePt t="32634" x="8624888" y="4551363"/>
          <p14:tracePt t="32642" x="8678863" y="4551363"/>
          <p14:tracePt t="32650" x="8734425" y="4541838"/>
          <p14:tracePt t="32658" x="8797925" y="4541838"/>
          <p14:tracePt t="32666" x="8834438" y="4532313"/>
          <p14:tracePt t="32674" x="8897938" y="4514850"/>
          <p14:tracePt t="32682" x="8970963" y="4505325"/>
          <p14:tracePt t="32690" x="9024938" y="4505325"/>
          <p14:tracePt t="32700" x="9070975" y="4495800"/>
          <p14:tracePt t="32707" x="9126538" y="4495800"/>
          <p14:tracePt t="32920" x="8934450" y="4167188"/>
          <p14:tracePt t="32928" x="8824913" y="4149725"/>
          <p14:tracePt t="32936" x="8661400" y="4140200"/>
          <p14:tracePt t="32944" x="8578850" y="4122738"/>
          <p14:tracePt t="32953" x="8415338" y="4122738"/>
          <p14:tracePt t="32960" x="8342313" y="4113213"/>
          <p14:tracePt t="32969" x="8177213" y="4113213"/>
          <p14:tracePt t="32976" x="8013700" y="4113213"/>
          <p14:tracePt t="32984" x="7904163" y="4113213"/>
          <p14:tracePt t="32994" x="7794625" y="4113213"/>
          <p14:tracePt t="33000" x="7667625" y="4113213"/>
          <p14:tracePt t="33010" x="7558088" y="4113213"/>
          <p14:tracePt t="33016" x="7429500" y="4113213"/>
          <p14:tracePt t="33026" x="7248525" y="4113213"/>
          <p14:tracePt t="33032" x="7156450" y="4113213"/>
          <p14:tracePt t="33042" x="7010400" y="4094163"/>
          <p14:tracePt t="33050" x="6900863" y="4094163"/>
          <p14:tracePt t="33058" x="6810375" y="4094163"/>
          <p14:tracePt t="33066" x="6700838" y="4086225"/>
          <p14:tracePt t="33074" x="6581775" y="4067175"/>
          <p14:tracePt t="33083" x="6454775" y="4067175"/>
          <p14:tracePt t="33090" x="6262688" y="4057650"/>
          <p14:tracePt t="33098" x="6162675" y="4057650"/>
          <p14:tracePt t="33108" x="6007100" y="4057650"/>
          <p14:tracePt t="33115" x="5807075" y="4040188"/>
          <p14:tracePt t="33123" x="5624513" y="4040188"/>
          <p14:tracePt t="33132" x="5424488" y="4040188"/>
          <p14:tracePt t="33140" x="5278438" y="4040188"/>
          <p14:tracePt t="33146" x="5005388" y="4040188"/>
          <p14:tracePt t="33156" x="4895850" y="4040188"/>
          <p14:tracePt t="33162" x="4695825" y="4040188"/>
          <p14:tracePt t="33170" x="4567238" y="4040188"/>
          <p14:tracePt t="33178" x="4367213" y="4040188"/>
          <p14:tracePt t="33186" x="4221163" y="4040188"/>
          <p14:tracePt t="33194" x="4111625" y="4040188"/>
          <p14:tracePt t="33202" x="3965575" y="4040188"/>
          <p14:tracePt t="33210" x="3792538" y="4040188"/>
          <p14:tracePt t="33218" x="3619500" y="4021138"/>
          <p14:tracePt t="33226" x="3446463" y="4021138"/>
          <p14:tracePt t="33234" x="3354388" y="4021138"/>
          <p14:tracePt t="33242" x="3154363" y="4013200"/>
          <p14:tracePt t="33250" x="3017838" y="3994150"/>
          <p14:tracePt t="33258" x="2889250" y="3976688"/>
          <p14:tracePt t="33266" x="2798763" y="3976688"/>
          <p14:tracePt t="33276" x="2689225" y="3967163"/>
          <p14:tracePt t="33282" x="2598738" y="3948113"/>
          <p14:tracePt t="33292" x="2533650" y="3940175"/>
          <p14:tracePt t="33298" x="2462213" y="3940175"/>
          <p14:tracePt t="33308" x="2397125" y="3930650"/>
          <p14:tracePt t="33316" x="2360613" y="3930650"/>
          <p14:tracePt t="33324" x="2260600" y="3911600"/>
          <p14:tracePt t="33332" x="2233613" y="3911600"/>
          <p14:tracePt t="33340" x="2160588" y="3911600"/>
          <p14:tracePt t="33348" x="2087563" y="3911600"/>
          <p14:tracePt t="33357" x="2014538" y="3911600"/>
          <p14:tracePt t="33364" x="1941513" y="3911600"/>
          <p14:tracePt t="33373" x="1868488" y="3911600"/>
          <p14:tracePt t="33380" x="1824038" y="3911600"/>
          <p14:tracePt t="33390" x="1751013" y="3921125"/>
          <p14:tracePt t="33396" x="1677988" y="3921125"/>
          <p14:tracePt t="33404" x="1641475" y="3921125"/>
          <p14:tracePt t="33418" x="1558925" y="3921125"/>
          <p14:tracePt t="33424" x="1476375" y="3921125"/>
          <p14:tracePt t="33432" x="1403350" y="3921125"/>
          <p14:tracePt t="33441" x="1349375" y="3921125"/>
          <p14:tracePt t="33448" x="1312863" y="3921125"/>
          <p14:tracePt t="33457" x="1258888" y="3921125"/>
          <p14:tracePt t="33464" x="1193800" y="3921125"/>
          <p14:tracePt t="33473" x="1166813" y="3921125"/>
          <p14:tracePt t="33480" x="1130300" y="3921125"/>
          <p14:tracePt t="33490" x="1084263" y="3921125"/>
          <p14:tracePt t="33496" x="1030288" y="3921125"/>
          <p14:tracePt t="33506" x="993775" y="3921125"/>
          <p14:tracePt t="33513" x="947738" y="3921125"/>
          <p14:tracePt t="33520" x="920750" y="3930650"/>
          <p14:tracePt t="33528" x="884238" y="3930650"/>
          <p14:tracePt t="33536" x="838200" y="3940175"/>
          <p14:tracePt t="33544" x="793750" y="3948113"/>
          <p14:tracePt t="33552" x="765175" y="3957638"/>
          <p14:tracePt t="33560" x="692150" y="3994150"/>
          <p14:tracePt t="33571" x="665163" y="4003675"/>
          <p14:tracePt t="33576" x="628650" y="4030663"/>
          <p14:tracePt t="33586" x="601663" y="4049713"/>
          <p14:tracePt t="33592" x="555625" y="4086225"/>
          <p14:tracePt t="33602" x="528638" y="4103688"/>
          <p14:tracePt t="33610" x="492125" y="4130675"/>
          <p14:tracePt t="33618" x="465138" y="4149725"/>
          <p14:tracePt t="33626" x="446088" y="4176713"/>
          <p14:tracePt t="33634" x="428625" y="4195763"/>
          <p14:tracePt t="33642" x="419100" y="4213225"/>
          <p14:tracePt t="33650" x="401638" y="4222750"/>
          <p14:tracePt t="33658" x="392113" y="4240213"/>
          <p14:tracePt t="33666" x="373063" y="4259263"/>
          <p14:tracePt t="33674" x="373063" y="4268788"/>
          <p14:tracePt t="33683" x="373063" y="4276725"/>
          <p14:tracePt t="33690" x="365125" y="4286250"/>
          <p14:tracePt t="33698" x="365125" y="4295775"/>
          <p14:tracePt t="33707" x="365125" y="4303713"/>
          <p14:tracePt t="33714" x="365125" y="4313238"/>
          <p14:tracePt t="33723" x="365125" y="4322763"/>
          <p14:tracePt t="33730" x="365125" y="4332288"/>
          <p14:tracePt t="33740" x="365125" y="4340225"/>
          <p14:tracePt t="33771" x="365125" y="4349750"/>
          <p14:tracePt t="33941" x="365125" y="4368800"/>
          <p14:tracePt t="33949" x="382588" y="4405313"/>
          <p14:tracePt t="33957" x="401638" y="4441825"/>
          <p14:tracePt t="33964" x="438150" y="4486275"/>
          <p14:tracePt t="33972" x="474663" y="4559300"/>
          <p14:tracePt t="33980" x="511175" y="4605338"/>
          <p14:tracePt t="33988" x="584200" y="4687888"/>
          <p14:tracePt t="33996" x="647700" y="4741863"/>
          <p14:tracePt t="34004" x="692150" y="4760913"/>
          <p14:tracePt t="34012" x="793750" y="4814888"/>
          <p14:tracePt t="34020" x="903288" y="4860925"/>
          <p14:tracePt t="34028" x="966788" y="4887913"/>
          <p14:tracePt t="34036" x="1030288" y="4897438"/>
          <p14:tracePt t="34044" x="1066800" y="4906963"/>
          <p14:tracePt t="34052" x="1112838" y="4914900"/>
          <p14:tracePt t="34060" x="1149350" y="4933950"/>
          <p14:tracePt t="34068" x="1176338" y="4943475"/>
          <p14:tracePt t="34076" x="1203325" y="4943475"/>
          <p14:tracePt t="34084" x="1212850" y="4943475"/>
          <p14:tracePt t="34092" x="1222375" y="4943475"/>
          <p14:tracePt t="34100" x="1230313" y="4943475"/>
          <p14:tracePt t="34108" x="1249363" y="4943475"/>
          <p14:tracePt t="34117" x="1266825" y="4943475"/>
          <p14:tracePt t="34126" x="1285875" y="4943475"/>
          <p14:tracePt t="34133" x="1293813" y="4943475"/>
          <p14:tracePt t="34142" x="1303338" y="4943475"/>
          <p14:tracePt t="34148" x="1312863" y="4943475"/>
          <p14:tracePt t="34166" x="1322388" y="4943475"/>
          <p14:tracePt t="34182" x="1330325" y="4943475"/>
          <p14:tracePt t="34278" x="1312863" y="4943475"/>
          <p14:tracePt t="34287" x="1303338" y="4943475"/>
          <p14:tracePt t="34294" x="1285875" y="4943475"/>
          <p14:tracePt t="34302" x="1249363" y="4943475"/>
          <p14:tracePt t="34310" x="1222375" y="4943475"/>
          <p14:tracePt t="34318" x="1185863" y="4943475"/>
          <p14:tracePt t="34326" x="1139825" y="4943475"/>
          <p14:tracePt t="34334" x="1103313" y="4933950"/>
          <p14:tracePt t="34342" x="1057275" y="4933950"/>
          <p14:tracePt t="34350" x="974725" y="4924425"/>
          <p14:tracePt t="34358" x="930275" y="4914900"/>
          <p14:tracePt t="34366" x="884238" y="4906963"/>
          <p14:tracePt t="34374" x="874713" y="4906963"/>
          <p14:tracePt t="34382" x="820738" y="4906963"/>
          <p14:tracePt t="34390" x="784225" y="4887913"/>
          <p14:tracePt t="34398" x="765175" y="4878388"/>
          <p14:tracePt t="34407" x="747713" y="4878388"/>
          <p14:tracePt t="34414" x="738188" y="4878388"/>
          <p14:tracePt t="34438" x="728663" y="4878388"/>
          <p14:tracePt t="34448" x="728663" y="4870450"/>
          <p14:tracePt t="34464" x="720725" y="4870450"/>
          <p14:tracePt t="34474" x="720725" y="4860925"/>
          <p14:tracePt t="34490" x="711200" y="4860925"/>
          <p14:tracePt t="34506" x="711200" y="4851400"/>
          <p14:tracePt t="34513" x="701675" y="4841875"/>
          <p14:tracePt t="34528" x="692150" y="4833938"/>
          <p14:tracePt t="34536" x="684213" y="4833938"/>
          <p14:tracePt t="34544" x="684213" y="4824413"/>
          <p14:tracePt t="34560" x="674688" y="4814888"/>
          <p14:tracePt t="34568" x="665163" y="4814888"/>
          <p14:tracePt t="34576" x="655638" y="4805363"/>
          <p14:tracePt t="34593" x="647700" y="4805363"/>
          <p14:tracePt t="34601" x="638175" y="4797425"/>
          <p14:tracePt t="34608" x="628650" y="4797425"/>
          <p14:tracePt t="34624" x="628650" y="4787900"/>
          <p14:tracePt t="34640" x="620713" y="4787900"/>
          <p14:tracePt t="34649" x="620713" y="4778375"/>
          <p14:tracePt t="34664" x="611188" y="4778375"/>
          <p14:tracePt t="34681" x="611188" y="4768850"/>
          <p14:tracePt t="34739" x="601663" y="4768850"/>
          <p14:tracePt t="34971" x="620713" y="4768850"/>
          <p14:tracePt t="34979" x="647700" y="4768850"/>
          <p14:tracePt t="34987" x="665163" y="4760913"/>
          <p14:tracePt t="34995" x="692150" y="4760913"/>
          <p14:tracePt t="35004" x="720725" y="4741863"/>
          <p14:tracePt t="35012" x="757238" y="4741863"/>
          <p14:tracePt t="35020" x="784225" y="4741863"/>
          <p14:tracePt t="35028" x="811213" y="4732338"/>
          <p14:tracePt t="35036" x="838200" y="4724400"/>
          <p14:tracePt t="35044" x="884238" y="4724400"/>
          <p14:tracePt t="35052" x="911225" y="4724400"/>
          <p14:tracePt t="35060" x="939800" y="4724400"/>
          <p14:tracePt t="35068" x="974725" y="4724400"/>
          <p14:tracePt t="35076" x="1003300" y="4724400"/>
          <p14:tracePt t="35084" x="1039813" y="4724400"/>
          <p14:tracePt t="35092" x="1112838" y="4724400"/>
          <p14:tracePt t="35100" x="1149350" y="4724400"/>
          <p14:tracePt t="35108" x="1193800" y="4724400"/>
          <p14:tracePt t="35116" x="1230313" y="4724400"/>
          <p14:tracePt t="35124" x="1303338" y="4724400"/>
          <p14:tracePt t="35133" x="1358900" y="4714875"/>
          <p14:tracePt t="35140" x="1403350" y="4714875"/>
          <p14:tracePt t="35148" x="1439863" y="4714875"/>
          <p14:tracePt t="35158" x="1485900" y="4714875"/>
          <p14:tracePt t="35173" x="1558925" y="4714875"/>
          <p14:tracePt t="35180" x="1585913" y="4714875"/>
          <p14:tracePt t="35188" x="1622425" y="4714875"/>
          <p14:tracePt t="35196" x="1658938" y="4705350"/>
          <p14:tracePt t="35204" x="1714500" y="4705350"/>
          <p14:tracePt t="35212" x="1751013" y="4697413"/>
          <p14:tracePt t="35221" x="1795463" y="4697413"/>
          <p14:tracePt t="35229" x="1824038" y="4687888"/>
          <p14:tracePt t="35238" x="1878013" y="4687888"/>
          <p14:tracePt t="35245" x="1914525" y="4687888"/>
          <p14:tracePt t="35253" x="1960563" y="4668838"/>
          <p14:tracePt t="35261" x="2014538" y="4668838"/>
          <p14:tracePt t="35271" x="2078038" y="4660900"/>
          <p14:tracePt t="35277" x="2106613" y="4660900"/>
          <p14:tracePt t="35287" x="2143125" y="4660900"/>
          <p14:tracePt t="35294" x="2197100" y="4660900"/>
          <p14:tracePt t="35303" x="2233613" y="4660900"/>
          <p14:tracePt t="35311" x="2270125" y="4660900"/>
          <p14:tracePt t="35319" x="2297113" y="4660900"/>
          <p14:tracePt t="35327" x="2343150" y="4660900"/>
          <p14:tracePt t="35334" x="2379663" y="4668838"/>
          <p14:tracePt t="35342" x="2425700" y="4687888"/>
          <p14:tracePt t="35350" x="2452688" y="4687888"/>
          <p14:tracePt t="35358" x="2489200" y="4697413"/>
          <p14:tracePt t="35366" x="2525713" y="4705350"/>
          <p14:tracePt t="35376" x="2598738" y="4705350"/>
          <p14:tracePt t="35382" x="2643188" y="4714875"/>
          <p14:tracePt t="35391" x="2671763" y="4714875"/>
          <p14:tracePt t="35398" x="2698750" y="4714875"/>
          <p14:tracePt t="35407" x="2735263" y="4714875"/>
          <p14:tracePt t="35414" x="2762250" y="4714875"/>
          <p14:tracePt t="35423" x="2798763" y="4714875"/>
          <p14:tracePt t="35430" x="2808288" y="4714875"/>
          <p14:tracePt t="35439" x="2844800" y="4714875"/>
          <p14:tracePt t="35446" x="2862263" y="4714875"/>
          <p14:tracePt t="35454" x="2889250" y="4705350"/>
          <p14:tracePt t="35462" x="2908300" y="4705350"/>
          <p14:tracePt t="35470" x="2935288" y="4705350"/>
          <p14:tracePt t="35478" x="2971800" y="4705350"/>
          <p14:tracePt t="35486" x="2998788" y="4705350"/>
          <p14:tracePt t="35494" x="3027363" y="4705350"/>
          <p14:tracePt t="35502" x="3054350" y="4705350"/>
          <p14:tracePt t="35510" x="3081338" y="4705350"/>
          <p14:tracePt t="35518" x="3100388" y="4705350"/>
          <p14:tracePt t="35526" x="3136900" y="4705350"/>
          <p14:tracePt t="35534" x="3144838" y="4705350"/>
          <p14:tracePt t="35544" x="3181350" y="4705350"/>
          <p14:tracePt t="35550" x="3200400" y="4705350"/>
          <p14:tracePt t="35560" x="3227388" y="4714875"/>
          <p14:tracePt t="35566" x="3244850" y="4714875"/>
          <p14:tracePt t="35576" x="3273425" y="4714875"/>
          <p14:tracePt t="35584" x="3290888" y="4724400"/>
          <p14:tracePt t="35592" x="3309938" y="4724400"/>
          <p14:tracePt t="35600" x="3327400" y="4724400"/>
          <p14:tracePt t="35607" x="3346450" y="4732338"/>
          <p14:tracePt t="35616" x="3373438" y="4732338"/>
          <p14:tracePt t="35624" x="3390900" y="4732338"/>
          <p14:tracePt t="35632" x="3409950" y="4732338"/>
          <p14:tracePt t="35640" x="3436938" y="4732338"/>
          <p14:tracePt t="35648" x="3455988" y="4741863"/>
          <p14:tracePt t="35656" x="3490913" y="4741863"/>
          <p14:tracePt t="35664" x="3509963" y="4751388"/>
          <p14:tracePt t="35672" x="3536950" y="4760913"/>
          <p14:tracePt t="35681" x="3556000" y="4760913"/>
          <p14:tracePt t="35692" x="3573463" y="4768850"/>
          <p14:tracePt t="35697" x="3600450" y="4787900"/>
          <p14:tracePt t="35707" x="3619500" y="4797425"/>
          <p14:tracePt t="35712" x="3656013" y="4814888"/>
          <p14:tracePt t="35723" x="3673475" y="4833938"/>
          <p14:tracePt t="35729" x="3692525" y="4841875"/>
          <p14:tracePt t="35739" x="3709988" y="4851400"/>
          <p14:tracePt t="35744" x="3729038" y="4860925"/>
          <p14:tracePt t="35753" x="3738563" y="4870450"/>
          <p14:tracePt t="35761" x="3746500" y="4878388"/>
          <p14:tracePt t="35769" x="3746500" y="4887913"/>
          <p14:tracePt t="35856" x="3756025" y="4887913"/>
          <p14:tracePt t="35866" x="3765550" y="4897438"/>
          <p14:tracePt t="35872" x="3765550" y="4906963"/>
          <p14:tracePt t="35888" x="3775075" y="4906963"/>
          <p14:tracePt t="35891" x="3775075" y="4914900"/>
          <p14:tracePt t="35898" x="3783013" y="4924425"/>
          <p14:tracePt t="35907" x="3783013" y="4933950"/>
          <p14:tracePt t="35914" x="3792538" y="4933950"/>
          <p14:tracePt t="35922" x="3802063" y="4943475"/>
          <p14:tracePt t="35930" x="3802063" y="4951413"/>
          <p14:tracePt t="35946" x="3802063" y="4960938"/>
          <p14:tracePt t="35955" x="3810000" y="4970463"/>
          <p14:tracePt t="35970" x="3810000" y="4979988"/>
          <p14:tracePt t="35986" x="3810000" y="4987925"/>
          <p14:tracePt t="36034" x="3810000" y="4997450"/>
          <p14:tracePt t="36043" x="3810000" y="5006975"/>
          <p14:tracePt t="36058" x="3810000" y="5016500"/>
          <p14:tracePt t="36066" x="3810000" y="5033963"/>
          <p14:tracePt t="36075" x="3810000" y="5043488"/>
          <p14:tracePt t="36083" x="3802063" y="5060950"/>
          <p14:tracePt t="36092" x="3802063" y="5070475"/>
          <p14:tracePt t="36107" x="3802063" y="5080000"/>
          <p14:tracePt t="36114" x="3792538" y="5089525"/>
          <p14:tracePt t="36124" x="3792538" y="5097463"/>
          <p14:tracePt t="36133" x="3783013" y="5106988"/>
          <p14:tracePt t="36146" x="3783013" y="5116513"/>
          <p14:tracePt t="36163" x="3775075" y="5116513"/>
          <p14:tracePt t="36173" x="3775075" y="5126038"/>
          <p14:tracePt t="36180" x="3765550" y="5126038"/>
          <p14:tracePt t="36213" x="3756025" y="5126038"/>
          <p14:tracePt t="36236" x="3746500" y="5126038"/>
          <p14:tracePt t="36277" x="3746500" y="5133975"/>
          <p14:tracePt t="36284" x="3738563" y="5133975"/>
          <p14:tracePt t="36292" x="3729038" y="5143500"/>
          <p14:tracePt t="36301" x="3719513" y="5153025"/>
          <p14:tracePt t="36308" x="3709988" y="5153025"/>
          <p14:tracePt t="36317" x="3702050" y="5160963"/>
          <p14:tracePt t="36324" x="3702050" y="5170488"/>
          <p14:tracePt t="36333" x="3692525" y="5180013"/>
          <p14:tracePt t="36349" x="3683000" y="5180013"/>
          <p14:tracePt t="36358" x="3673475" y="5180013"/>
          <p14:tracePt t="36364" x="3665538" y="5180013"/>
          <p14:tracePt t="36374" x="3646488" y="5180013"/>
          <p14:tracePt t="36380" x="3636963" y="5180013"/>
          <p14:tracePt t="36396" x="3619500" y="5180013"/>
          <p14:tracePt t="36406" x="3609975" y="5180013"/>
          <p14:tracePt t="36413" x="3592513" y="5180013"/>
          <p14:tracePt t="36425" x="3582988" y="5180013"/>
          <p14:tracePt t="36428" x="3573463" y="5180013"/>
          <p14:tracePt t="36444" x="3563938" y="5189538"/>
          <p14:tracePt t="36454" x="3556000" y="5189538"/>
          <p14:tracePt t="36462" x="3546475" y="5189538"/>
          <p14:tracePt t="36510" x="3536950" y="5197475"/>
          <p14:tracePt t="36518" x="3527425" y="5197475"/>
          <p14:tracePt t="36526" x="3519488" y="5207000"/>
          <p14:tracePt t="36534" x="3509963" y="5207000"/>
          <p14:tracePt t="36542" x="3490913" y="5207000"/>
          <p14:tracePt t="36551" x="3473450" y="5207000"/>
          <p14:tracePt t="36558" x="3463925" y="5207000"/>
          <p14:tracePt t="36566" x="3455988" y="5207000"/>
          <p14:tracePt t="36574" x="3436938" y="5207000"/>
          <p14:tracePt t="36583" x="3419475" y="5207000"/>
          <p14:tracePt t="36591" x="3390900" y="5197475"/>
          <p14:tracePt t="36598" x="3363913" y="5197475"/>
          <p14:tracePt t="36609" x="3346450" y="5189538"/>
          <p14:tracePt t="36614" x="3327400" y="5189538"/>
          <p14:tracePt t="36624" x="3290888" y="5180013"/>
          <p14:tracePt t="36630" x="3254375" y="5180013"/>
          <p14:tracePt t="36641" x="3200400" y="5180013"/>
          <p14:tracePt t="36646" x="3144838" y="5180013"/>
          <p14:tracePt t="36656" x="3081338" y="5160963"/>
          <p14:tracePt t="36662" x="2990850" y="5160963"/>
          <p14:tracePt t="36670" x="2935288" y="5160963"/>
          <p14:tracePt t="36680" x="2908300" y="5153025"/>
          <p14:tracePt t="36686" x="2862263" y="5153025"/>
          <p14:tracePt t="36694" x="2789238" y="5143500"/>
          <p14:tracePt t="36702" x="2762250" y="5133975"/>
          <p14:tracePt t="36712" x="2725738" y="5126038"/>
          <p14:tracePt t="36718" x="2689225" y="5116513"/>
          <p14:tracePt t="36729" x="2662238" y="5106988"/>
          <p14:tracePt t="36736" x="2635250" y="5089525"/>
          <p14:tracePt t="36744" x="2616200" y="5080000"/>
          <p14:tracePt t="36752" x="2589213" y="5060950"/>
          <p14:tracePt t="36761" x="2570163" y="5053013"/>
          <p14:tracePt t="36768" x="2552700" y="5033963"/>
          <p14:tracePt t="36776" x="2533650" y="5016500"/>
          <p14:tracePt t="36785" x="2516188" y="5006975"/>
          <p14:tracePt t="36794" x="2506663" y="4997450"/>
          <p14:tracePt t="36799" x="2498725" y="4987925"/>
          <p14:tracePt t="36809" x="2498725" y="4979988"/>
          <p14:tracePt t="36816" x="2489200" y="4979988"/>
          <p14:tracePt t="36824" x="2479675" y="4970463"/>
          <p14:tracePt t="36832" x="2470150" y="4960938"/>
          <p14:tracePt t="36840" x="2470150" y="4951413"/>
          <p14:tracePt t="36847" x="2470150" y="4943475"/>
          <p14:tracePt t="36856" x="2462213" y="4933950"/>
          <p14:tracePt t="36864" x="2462213" y="4924425"/>
          <p14:tracePt t="36872" x="2462213" y="4914900"/>
          <p14:tracePt t="36889" x="2462213" y="4906963"/>
          <p14:tracePt t="36896" x="2462213" y="4897438"/>
          <p14:tracePt t="36904" x="2462213" y="4878388"/>
          <p14:tracePt t="36912" x="2462213" y="4870450"/>
          <p14:tracePt t="36920" x="2462213" y="4860925"/>
          <p14:tracePt t="36928" x="2462213" y="4851400"/>
          <p14:tracePt t="36936" x="2462213" y="4833938"/>
          <p14:tracePt t="36945" x="2470150" y="4824413"/>
          <p14:tracePt t="36953" x="2479675" y="4797425"/>
          <p14:tracePt t="36961" x="2489200" y="4787900"/>
          <p14:tracePt t="36969" x="2498725" y="4768850"/>
          <p14:tracePt t="36978" x="2506663" y="4751388"/>
          <p14:tracePt t="36985" x="2533650" y="4724400"/>
          <p14:tracePt t="36992" x="2543175" y="4714875"/>
          <p14:tracePt t="37003" x="2570163" y="4705350"/>
          <p14:tracePt t="37010" x="2579688" y="4687888"/>
          <p14:tracePt t="37019" x="2606675" y="4678363"/>
          <p14:tracePt t="37026" x="2652713" y="4651375"/>
          <p14:tracePt t="37035" x="2698750" y="4641850"/>
          <p14:tracePt t="37044" x="2725738" y="4641850"/>
          <p14:tracePt t="37051" x="2752725" y="4632325"/>
          <p14:tracePt t="37058" x="2798763" y="4624388"/>
          <p14:tracePt t="37066" x="2835275" y="4624388"/>
          <p14:tracePt t="37074" x="2898775" y="4614863"/>
          <p14:tracePt t="37082" x="2954338" y="4614863"/>
          <p14:tracePt t="37090" x="3008313" y="4614863"/>
          <p14:tracePt t="37099" x="3063875" y="4614863"/>
          <p14:tracePt t="37107" x="3127375" y="4595813"/>
          <p14:tracePt t="37115" x="3163888" y="4595813"/>
          <p14:tracePt t="37124" x="3208338" y="4595813"/>
          <p14:tracePt t="37131" x="3236913" y="4595813"/>
          <p14:tracePt t="37138" x="3263900" y="4595813"/>
          <p14:tracePt t="37146" x="3281363" y="4605338"/>
          <p14:tracePt t="37154" x="3300413" y="4614863"/>
          <p14:tracePt t="37163" x="3327400" y="4632325"/>
          <p14:tracePt t="37170" x="3354388" y="4641850"/>
          <p14:tracePt t="37178" x="3390900" y="4660900"/>
          <p14:tracePt t="37186" x="3409950" y="4678363"/>
          <p14:tracePt t="37194" x="3446463" y="4697413"/>
          <p14:tracePt t="37202" x="3473450" y="4724400"/>
          <p14:tracePt t="37210" x="3490913" y="4741863"/>
          <p14:tracePt t="37218" x="3527425" y="4768850"/>
          <p14:tracePt t="37226" x="3556000" y="4805363"/>
          <p14:tracePt t="37234" x="3592513" y="4824413"/>
          <p14:tracePt t="37242" x="3619500" y="4851400"/>
          <p14:tracePt t="37250" x="3636963" y="4887913"/>
          <p14:tracePt t="37258" x="3665538" y="4914900"/>
          <p14:tracePt t="37266" x="3673475" y="4933950"/>
          <p14:tracePt t="37275" x="3683000" y="4951413"/>
          <p14:tracePt t="37284" x="3683000" y="4960938"/>
          <p14:tracePt t="37292" x="3683000" y="4979988"/>
          <p14:tracePt t="37308" x="3683000" y="4987925"/>
          <p14:tracePt t="37348" x="3683000" y="4997450"/>
          <p14:tracePt t="37364" x="3683000" y="5006975"/>
          <p14:tracePt t="37372" x="3683000" y="5016500"/>
          <p14:tracePt t="37380" x="3683000" y="5024438"/>
          <p14:tracePt t="37396" x="3683000" y="5033963"/>
          <p14:tracePt t="37412" x="3683000" y="5043488"/>
          <p14:tracePt t="37453" x="3673475" y="5043488"/>
          <p14:tracePt t="37856" x="3665538" y="5043488"/>
          <p14:tracePt t="37862" x="3646488" y="5060950"/>
          <p14:tracePt t="37872" x="3619500" y="5097463"/>
          <p14:tracePt t="37880" x="3600450" y="5116513"/>
          <p14:tracePt t="37889" x="3556000" y="5153025"/>
          <p14:tracePt t="37896" x="3519488" y="5170488"/>
          <p14:tracePt t="37904" x="3500438" y="5189538"/>
          <p14:tracePt t="37912" x="3455988" y="5226050"/>
          <p14:tracePt t="37920" x="3354388" y="5280025"/>
          <p14:tracePt t="37928" x="3309938" y="5316538"/>
          <p14:tracePt t="37936" x="3263900" y="5353050"/>
          <p14:tracePt t="37944" x="3163888" y="5408613"/>
          <p14:tracePt t="37952" x="3081338" y="5462588"/>
          <p14:tracePt t="37960" x="3044825" y="5489575"/>
          <p14:tracePt t="37968" x="2954338" y="5554663"/>
          <p14:tracePt t="37976" x="2852738" y="5608638"/>
          <p14:tracePt t="37985" x="2752725" y="5662613"/>
          <p14:tracePt t="37993" x="2616200" y="5727700"/>
          <p14:tracePt t="38000" x="2516188" y="5781675"/>
          <p14:tracePt t="38012" x="2443163" y="5808663"/>
          <p14:tracePt t="38020" x="2306638" y="5864225"/>
          <p14:tracePt t="38028" x="2224088" y="5891213"/>
          <p14:tracePt t="38036" x="2170113" y="5918200"/>
          <p14:tracePt t="38044" x="2070100" y="5946775"/>
          <p14:tracePt t="38052" x="1968500" y="5983288"/>
          <p14:tracePt t="38060" x="1931988" y="6000750"/>
          <p14:tracePt t="38068" x="1851025" y="6010275"/>
          <p14:tracePt t="38076" x="1795463" y="6037263"/>
          <p14:tracePt t="38084" x="1731963" y="6046788"/>
          <p14:tracePt t="38093" x="1685925" y="6054725"/>
          <p14:tracePt t="38101" x="1595438" y="6054725"/>
          <p14:tracePt t="38108" x="1541463" y="6064250"/>
          <p14:tracePt t="38116" x="1495425" y="6064250"/>
          <p14:tracePt t="38124" x="1439863" y="6083300"/>
          <p14:tracePt t="38132" x="1312863" y="6083300"/>
          <p14:tracePt t="38143" x="1239838" y="6083300"/>
          <p14:tracePt t="38149" x="1203325" y="6083300"/>
          <p14:tracePt t="38158" x="1149350" y="6083300"/>
          <p14:tracePt t="38166" x="1047750" y="6083300"/>
          <p14:tracePt t="38174" x="1011238" y="6083300"/>
          <p14:tracePt t="38182" x="966788" y="6083300"/>
          <p14:tracePt t="38191" x="920750" y="6083300"/>
          <p14:tracePt t="38198" x="884238" y="6083300"/>
          <p14:tracePt t="38207" x="857250" y="6083300"/>
          <p14:tracePt t="38215" x="820738" y="6083300"/>
          <p14:tracePt t="38226" x="765175" y="6083300"/>
          <p14:tracePt t="38235" x="728663" y="6083300"/>
          <p14:tracePt t="38244" x="701675" y="6083300"/>
          <p14:tracePt t="38251" x="674688" y="6083300"/>
          <p14:tracePt t="38258" x="620713" y="6064250"/>
          <p14:tracePt t="38266" x="592138" y="6064250"/>
          <p14:tracePt t="38274" x="547688" y="6054725"/>
          <p14:tracePt t="38282" x="501650" y="6046788"/>
          <p14:tracePt t="38291" x="474663" y="6046788"/>
          <p14:tracePt t="38298" x="446088" y="6037263"/>
          <p14:tracePt t="38307" x="419100" y="6027738"/>
          <p14:tracePt t="38315" x="373063" y="6000750"/>
          <p14:tracePt t="38324" x="355600" y="5991225"/>
          <p14:tracePt t="38331" x="319088" y="5983288"/>
          <p14:tracePt t="38339" x="309563" y="5964238"/>
          <p14:tracePt t="38346" x="292100" y="5964238"/>
          <p14:tracePt t="38354" x="292100" y="5954713"/>
          <p14:tracePt t="38370" x="282575" y="5954713"/>
          <p14:tracePt t="38378" x="282575" y="5946775"/>
          <p14:tracePt t="38501" x="282575" y="5937250"/>
          <p14:tracePt t="38509" x="282575" y="5927725"/>
          <p14:tracePt t="38517" x="282575" y="5918200"/>
          <p14:tracePt t="38525" x="292100" y="5918200"/>
          <p14:tracePt t="38533" x="301625" y="5910263"/>
          <p14:tracePt t="38542" x="319088" y="5910263"/>
          <p14:tracePt t="38549" x="336550" y="5900738"/>
          <p14:tracePt t="38558" x="365125" y="5900738"/>
          <p14:tracePt t="38565" x="409575" y="5900738"/>
          <p14:tracePt t="38574" x="446088" y="5900738"/>
          <p14:tracePt t="38581" x="474663" y="5900738"/>
          <p14:tracePt t="38591" x="519113" y="5900738"/>
          <p14:tracePt t="38599" x="555625" y="5900738"/>
          <p14:tracePt t="38605" x="611188" y="5900738"/>
          <p14:tracePt t="38615" x="674688" y="5900738"/>
          <p14:tracePt t="38621" x="747713" y="5900738"/>
          <p14:tracePt t="38630" x="801688" y="5900738"/>
          <p14:tracePt t="38637" x="857250" y="5900738"/>
          <p14:tracePt t="38646" x="930275" y="5900738"/>
          <p14:tracePt t="38653" x="984250" y="5900738"/>
          <p14:tracePt t="38660" x="1076325" y="5900738"/>
          <p14:tracePt t="38668" x="1157288" y="5900738"/>
          <p14:tracePt t="38676" x="1212850" y="5900738"/>
          <p14:tracePt t="38684" x="1249363" y="5900738"/>
          <p14:tracePt t="38693" x="1293813" y="5900738"/>
          <p14:tracePt t="38702" x="1330325" y="5900738"/>
          <p14:tracePt t="38708" x="1358900" y="5900738"/>
          <p14:tracePt t="38718" x="1395413" y="5900738"/>
          <p14:tracePt t="38724" x="1422400" y="5900738"/>
          <p14:tracePt t="38740" x="1449388" y="5891213"/>
          <p14:tracePt t="38746" x="1476375" y="5891213"/>
          <p14:tracePt t="38755" x="1531938" y="5891213"/>
          <p14:tracePt t="38762" x="1576388" y="5891213"/>
          <p14:tracePt t="38770" x="1612900" y="5891213"/>
          <p14:tracePt t="38779" x="1658938" y="5891213"/>
          <p14:tracePt t="38786" x="1714500" y="5891213"/>
          <p14:tracePt t="38795" x="1751013" y="5891213"/>
          <p14:tracePt t="38803" x="1824038" y="5910263"/>
          <p14:tracePt t="38811" x="1878013" y="5910263"/>
          <p14:tracePt t="38819" x="1924050" y="5918200"/>
          <p14:tracePt t="38827" x="1968500" y="5927725"/>
          <p14:tracePt t="38835" x="2005013" y="5927725"/>
          <p14:tracePt t="38843" x="2060575" y="5927725"/>
          <p14:tracePt t="38850" x="2087563" y="5927725"/>
          <p14:tracePt t="38858" x="2143125" y="5927725"/>
          <p14:tracePt t="38866" x="2187575" y="5927725"/>
          <p14:tracePt t="38873" x="2206625" y="5927725"/>
          <p14:tracePt t="38883" x="2233613" y="5927725"/>
          <p14:tracePt t="38890" x="2251075" y="5927725"/>
          <p14:tracePt t="38899" x="2260600" y="5927725"/>
          <p14:tracePt t="38906" x="2270125" y="5927725"/>
          <p14:tracePt t="38922" x="2279650" y="5927725"/>
          <p14:tracePt t="38932" x="2287588" y="5927725"/>
          <p14:tracePt t="38938" x="2297113" y="5927725"/>
          <p14:tracePt t="38946" x="2316163" y="5927725"/>
          <p14:tracePt t="38954" x="2324100" y="5918200"/>
          <p14:tracePt t="38962" x="2352675" y="5918200"/>
          <p14:tracePt t="38970" x="2360613" y="5918200"/>
          <p14:tracePt t="38979" x="2397125" y="5910263"/>
          <p14:tracePt t="38987" x="2425700" y="5910263"/>
          <p14:tracePt t="38995" x="2452688" y="5910263"/>
          <p14:tracePt t="39003" x="2498725" y="5910263"/>
          <p14:tracePt t="39013" x="2525713" y="5900738"/>
          <p14:tracePt t="39018" x="2543175" y="5900738"/>
          <p14:tracePt t="39029" x="2552700" y="5900738"/>
          <p14:tracePt t="39035" x="2570163" y="5900738"/>
          <p14:tracePt t="39053" x="2579688" y="5900738"/>
          <p14:tracePt t="39061" x="2589213" y="5900738"/>
          <p14:tracePt t="39077" x="2598738" y="5900738"/>
          <p14:tracePt t="39113" x="2606675" y="5900738"/>
          <p14:tracePt t="39152" x="2616200" y="5900738"/>
          <p14:tracePt t="39243" x="2625725" y="5900738"/>
          <p14:tracePt t="39281" x="2635250" y="5900738"/>
          <p14:tracePt t="39450" x="2643188" y="5900738"/>
          <p14:tracePt t="41547" x="2662238" y="5910263"/>
          <p14:tracePt t="41553" x="2679700" y="5918200"/>
          <p14:tracePt t="41563" x="2698750" y="5918200"/>
          <p14:tracePt t="41568" x="2716213" y="5927725"/>
          <p14:tracePt t="41579" x="2744788" y="5927725"/>
          <p14:tracePt t="41584" x="2752725" y="5937250"/>
          <p14:tracePt t="41594" x="2798763" y="5937250"/>
          <p14:tracePt t="41601" x="2817813" y="5946775"/>
          <p14:tracePt t="41611" x="2835275" y="5946775"/>
          <p14:tracePt t="41618" x="2852738" y="5946775"/>
          <p14:tracePt t="41627" x="2871788" y="5946775"/>
          <p14:tracePt t="41634" x="2889250" y="5946775"/>
          <p14:tracePt t="41642" x="2917825" y="5946775"/>
          <p14:tracePt t="41652" x="2962275" y="5946775"/>
          <p14:tracePt t="41658" x="2998788" y="5946775"/>
          <p14:tracePt t="41667" x="3044825" y="5954713"/>
          <p14:tracePt t="41675" x="3081338" y="5964238"/>
          <p14:tracePt t="41683" x="3127375" y="5964238"/>
          <p14:tracePt t="41691" x="3200400" y="5973763"/>
          <p14:tracePt t="41698" x="3227388" y="5973763"/>
          <p14:tracePt t="41706" x="3254375" y="5973763"/>
          <p14:tracePt t="41714" x="3300413" y="5973763"/>
          <p14:tracePt t="41722" x="3327400" y="5991225"/>
          <p14:tracePt t="41730" x="3346450" y="5991225"/>
          <p14:tracePt t="41739" x="3363913" y="5991225"/>
          <p14:tracePt t="41746" x="3382963" y="5991225"/>
          <p14:tracePt t="41754" x="3400425" y="6000750"/>
          <p14:tracePt t="41770" x="3419475" y="6000750"/>
          <p14:tracePt t="41778" x="3427413" y="6000750"/>
          <p14:tracePt t="41786" x="3436938" y="6000750"/>
          <p14:tracePt t="41794" x="3446463" y="6000750"/>
          <p14:tracePt t="41807" x="3455988" y="6000750"/>
          <p14:tracePt t="41823" x="3463925" y="6000750"/>
          <p14:tracePt t="41840" x="3473450" y="6000750"/>
          <p14:tracePt t="41856" x="3482975" y="6000750"/>
          <p14:tracePt t="41862" x="3490913" y="6000750"/>
          <p14:tracePt t="41872" x="3500438" y="6000750"/>
          <p14:tracePt t="41889" x="3509963" y="5991225"/>
          <p14:tracePt t="41896" x="3519488" y="5991225"/>
          <p14:tracePt t="41912" x="3527425" y="5991225"/>
          <p14:tracePt t="41936" x="3536950" y="5991225"/>
          <p14:tracePt t="42006" x="3546475" y="5991225"/>
          <p14:tracePt t="42013" x="3546475" y="6010275"/>
          <p14:tracePt t="42021" x="3527425" y="6064250"/>
          <p14:tracePt t="42028" x="3500438" y="6091238"/>
          <p14:tracePt t="42036" x="3463925" y="6146800"/>
          <p14:tracePt t="42254" x="3463925" y="6119813"/>
          <p14:tracePt t="42263" x="3463925" y="6091238"/>
          <p14:tracePt t="42271" x="3455988" y="6091238"/>
          <p14:tracePt t="42279" x="3455988" y="6073775"/>
          <p14:tracePt t="42287" x="3455988" y="6046788"/>
          <p14:tracePt t="42294" x="3455988" y="6037263"/>
          <p14:tracePt t="42303" x="3455988" y="6018213"/>
          <p14:tracePt t="42310" x="3455988" y="6010275"/>
          <p14:tracePt t="42326" x="3463925" y="6000750"/>
          <p14:tracePt t="42334" x="3463925" y="5991225"/>
          <p14:tracePt t="42342" x="3473450" y="5991225"/>
          <p14:tracePt t="42350" x="3482975" y="5991225"/>
          <p14:tracePt t="42505" x="3482975" y="5983288"/>
          <p14:tracePt t="42755" x="3490913" y="5983288"/>
          <p14:tracePt t="42914" x="3500438" y="5983288"/>
          <p14:tracePt t="42940" x="3509963" y="5983288"/>
          <p14:tracePt t="42946" x="3519488" y="5991225"/>
          <p14:tracePt t="42963" x="3527425" y="5991225"/>
          <p14:tracePt t="42978" x="3536950" y="5991225"/>
          <p14:tracePt t="42986" x="3536950" y="6000750"/>
          <p14:tracePt t="43028" x="3546475" y="6000750"/>
          <p14:tracePt t="43036" x="3556000" y="6000750"/>
          <p14:tracePt t="43044" x="3573463" y="6000750"/>
          <p14:tracePt t="43052" x="3592513" y="6000750"/>
          <p14:tracePt t="43060" x="3609975" y="6000750"/>
          <p14:tracePt t="43068" x="3629025" y="6000750"/>
          <p14:tracePt t="43076" x="3656013" y="6010275"/>
          <p14:tracePt t="43084" x="3709988" y="6010275"/>
          <p14:tracePt t="43092" x="3738563" y="6010275"/>
          <p14:tracePt t="43100" x="3783013" y="6010275"/>
          <p14:tracePt t="43108" x="3810000" y="6010275"/>
          <p14:tracePt t="43116" x="3838575" y="6010275"/>
          <p14:tracePt t="43124" x="3856038" y="6010275"/>
          <p14:tracePt t="43132" x="3883025" y="6010275"/>
          <p14:tracePt t="43140" x="3911600" y="6018213"/>
          <p14:tracePt t="43148" x="3948113" y="6018213"/>
          <p14:tracePt t="43157" x="3965575" y="6018213"/>
          <p14:tracePt t="43164" x="3992563" y="6018213"/>
          <p14:tracePt t="43173" x="4021138" y="6018213"/>
          <p14:tracePt t="43180" x="4065588" y="6018213"/>
          <p14:tracePt t="43189" x="4102100" y="6018213"/>
          <p14:tracePt t="43196" x="4129088" y="6018213"/>
          <p14:tracePt t="43205" x="4175125" y="6018213"/>
          <p14:tracePt t="43212" x="4194175" y="6018213"/>
          <p14:tracePt t="43220" x="4257675" y="6018213"/>
          <p14:tracePt t="43228" x="4294188" y="6018213"/>
          <p14:tracePt t="43236" x="4321175" y="6018213"/>
          <p14:tracePt t="43244" x="4330700" y="6018213"/>
          <p14:tracePt t="43252" x="4357688" y="6018213"/>
          <p14:tracePt t="43260" x="4367213" y="6018213"/>
          <p14:tracePt t="43268" x="4376738" y="6018213"/>
          <p14:tracePt t="43278" x="4394200" y="6018213"/>
          <p14:tracePt t="43284" x="4403725" y="6018213"/>
          <p14:tracePt t="43294" x="4413250" y="6018213"/>
          <p14:tracePt t="43301" x="4421188" y="6018213"/>
          <p14:tracePt t="43311" x="4440238" y="6010275"/>
          <p14:tracePt t="43318" x="4448175" y="6010275"/>
          <p14:tracePt t="43326" x="4484688" y="6010275"/>
          <p14:tracePt t="43335" x="4513263" y="6010275"/>
          <p14:tracePt t="43342" x="4521200" y="6000750"/>
          <p14:tracePt t="43351" x="4549775" y="6000750"/>
          <p14:tracePt t="43358" x="4576763" y="6000750"/>
          <p14:tracePt t="43366" x="4594225" y="5991225"/>
          <p14:tracePt t="43374" x="4622800" y="5991225"/>
          <p14:tracePt t="43382" x="4649788" y="5991225"/>
          <p14:tracePt t="43391" x="4667250" y="5991225"/>
          <p14:tracePt t="43399" x="4686300" y="5991225"/>
          <p14:tracePt t="43409" x="4695825" y="5991225"/>
          <p14:tracePt t="43415" x="4713288" y="5991225"/>
          <p14:tracePt t="43424" x="4722813" y="5991225"/>
          <p14:tracePt t="43441" x="4740275" y="5991225"/>
          <p14:tracePt t="43457" x="4749800" y="5991225"/>
          <p14:tracePt t="43463" x="4759325" y="6000750"/>
          <p14:tracePt t="43471" x="4767263" y="6000750"/>
          <p14:tracePt t="43479" x="4776788" y="6000750"/>
          <p14:tracePt t="43487" x="4776788" y="6010275"/>
          <p14:tracePt t="43494" x="4786313" y="6010275"/>
          <p14:tracePt t="43511" x="4795838" y="6010275"/>
          <p14:tracePt t="43527" x="4803775" y="6010275"/>
          <p14:tracePt t="43534" x="4813300" y="6010275"/>
          <p14:tracePt t="43543" x="4822825" y="6018213"/>
          <p14:tracePt t="43561" x="4832350" y="6018213"/>
          <p14:tracePt t="43574" x="4840288" y="6018213"/>
          <p14:tracePt t="43591" x="4859338" y="6018213"/>
          <p14:tracePt t="43601" x="4868863" y="6018213"/>
          <p14:tracePt t="43607" x="4886325" y="6018213"/>
          <p14:tracePt t="43617" x="4895850" y="6018213"/>
          <p14:tracePt t="43625" x="4895850" y="6027738"/>
          <p14:tracePt t="43633" x="4905375" y="6027738"/>
          <p14:tracePt t="43648" x="4913313" y="6027738"/>
          <p14:tracePt t="43681" x="4922838" y="6037263"/>
          <p14:tracePt t="43753" x="4913313" y="6037263"/>
          <p14:tracePt t="43761" x="4905375" y="6037263"/>
          <p14:tracePt t="43769" x="4886325" y="6037263"/>
          <p14:tracePt t="43777" x="4849813" y="6037263"/>
          <p14:tracePt t="43785" x="4813300" y="6027738"/>
          <p14:tracePt t="43793" x="4786313" y="6027738"/>
          <p14:tracePt t="43801" x="4767263" y="6027738"/>
          <p14:tracePt t="43809" x="4749800" y="6027738"/>
          <p14:tracePt t="43816" x="4740275" y="6027738"/>
          <p14:tracePt t="43825" x="4730750" y="6027738"/>
          <p14:tracePt t="43832" x="4722813" y="6027738"/>
          <p14:tracePt t="43841" x="4713288" y="6027738"/>
          <p14:tracePt t="43856" x="4703763" y="6027738"/>
          <p14:tracePt t="43866" x="4686300" y="6037263"/>
          <p14:tracePt t="43872" x="4676775" y="6037263"/>
          <p14:tracePt t="43889" x="4667250" y="6037263"/>
          <p14:tracePt t="43890" x="4659313" y="6037263"/>
          <p14:tracePt t="43898" x="4649788" y="6037263"/>
          <p14:tracePt t="43914" x="4630738" y="6037263"/>
          <p14:tracePt t="43922" x="4622800" y="6037263"/>
          <p14:tracePt t="43930" x="4613275" y="6037263"/>
          <p14:tracePt t="43940" x="4594225" y="6037263"/>
          <p14:tracePt t="43946" x="4586288" y="6027738"/>
          <p14:tracePt t="43954" x="4576763" y="6027738"/>
          <p14:tracePt t="43962" x="4576763" y="6018213"/>
          <p14:tracePt t="43971" x="4567238" y="6010275"/>
          <p14:tracePt t="43995" x="4557713" y="6010275"/>
          <p14:tracePt t="44027" x="4557713" y="6000750"/>
          <p14:tracePt t="44067" x="4557713" y="5991225"/>
          <p14:tracePt t="44074" x="4557713" y="5983288"/>
          <p14:tracePt t="44083" x="4557713" y="5973763"/>
          <p14:tracePt t="44099" x="4557713" y="5964238"/>
          <p14:tracePt t="44107" x="4557713" y="5946775"/>
          <p14:tracePt t="44123" x="4557713" y="5937250"/>
          <p14:tracePt t="44131" x="4557713" y="5927725"/>
          <p14:tracePt t="44142" x="4557713" y="5918200"/>
          <p14:tracePt t="44146" x="4557713" y="5910263"/>
          <p14:tracePt t="44158" x="4557713" y="5900738"/>
          <p14:tracePt t="44180" x="4557713" y="5891213"/>
          <p14:tracePt t="44269" x="4567238" y="5891213"/>
          <p14:tracePt t="44277" x="4586288" y="5891213"/>
          <p14:tracePt t="44285" x="4594225" y="5891213"/>
          <p14:tracePt t="44293" x="4630738" y="5891213"/>
          <p14:tracePt t="44300" x="4667250" y="5891213"/>
          <p14:tracePt t="44308" x="4713288" y="5891213"/>
          <p14:tracePt t="44316" x="4749800" y="5891213"/>
          <p14:tracePt t="44324" x="4803775" y="5891213"/>
          <p14:tracePt t="44332" x="4876800" y="5891213"/>
          <p14:tracePt t="44340" x="4986338" y="5891213"/>
          <p14:tracePt t="44348" x="5078413" y="5891213"/>
          <p14:tracePt t="44356" x="5168900" y="5891213"/>
          <p14:tracePt t="44364" x="5251450" y="5891213"/>
          <p14:tracePt t="44372" x="5341938" y="5891213"/>
          <p14:tracePt t="44381" x="5414963" y="5891213"/>
          <p14:tracePt t="44389" x="5487988" y="5891213"/>
          <p14:tracePt t="44396" x="5580063" y="5891213"/>
          <p14:tracePt t="44404" x="5653088" y="5891213"/>
          <p14:tracePt t="44412" x="5743575" y="5891213"/>
          <p14:tracePt t="44420" x="5797550" y="5891213"/>
          <p14:tracePt t="44428" x="5880100" y="5891213"/>
          <p14:tracePt t="44439" x="5953125" y="5891213"/>
          <p14:tracePt t="44446" x="6026150" y="5900738"/>
          <p14:tracePt t="44454" x="6080125" y="5900738"/>
          <p14:tracePt t="44463" x="6126163" y="5910263"/>
          <p14:tracePt t="44471" x="6145213" y="5910263"/>
          <p14:tracePt t="44481" x="6172200" y="5910263"/>
          <p14:tracePt t="44487" x="6199188" y="5918200"/>
          <p14:tracePt t="44496" x="6218238" y="5918200"/>
          <p14:tracePt t="44503" x="6235700" y="5918200"/>
          <p14:tracePt t="44512" x="6245225" y="5918200"/>
          <p14:tracePt t="44519" x="6254750" y="5918200"/>
          <p14:tracePt t="44681" x="6254750" y="5927725"/>
          <p14:tracePt t="44712" x="6245225" y="5927725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1026">
            <a:extLst>
              <a:ext uri="{FF2B5EF4-FFF2-40B4-BE49-F238E27FC236}">
                <a16:creationId xmlns:a16="http://schemas.microsoft.com/office/drawing/2014/main" id="{B3690F5D-0681-4123-B93B-18A9F3D70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794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Step 3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77827" name="Text Box 1027">
            <a:extLst>
              <a:ext uri="{FF2B5EF4-FFF2-40B4-BE49-F238E27FC236}">
                <a16:creationId xmlns:a16="http://schemas.microsoft.com/office/drawing/2014/main" id="{152973AD-8D50-499A-BC03-84443E45F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43000"/>
            <a:ext cx="86868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0500" indent="-190500"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rgbClr val="FF33CC"/>
              </a:buClr>
              <a:buSzTx/>
              <a:buFont typeface="Wingdings" panose="05000000000000000000" pitchFamily="2" charset="2"/>
              <a:buNone/>
            </a:pPr>
            <a:r>
              <a:rPr lang="en-US" altLang="zh-CN" sz="2400" i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The structure goes to…</a:t>
            </a:r>
            <a:endParaRPr lang="zh-CN" altLang="en-US" sz="2400" i="1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77828" name="Object 1029">
            <a:extLst>
              <a:ext uri="{FF2B5EF4-FFF2-40B4-BE49-F238E27FC236}">
                <a16:creationId xmlns:a16="http://schemas.microsoft.com/office/drawing/2014/main" id="{B8BEFDEC-0913-425F-BE7A-ECEDB97F4D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286000"/>
          <a:ext cx="2681288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CS ChemDraw Drawing" r:id="rId5" imgW="1185672" imgH="1295400" progId="ChemDraw.Document.6.0">
                  <p:embed/>
                </p:oleObj>
              </mc:Choice>
              <mc:Fallback>
                <p:oleObj name="CS ChemDraw Drawing" r:id="rId5" imgW="1185672" imgH="1295400" progId="ChemDraw.Document.6.0">
                  <p:embed/>
                  <p:pic>
                    <p:nvPicPr>
                      <p:cNvPr id="77828" name="Object 1029">
                        <a:extLst>
                          <a:ext uri="{FF2B5EF4-FFF2-40B4-BE49-F238E27FC236}">
                            <a16:creationId xmlns:a16="http://schemas.microsoft.com/office/drawing/2014/main" id="{B8BEFDEC-0913-425F-BE7A-ECEDB97F4D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86000"/>
                        <a:ext cx="2681288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A26C18C1-048C-4CCB-836D-D9FCF1C4CF51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381"/>
    </mc:Choice>
    <mc:Fallback>
      <p:transition spd="slow" advTm="153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017" x="6235700" y="5927725"/>
          <p14:tracePt t="6089" x="6262688" y="5918200"/>
          <p14:tracePt t="6097" x="6326188" y="5881688"/>
          <p14:tracePt t="6105" x="6427788" y="5808663"/>
          <p14:tracePt t="6113" x="6564313" y="5718175"/>
          <p14:tracePt t="6121" x="6737350" y="5626100"/>
          <p14:tracePt t="6129" x="7065963" y="5408613"/>
          <p14:tracePt t="6137" x="7248525" y="5307013"/>
          <p14:tracePt t="6145" x="7567613" y="5160963"/>
          <p14:tracePt t="6153" x="7658100" y="5116513"/>
          <p14:tracePt t="6161" x="7740650" y="5080000"/>
          <p14:tracePt t="6185" x="7740650" y="5070475"/>
          <p14:tracePt t="6201" x="7675563" y="5053013"/>
          <p14:tracePt t="6209" x="7548563" y="5016500"/>
          <p14:tracePt t="6217" x="7248525" y="4924425"/>
          <p14:tracePt t="6225" x="7083425" y="4870450"/>
          <p14:tracePt t="6233" x="6810375" y="4751388"/>
          <p14:tracePt t="6243" x="6691313" y="4697413"/>
          <p14:tracePt t="6249" x="6435725" y="4551363"/>
          <p14:tracePt t="6257" x="6335713" y="4495800"/>
          <p14:tracePt t="6265" x="6254750" y="4441825"/>
          <p14:tracePt t="6274" x="6116638" y="4368800"/>
          <p14:tracePt t="6281" x="6016625" y="4303713"/>
          <p14:tracePt t="6290" x="5935663" y="4268788"/>
          <p14:tracePt t="6299" x="5743575" y="4167188"/>
          <p14:tracePt t="6305" x="5607050" y="4094163"/>
          <p14:tracePt t="6315" x="5434013" y="3994150"/>
          <p14:tracePt t="6323" x="5278438" y="3903663"/>
          <p14:tracePt t="6331" x="5195888" y="3867150"/>
          <p14:tracePt t="6341" x="4949825" y="3738563"/>
          <p14:tracePt t="6347" x="4813300" y="3684588"/>
          <p14:tracePt t="6355" x="4622800" y="3621088"/>
          <p14:tracePt t="6363" x="4494213" y="3575050"/>
          <p14:tracePt t="6371" x="4413250" y="3548063"/>
          <p14:tracePt t="6379" x="4311650" y="3519488"/>
          <p14:tracePt t="6387" x="4275138" y="3511550"/>
          <p14:tracePt t="6395" x="4230688" y="3502025"/>
          <p14:tracePt t="6403" x="4202113" y="3482975"/>
          <p14:tracePt t="6411" x="4175125" y="3482975"/>
          <p14:tracePt t="6419" x="4138613" y="3482975"/>
          <p14:tracePt t="6428" x="4111625" y="3475038"/>
          <p14:tracePt t="6435" x="4094163" y="3475038"/>
          <p14:tracePt t="6443" x="4065588" y="3465513"/>
          <p14:tracePt t="6451" x="4038600" y="3465513"/>
          <p14:tracePt t="6459" x="4002088" y="3455988"/>
          <p14:tracePt t="6467" x="3965575" y="3446463"/>
          <p14:tracePt t="6475" x="3938588" y="3438525"/>
          <p14:tracePt t="6483" x="3892550" y="3429000"/>
          <p14:tracePt t="6492" x="3846513" y="3392488"/>
          <p14:tracePt t="6500" x="3802063" y="3382963"/>
          <p14:tracePt t="6508" x="3756025" y="3355975"/>
          <p14:tracePt t="6516" x="3729038" y="3338513"/>
          <p14:tracePt t="6524" x="3709988" y="3328988"/>
          <p14:tracePt t="6532" x="3683000" y="3328988"/>
          <p14:tracePt t="6541" x="3656013" y="3309938"/>
          <p14:tracePt t="6547" x="3636963" y="3302000"/>
          <p14:tracePt t="6564" x="3629025" y="3292475"/>
          <p14:tracePt t="6572" x="3619500" y="3282950"/>
          <p14:tracePt t="6584" x="3609975" y="3273425"/>
          <p14:tracePt t="6587" x="3600450" y="3255963"/>
          <p14:tracePt t="6598" x="3592513" y="3236913"/>
          <p14:tracePt t="6605" x="3582988" y="3219450"/>
          <p14:tracePt t="6614" x="3582988" y="3200400"/>
          <p14:tracePt t="6620" x="3582988" y="3182938"/>
          <p14:tracePt t="6637" x="3582988" y="3146425"/>
          <p14:tracePt t="6645" x="3582988" y="3127375"/>
          <p14:tracePt t="6653" x="3582988" y="3100388"/>
          <p14:tracePt t="6661" x="3582988" y="3063875"/>
          <p14:tracePt t="6669" x="3582988" y="3027363"/>
          <p14:tracePt t="6677" x="3582988" y="2982913"/>
          <p14:tracePt t="6685" x="3582988" y="2946400"/>
          <p14:tracePt t="6693" x="3582988" y="2890838"/>
          <p14:tracePt t="6701" x="3582988" y="2800350"/>
          <p14:tracePt t="6709" x="3582988" y="2727325"/>
          <p14:tracePt t="6717" x="3582988" y="2662238"/>
          <p14:tracePt t="6726" x="3582988" y="2589213"/>
          <p14:tracePt t="6734" x="3582988" y="2535238"/>
          <p14:tracePt t="6742" x="3582988" y="2508250"/>
          <p14:tracePt t="6751" x="3592513" y="2462213"/>
          <p14:tracePt t="6758" x="3609975" y="2408238"/>
          <p14:tracePt t="6767" x="3619500" y="2325688"/>
          <p14:tracePt t="6775" x="3629025" y="2289175"/>
          <p14:tracePt t="6782" x="3636963" y="2243138"/>
          <p14:tracePt t="6791" x="3646488" y="2216150"/>
          <p14:tracePt t="6798" x="3656013" y="2179638"/>
          <p14:tracePt t="6806" x="3683000" y="2160588"/>
          <p14:tracePt t="6814" x="3692525" y="2133600"/>
          <p14:tracePt t="6822" x="3709988" y="2116138"/>
          <p14:tracePt t="6830" x="3719513" y="2097088"/>
          <p14:tracePt t="6838" x="3729038" y="2089150"/>
          <p14:tracePt t="6845" x="3746500" y="2070100"/>
          <p14:tracePt t="6854" x="3765550" y="2060575"/>
          <p14:tracePt t="6862" x="3783013" y="2052638"/>
          <p14:tracePt t="6872" x="3810000" y="2052638"/>
          <p14:tracePt t="6878" x="3838575" y="2043113"/>
          <p14:tracePt t="6887" x="3911600" y="2043113"/>
          <p14:tracePt t="6893" x="3965575" y="2043113"/>
          <p14:tracePt t="6903" x="4021138" y="2043113"/>
          <p14:tracePt t="6911" x="4084638" y="2070100"/>
          <p14:tracePt t="6919" x="4165600" y="2106613"/>
          <p14:tracePt t="6927" x="4248150" y="2160588"/>
          <p14:tracePt t="6935" x="4311650" y="2206625"/>
          <p14:tracePt t="6943" x="4394200" y="2270125"/>
          <p14:tracePt t="6951" x="4484688" y="2362200"/>
          <p14:tracePt t="6959" x="4530725" y="2389188"/>
          <p14:tracePt t="6967" x="4567238" y="2444750"/>
          <p14:tracePt t="6975" x="4586288" y="2489200"/>
          <p14:tracePt t="6983" x="4594225" y="2517775"/>
          <p14:tracePt t="6991" x="4603750" y="2544763"/>
          <p14:tracePt t="6999" x="4603750" y="2571750"/>
          <p14:tracePt t="7007" x="4603750" y="2608263"/>
          <p14:tracePt t="7015" x="4603750" y="2635250"/>
          <p14:tracePt t="7023" x="4603750" y="2671763"/>
          <p14:tracePt t="7031" x="4603750" y="2717800"/>
          <p14:tracePt t="7040" x="4594225" y="2763838"/>
          <p14:tracePt t="7047" x="4586288" y="2800350"/>
          <p14:tracePt t="7055" x="4576763" y="2863850"/>
          <p14:tracePt t="7063" x="4567238" y="2900363"/>
          <p14:tracePt t="7071" x="4567238" y="2946400"/>
          <p14:tracePt t="7079" x="4549775" y="3000375"/>
          <p14:tracePt t="7087" x="4549775" y="3073400"/>
          <p14:tracePt t="7095" x="4540250" y="3119438"/>
          <p14:tracePt t="7103" x="4540250" y="3192463"/>
          <p14:tracePt t="7111" x="4549775" y="3265488"/>
          <p14:tracePt t="7119" x="4557713" y="3328988"/>
          <p14:tracePt t="7127" x="4603750" y="3438525"/>
          <p14:tracePt t="7135" x="4630738" y="3538538"/>
          <p14:tracePt t="7143" x="4667250" y="3621088"/>
          <p14:tracePt t="7153" x="4703763" y="3702050"/>
          <p14:tracePt t="7159" x="4749800" y="3794125"/>
          <p14:tracePt t="7169" x="4786313" y="3857625"/>
          <p14:tracePt t="7175" x="4813300" y="3921125"/>
          <p14:tracePt t="7185" x="4849813" y="3984625"/>
          <p14:tracePt t="7191" x="4876800" y="4030663"/>
          <p14:tracePt t="7201" x="4886325" y="4057650"/>
          <p14:tracePt t="7209" x="4886325" y="4076700"/>
          <p14:tracePt t="7216" x="4886325" y="4094163"/>
          <p14:tracePt t="7225" x="4886325" y="4103688"/>
          <p14:tracePt t="7233" x="4886325" y="4113213"/>
          <p14:tracePt t="7241" x="4876800" y="4122738"/>
          <p14:tracePt t="7249" x="4840288" y="4140200"/>
          <p14:tracePt t="7258" x="4813300" y="4159250"/>
          <p14:tracePt t="7265" x="4776788" y="4176713"/>
          <p14:tracePt t="7273" x="4695825" y="4195763"/>
          <p14:tracePt t="7281" x="4613275" y="4213225"/>
          <p14:tracePt t="7290" x="4521200" y="4222750"/>
          <p14:tracePt t="7297" x="4467225" y="4222750"/>
          <p14:tracePt t="7305" x="4303713" y="4240213"/>
          <p14:tracePt t="7313" x="4121150" y="4240213"/>
          <p14:tracePt t="7321" x="3992563" y="4240213"/>
          <p14:tracePt t="7330" x="3810000" y="4240213"/>
          <p14:tracePt t="7337" x="3683000" y="4240213"/>
          <p14:tracePt t="7345" x="3519488" y="4240213"/>
          <p14:tracePt t="7353" x="3336925" y="4232275"/>
          <p14:tracePt t="7361" x="3227388" y="4195763"/>
          <p14:tracePt t="7369" x="3127375" y="4167188"/>
          <p14:tracePt t="7377" x="3008313" y="4103688"/>
          <p14:tracePt t="7385" x="2917825" y="4049713"/>
          <p14:tracePt t="7393" x="2862263" y="4013200"/>
          <p14:tracePt t="7401" x="2798763" y="3948113"/>
          <p14:tracePt t="7409" x="2789238" y="3911600"/>
          <p14:tracePt t="7419" x="2771775" y="3875088"/>
          <p14:tracePt t="7425" x="2752725" y="3840163"/>
          <p14:tracePt t="7435" x="2752725" y="3784600"/>
          <p14:tracePt t="7441" x="2752725" y="3757613"/>
          <p14:tracePt t="7453" x="2752725" y="3738563"/>
          <p14:tracePt t="7458" x="2752725" y="3711575"/>
          <p14:tracePt t="7468" x="2752725" y="3694113"/>
          <p14:tracePt t="7475" x="2762250" y="3675063"/>
          <p14:tracePt t="7484" x="2781300" y="3657600"/>
          <p14:tracePt t="7492" x="2789238" y="3638550"/>
          <p14:tracePt t="7500" x="2808288" y="3621088"/>
          <p14:tracePt t="7509" x="2825750" y="3602038"/>
          <p14:tracePt t="7515" x="2844800" y="3575050"/>
          <p14:tracePt t="7523" x="2889250" y="3529013"/>
          <p14:tracePt t="7531" x="2935288" y="3511550"/>
          <p14:tracePt t="7539" x="2981325" y="3482975"/>
          <p14:tracePt t="7547" x="3063875" y="3446463"/>
          <p14:tracePt t="7555" x="3136900" y="3419475"/>
          <p14:tracePt t="7563" x="3236913" y="3392488"/>
          <p14:tracePt t="7571" x="3327400" y="3365500"/>
          <p14:tracePt t="7579" x="3463925" y="3338513"/>
          <p14:tracePt t="7587" x="3573463" y="3319463"/>
          <p14:tracePt t="7595" x="3802063" y="3309938"/>
          <p14:tracePt t="7603" x="3911600" y="3292475"/>
          <p14:tracePt t="7611" x="4038600" y="3292475"/>
          <p14:tracePt t="7619" x="4148138" y="3292475"/>
          <p14:tracePt t="7627" x="4330700" y="3292475"/>
          <p14:tracePt t="7635" x="4440238" y="3292475"/>
          <p14:tracePt t="7643" x="4586288" y="3302000"/>
          <p14:tracePt t="7653" x="4713288" y="3309938"/>
          <p14:tracePt t="7659" x="4795838" y="3328988"/>
          <p14:tracePt t="7669" x="4941888" y="3355975"/>
          <p14:tracePt t="7677" x="5022850" y="3382963"/>
          <p14:tracePt t="7684" x="5114925" y="3419475"/>
          <p14:tracePt t="7691" x="5232400" y="3465513"/>
          <p14:tracePt t="7699" x="5314950" y="3502025"/>
          <p14:tracePt t="7707" x="5414963" y="3548063"/>
          <p14:tracePt t="7717" x="5461000" y="3584575"/>
          <p14:tracePt t="7723" x="5543550" y="3621088"/>
          <p14:tracePt t="7733" x="5661025" y="3711575"/>
          <p14:tracePt t="7739" x="5724525" y="3748088"/>
          <p14:tracePt t="7749" x="5789613" y="3803650"/>
          <p14:tracePt t="7757" x="5870575" y="3857625"/>
          <p14:tracePt t="7765" x="5953125" y="3911600"/>
          <p14:tracePt t="7774" x="6072188" y="3984625"/>
          <p14:tracePt t="7781" x="6135688" y="4040188"/>
          <p14:tracePt t="7790" x="6181725" y="4086225"/>
          <p14:tracePt t="7797" x="6235700" y="4122738"/>
          <p14:tracePt t="7805" x="6272213" y="4176713"/>
          <p14:tracePt t="7813" x="6318250" y="4222750"/>
          <p14:tracePt t="7821" x="6354763" y="4268788"/>
          <p14:tracePt t="7831" x="6391275" y="4313238"/>
          <p14:tracePt t="7837" x="6427788" y="4368800"/>
          <p14:tracePt t="7845" x="6445250" y="4413250"/>
          <p14:tracePt t="7853" x="6472238" y="4449763"/>
          <p14:tracePt t="7861" x="6491288" y="4486275"/>
          <p14:tracePt t="7873" x="6508750" y="4541838"/>
          <p14:tracePt t="7877" x="6527800" y="4587875"/>
          <p14:tracePt t="7885" x="6545263" y="4632325"/>
          <p14:tracePt t="7893" x="6554788" y="4668838"/>
          <p14:tracePt t="7901" x="6564313" y="4714875"/>
          <p14:tracePt t="7909" x="6564313" y="4768850"/>
          <p14:tracePt t="7917" x="6581775" y="4851400"/>
          <p14:tracePt t="7925" x="6581775" y="4906963"/>
          <p14:tracePt t="7933" x="6581775" y="4960938"/>
          <p14:tracePt t="7943" x="6581775" y="4997450"/>
          <p14:tracePt t="7950" x="6581775" y="5043488"/>
          <p14:tracePt t="7958" x="6573838" y="5116513"/>
          <p14:tracePt t="7966" x="6564313" y="5153025"/>
          <p14:tracePt t="7975" x="6545263" y="5216525"/>
          <p14:tracePt t="7982" x="6518275" y="5262563"/>
          <p14:tracePt t="7995" x="6481763" y="5343525"/>
          <p14:tracePt t="7996" x="6408738" y="5426075"/>
          <p14:tracePt t="8005" x="6354763" y="5508625"/>
          <p14:tracePt t="8015" x="6299200" y="5572125"/>
          <p14:tracePt t="8021" x="6235700" y="5645150"/>
          <p14:tracePt t="8031" x="6162675" y="5708650"/>
          <p14:tracePt t="8040" x="6099175" y="5764213"/>
          <p14:tracePt t="8047" x="6035675" y="5800725"/>
          <p14:tracePt t="8055" x="5943600" y="5845175"/>
          <p14:tracePt t="8063" x="5862638" y="5873750"/>
          <p14:tracePt t="8071" x="5743575" y="5910263"/>
          <p14:tracePt t="8079" x="5653088" y="5937250"/>
          <p14:tracePt t="8087" x="5524500" y="5954713"/>
          <p14:tracePt t="8095" x="5405438" y="5964238"/>
          <p14:tracePt t="8103" x="5278438" y="5964238"/>
          <p14:tracePt t="8112" x="5059363" y="5964238"/>
          <p14:tracePt t="8119" x="4922838" y="5927725"/>
          <p14:tracePt t="8127" x="4795838" y="5900738"/>
          <p14:tracePt t="8136" x="4521200" y="5808663"/>
          <p14:tracePt t="8143" x="4421188" y="5772150"/>
          <p14:tracePt t="8151" x="4202113" y="5681663"/>
          <p14:tracePt t="8160" x="4057650" y="5608638"/>
          <p14:tracePt t="8168" x="3956050" y="5535613"/>
          <p14:tracePt t="8177" x="3783013" y="5445125"/>
          <p14:tracePt t="8184" x="3665538" y="5353050"/>
          <p14:tracePt t="8191" x="3582988" y="5316538"/>
          <p14:tracePt t="8199" x="3446463" y="5243513"/>
          <p14:tracePt t="8208" x="3363913" y="5197475"/>
          <p14:tracePt t="8215" x="3336925" y="5180013"/>
          <p14:tracePt t="8225" x="3300413" y="5170488"/>
          <p14:tracePt t="8231" x="3281363" y="5170488"/>
          <p14:tracePt t="8241" x="3273425" y="5189538"/>
          <p14:tracePt t="8247" x="3263900" y="5262563"/>
          <p14:tracePt t="8521" x="3290888" y="5307013"/>
          <p14:tracePt t="8529" x="3373438" y="5380038"/>
          <p14:tracePt t="8537" x="3455988" y="5445125"/>
          <p14:tracePt t="8545" x="3490913" y="5499100"/>
          <p14:tracePt t="8553" x="3519488" y="5499100"/>
          <p14:tracePt t="8561" x="3609975" y="5499100"/>
          <p14:tracePt t="8571" x="3636963" y="5518150"/>
          <p14:tracePt t="8577" x="3673475" y="5635625"/>
          <p14:tracePt t="8587" x="3738563" y="5781675"/>
          <p14:tracePt t="8593" x="3783013" y="5900738"/>
          <p14:tracePt t="8603" x="3829050" y="5964238"/>
          <p14:tracePt t="8611" x="3856038" y="6027738"/>
          <p14:tracePt t="8619" x="3875088" y="6119813"/>
          <p14:tracePt t="8627" x="3883025" y="6173788"/>
          <p14:tracePt t="8635" x="3883025" y="6210300"/>
          <p14:tracePt t="8643" x="3883025" y="6237288"/>
          <p14:tracePt t="8652" x="3883025" y="6246813"/>
          <p14:tracePt t="8684" x="3883025" y="6256338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4">
            <a:extLst>
              <a:ext uri="{FF2B5EF4-FFF2-40B4-BE49-F238E27FC236}">
                <a16:creationId xmlns:a16="http://schemas.microsoft.com/office/drawing/2014/main" id="{14EBD795-566D-48A5-BE85-EF393A897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606550"/>
            <a:ext cx="72596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Practice 3: C</a:t>
            </a:r>
            <a:r>
              <a:rPr lang="en-US" altLang="zh-CN" sz="2400" baseline="-25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9</a:t>
            </a:r>
            <a:r>
              <a:rPr lang="en-US" altLang="zh-CN" sz="24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H</a:t>
            </a:r>
            <a:r>
              <a:rPr lang="en-US" altLang="zh-CN" sz="2400" baseline="-25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10</a:t>
            </a:r>
            <a:endParaRPr lang="zh-CN" altLang="en-US" sz="2400">
              <a:solidFill>
                <a:srgbClr val="A50021"/>
              </a:solidFill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pic>
        <p:nvPicPr>
          <p:cNvPr id="78851" name="Picture 5" descr="4">
            <a:extLst>
              <a:ext uri="{FF2B5EF4-FFF2-40B4-BE49-F238E27FC236}">
                <a16:creationId xmlns:a16="http://schemas.microsoft.com/office/drawing/2014/main" id="{98B1B34A-0217-455A-9BD6-AC3CA29D8A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565400"/>
            <a:ext cx="7416800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77116BB9-4467-4522-9491-1D029AA5CDA7}"/>
              </a:ext>
            </a:extLst>
          </p:cNvPr>
          <p:cNvSpPr txBox="1"/>
          <p:nvPr/>
        </p:nvSpPr>
        <p:spPr>
          <a:xfrm>
            <a:off x="468313" y="549275"/>
            <a:ext cx="4697412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ow it is your turn…</a:t>
            </a:r>
            <a:endParaRPr lang="zh-CN" altLang="en-US" sz="36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1F497717-0F4B-4ED4-86E5-4DB95591C0F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26389"/>
    </mc:Choice>
    <mc:Fallback>
      <p:transition spd="slow" advTm="3263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6732" x="3892550" y="6256338"/>
          <p14:tracePt t="16740" x="3892550" y="6246813"/>
          <p14:tracePt t="16748" x="3902075" y="6246813"/>
          <p14:tracePt t="16756" x="3919538" y="6229350"/>
          <p14:tracePt t="16765" x="3919538" y="6219825"/>
          <p14:tracePt t="16773" x="3938588" y="6200775"/>
          <p14:tracePt t="16780" x="3956050" y="6183313"/>
          <p14:tracePt t="16789" x="3965575" y="6183313"/>
          <p14:tracePt t="17007" x="3965575" y="6173788"/>
          <p14:tracePt t="17015" x="3992563" y="6164263"/>
          <p14:tracePt t="17023" x="4029075" y="6137275"/>
          <p14:tracePt t="17031" x="4057650" y="6127750"/>
          <p14:tracePt t="17039" x="4084638" y="6119813"/>
          <p14:tracePt t="17046" x="4102100" y="6110288"/>
          <p14:tracePt t="17055" x="4111625" y="6110288"/>
          <p14:tracePt t="17063" x="4121150" y="6110288"/>
          <p14:tracePt t="17072" x="4129088" y="6110288"/>
          <p14:tracePt t="17103" x="4138613" y="6110288"/>
          <p14:tracePt t="17113" x="4148138" y="6119813"/>
          <p14:tracePt t="17160" x="4102100" y="6119813"/>
          <p14:tracePt t="17168" x="4084638" y="6119813"/>
          <p14:tracePt t="17176" x="4075113" y="6119813"/>
          <p14:tracePt t="17184" x="4057650" y="6119813"/>
          <p14:tracePt t="17192" x="4038600" y="6119813"/>
          <p14:tracePt t="17378" x="4038600" y="6100763"/>
          <p14:tracePt t="17386" x="4057650" y="6083300"/>
          <p14:tracePt t="17394" x="4075113" y="6037263"/>
          <p14:tracePt t="17400" x="4084638" y="5983288"/>
          <p14:tracePt t="17410" x="4084638" y="5937250"/>
          <p14:tracePt t="17416" x="4084638" y="5918200"/>
          <p14:tracePt t="17426" x="4057650" y="5910263"/>
          <p14:tracePt t="17434" x="4021138" y="5910263"/>
          <p14:tracePt t="17442" x="3984625" y="5910263"/>
          <p14:tracePt t="17450" x="3956050" y="5910263"/>
          <p14:tracePt t="17458" x="3919538" y="5910263"/>
          <p14:tracePt t="17466" x="3875088" y="5910263"/>
          <p14:tracePt t="17474" x="3775075" y="5983288"/>
          <p14:tracePt t="17666" x="3746500" y="5983288"/>
          <p14:tracePt t="17674" x="3709988" y="5964238"/>
          <p14:tracePt t="17683" x="3702050" y="5918200"/>
          <p14:tracePt t="17690" x="3702050" y="5881688"/>
          <p14:tracePt t="17705" x="3702050" y="5827713"/>
          <p14:tracePt t="17710" x="3702050" y="5718175"/>
          <p14:tracePt t="17721" x="3709988" y="5535613"/>
          <p14:tracePt t="17728" x="3719513" y="5453063"/>
          <p14:tracePt t="17736" x="3756025" y="5445125"/>
          <p14:tracePt t="17744" x="3783013" y="5416550"/>
          <p14:tracePt t="17752" x="3883025" y="5307013"/>
          <p14:tracePt t="17760" x="3956050" y="5262563"/>
          <p14:tracePt t="17768" x="4075113" y="5170488"/>
          <p14:tracePt t="17777" x="4267200" y="5070475"/>
          <p14:tracePt t="17784" x="4421188" y="4979988"/>
          <p14:tracePt t="17792" x="4540250" y="4887913"/>
          <p14:tracePt t="17800" x="4640263" y="4833938"/>
          <p14:tracePt t="17808" x="4759325" y="4760913"/>
          <p14:tracePt t="17816" x="4932363" y="4641850"/>
          <p14:tracePt t="17824" x="5086350" y="4541838"/>
          <p14:tracePt t="17832" x="5241925" y="4449763"/>
          <p14:tracePt t="17840" x="5378450" y="4359275"/>
          <p14:tracePt t="17848" x="5616575" y="4195763"/>
          <p14:tracePt t="17857" x="5770563" y="4067175"/>
          <p14:tracePt t="17865" x="6145213" y="3811588"/>
          <p14:tracePt t="17872" x="6445250" y="3592513"/>
          <p14:tracePt t="17879" x="6600825" y="3482975"/>
          <p14:tracePt t="17889" x="6837363" y="3302000"/>
          <p14:tracePt t="17896" x="7102475" y="3119438"/>
          <p14:tracePt t="17904" x="7256463" y="3009900"/>
          <p14:tracePt t="17912" x="7375525" y="2917825"/>
          <p14:tracePt t="17921" x="7567613" y="2771775"/>
          <p14:tracePt t="17939" x="7748588" y="2617788"/>
          <p14:tracePt t="17944" x="7867650" y="2508250"/>
          <p14:tracePt t="17952" x="7931150" y="2444750"/>
          <p14:tracePt t="17960" x="8004175" y="2371725"/>
          <p14:tracePt t="17971" x="8050213" y="2325688"/>
          <p14:tracePt t="17976" x="8104188" y="2243138"/>
          <p14:tracePt t="17986" x="8140700" y="2197100"/>
          <p14:tracePt t="17993" x="8169275" y="2152650"/>
          <p14:tracePt t="18006" x="8186738" y="2106613"/>
          <p14:tracePt t="18014" x="8196263" y="2079625"/>
          <p14:tracePt t="18025" x="8223250" y="2033588"/>
          <p14:tracePt t="18031" x="8232775" y="1997075"/>
          <p14:tracePt t="18040" x="8259763" y="1951038"/>
          <p14:tracePt t="18046" x="8305800" y="1887538"/>
          <p14:tracePt t="18055" x="8323263" y="1851025"/>
          <p14:tracePt t="18062" x="8378825" y="1751013"/>
          <p14:tracePt t="18071" x="8432800" y="1668463"/>
          <p14:tracePt t="18078" x="8469313" y="1604963"/>
          <p14:tracePt t="18086" x="8559800" y="1468438"/>
          <p14:tracePt t="18094" x="8632825" y="1368425"/>
          <p14:tracePt t="18102" x="8669338" y="1303338"/>
          <p14:tracePt t="18110" x="8742363" y="1222375"/>
          <p14:tracePt t="18118" x="8815388" y="1149350"/>
          <p14:tracePt t="18126" x="8970963" y="1003300"/>
          <p14:tracePt t="18134" x="9061450" y="920750"/>
          <p14:tracePt t="134360" x="9024938" y="3621088"/>
          <p14:tracePt t="134369" x="8943975" y="3738563"/>
          <p14:tracePt t="134376" x="8870950" y="3803650"/>
          <p14:tracePt t="134385" x="8770938" y="3921125"/>
          <p14:tracePt t="134393" x="8678863" y="4003675"/>
          <p14:tracePt t="134401" x="8615363" y="4094163"/>
          <p14:tracePt t="134411" x="8523288" y="4195763"/>
          <p14:tracePt t="134418" x="8459788" y="4276725"/>
          <p14:tracePt t="134424" x="8369300" y="4376738"/>
          <p14:tracePt t="134433" x="8232775" y="4495800"/>
          <p14:tracePt t="134441" x="8159750" y="4587875"/>
          <p14:tracePt t="134449" x="8096250" y="4632325"/>
          <p14:tracePt t="134456" x="8031163" y="4687888"/>
          <p14:tracePt t="134464" x="7967663" y="4741863"/>
          <p14:tracePt t="134472" x="7894638" y="4805363"/>
          <p14:tracePt t="134480" x="7813675" y="4878388"/>
          <p14:tracePt t="134488" x="7731125" y="4951413"/>
          <p14:tracePt t="134496" x="7667625" y="4997450"/>
          <p14:tracePt t="134504" x="7612063" y="5033963"/>
          <p14:tracePt t="134512" x="7567613" y="5060950"/>
          <p14:tracePt t="134520" x="7485063" y="5116513"/>
          <p14:tracePt t="134528" x="7458075" y="5126038"/>
          <p14:tracePt t="134536" x="7402513" y="5143500"/>
          <p14:tracePt t="134544" x="7319963" y="5170488"/>
          <p14:tracePt t="134552" x="7212013" y="5197475"/>
          <p14:tracePt t="134560" x="7146925" y="5226050"/>
          <p14:tracePt t="134568" x="7073900" y="5243513"/>
          <p14:tracePt t="134576" x="7029450" y="5243513"/>
          <p14:tracePt t="134584" x="6973888" y="5243513"/>
          <p14:tracePt t="134592" x="6919913" y="5243513"/>
          <p14:tracePt t="134600" x="6864350" y="5243513"/>
          <p14:tracePt t="134608" x="6819900" y="5243513"/>
          <p14:tracePt t="134616" x="6764338" y="5243513"/>
          <p14:tracePt t="134624" x="6691313" y="5243513"/>
          <p14:tracePt t="134632" x="6664325" y="5243513"/>
          <p14:tracePt t="134642" x="6610350" y="5243513"/>
          <p14:tracePt t="134649" x="6581775" y="5253038"/>
          <p14:tracePt t="134658" x="6545263" y="5270500"/>
          <p14:tracePt t="134666" x="6518275" y="5280025"/>
          <p14:tracePt t="134674" x="6500813" y="5299075"/>
          <p14:tracePt t="134682" x="6472238" y="5307013"/>
          <p14:tracePt t="134691" x="6445250" y="5316538"/>
          <p14:tracePt t="134698" x="6418263" y="5326063"/>
          <p14:tracePt t="134706" x="6399213" y="5335588"/>
          <p14:tracePt t="134714" x="6362700" y="5343525"/>
          <p14:tracePt t="134723" x="6326188" y="5362575"/>
          <p14:tracePt t="134730" x="6299200" y="5362575"/>
          <p14:tracePt t="134738" x="6281738" y="5372100"/>
          <p14:tracePt t="134746" x="6262688" y="5372100"/>
          <p14:tracePt t="134754" x="6235700" y="5372100"/>
          <p14:tracePt t="134762" x="6218238" y="5372100"/>
          <p14:tracePt t="134770" x="6172200" y="5372100"/>
          <p14:tracePt t="134778" x="6145213" y="5372100"/>
          <p14:tracePt t="134786" x="6116638" y="5362575"/>
          <p14:tracePt t="134794" x="6089650" y="5353050"/>
          <p14:tracePt t="134803" x="6026150" y="5335588"/>
          <p14:tracePt t="134811" x="5999163" y="5326063"/>
          <p14:tracePt t="134820" x="5972175" y="5316538"/>
          <p14:tracePt t="134827" x="5935663" y="5289550"/>
          <p14:tracePt t="134835" x="5907088" y="5270500"/>
          <p14:tracePt t="134844" x="5889625" y="5262563"/>
          <p14:tracePt t="134850" x="5862638" y="5253038"/>
          <p14:tracePt t="134858" x="5843588" y="5233988"/>
          <p14:tracePt t="134866" x="5816600" y="5216525"/>
          <p14:tracePt t="134874" x="5789613" y="5180013"/>
          <p14:tracePt t="134882" x="5770563" y="5160963"/>
          <p14:tracePt t="134891" x="5753100" y="5143500"/>
          <p14:tracePt t="134898" x="5734050" y="5126038"/>
          <p14:tracePt t="134906" x="5707063" y="5116513"/>
          <p14:tracePt t="134914" x="5697538" y="5097463"/>
          <p14:tracePt t="134924" x="5697538" y="5089525"/>
          <p14:tracePt t="134930" x="5680075" y="5080000"/>
          <p14:tracePt t="134940" x="5670550" y="5060950"/>
          <p14:tracePt t="134948" x="5653088" y="5043488"/>
          <p14:tracePt t="134956" x="5643563" y="5024438"/>
          <p14:tracePt t="134964" x="5634038" y="5006975"/>
          <p14:tracePt t="134973" x="5624513" y="4987925"/>
          <p14:tracePt t="134980" x="5607050" y="4970463"/>
          <p14:tracePt t="134989" x="5597525" y="4951413"/>
          <p14:tracePt t="134996" x="5597525" y="4943475"/>
          <p14:tracePt t="135004" x="5597525" y="4924425"/>
          <p14:tracePt t="135012" x="5580063" y="4897438"/>
          <p14:tracePt t="135020" x="5570538" y="4878388"/>
          <p14:tracePt t="135028" x="5561013" y="4860925"/>
          <p14:tracePt t="135036" x="5551488" y="4833938"/>
          <p14:tracePt t="135044" x="5543550" y="4833938"/>
          <p14:tracePt t="135052" x="5543550" y="4824413"/>
          <p14:tracePt t="135061" x="5543550" y="4814888"/>
          <p14:tracePt t="135077" x="5543550" y="4805363"/>
          <p14:tracePt t="135085" x="5543550" y="4797425"/>
          <p14:tracePt t="135093" x="5543550" y="4787900"/>
          <p14:tracePt t="135100" x="5534025" y="4778375"/>
          <p14:tracePt t="135125" x="5534025" y="4768850"/>
          <p14:tracePt t="135133" x="5534025" y="4760913"/>
          <p14:tracePt t="135142" x="5534025" y="4751388"/>
          <p14:tracePt t="135148" x="5534025" y="4741863"/>
          <p14:tracePt t="135158" x="5534025" y="4724400"/>
          <p14:tracePt t="135174" x="5534025" y="4705350"/>
          <p14:tracePt t="135189" x="5534025" y="4697413"/>
          <p14:tracePt t="135213" x="5534025" y="4687888"/>
          <p14:tracePt t="135230" x="5534025" y="4678363"/>
          <p14:tracePt t="135238" x="5543550" y="4678363"/>
          <p14:tracePt t="135244" x="5561013" y="4668838"/>
          <p14:tracePt t="135254" x="5580063" y="4668838"/>
          <p14:tracePt t="135263" x="5634038" y="4660900"/>
          <p14:tracePt t="135270" x="5670550" y="4651375"/>
          <p14:tracePt t="135282" x="5707063" y="4641850"/>
          <p14:tracePt t="135291" x="5734050" y="4641850"/>
          <p14:tracePt t="135298" x="5807075" y="4641850"/>
          <p14:tracePt t="135306" x="5899150" y="4624388"/>
          <p14:tracePt t="135314" x="5962650" y="4624388"/>
          <p14:tracePt t="135323" x="6016625" y="4624388"/>
          <p14:tracePt t="135330" x="6053138" y="4624388"/>
          <p14:tracePt t="135338" x="6099175" y="4624388"/>
          <p14:tracePt t="135346" x="6126163" y="4624388"/>
          <p14:tracePt t="135354" x="6135688" y="4632325"/>
          <p14:tracePt t="135362" x="6153150" y="4632325"/>
          <p14:tracePt t="135372" x="6172200" y="4641850"/>
          <p14:tracePt t="135378" x="6181725" y="4651375"/>
          <p14:tracePt t="135394" x="6199188" y="4660900"/>
          <p14:tracePt t="135402" x="6218238" y="4668838"/>
          <p14:tracePt t="135410" x="6226175" y="4678363"/>
          <p14:tracePt t="135418" x="6226175" y="4687888"/>
          <p14:tracePt t="135426" x="6235700" y="4697413"/>
          <p14:tracePt t="135434" x="6254750" y="4705350"/>
          <p14:tracePt t="135442" x="6262688" y="4724400"/>
          <p14:tracePt t="135450" x="6281738" y="4741863"/>
          <p14:tracePt t="135458" x="6299200" y="4760913"/>
          <p14:tracePt t="135466" x="6318250" y="4787900"/>
          <p14:tracePt t="135474" x="6345238" y="4805363"/>
          <p14:tracePt t="135482" x="6372225" y="4851400"/>
          <p14:tracePt t="135491" x="6381750" y="4860925"/>
          <p14:tracePt t="135498" x="6399213" y="4887913"/>
          <p14:tracePt t="135508" x="6418263" y="4906963"/>
          <p14:tracePt t="135516" x="6435725" y="4924425"/>
          <p14:tracePt t="135524" x="6464300" y="4960938"/>
          <p14:tracePt t="135532" x="6481763" y="4987925"/>
          <p14:tracePt t="135541" x="6500813" y="5006975"/>
          <p14:tracePt t="135548" x="6518275" y="5043488"/>
          <p14:tracePt t="135556" x="6537325" y="5060950"/>
          <p14:tracePt t="135564" x="6581775" y="5106988"/>
          <p14:tracePt t="135572" x="6618288" y="5126038"/>
          <p14:tracePt t="135580" x="6637338" y="5143500"/>
          <p14:tracePt t="135588" x="6645275" y="5160963"/>
          <p14:tracePt t="135596" x="6664325" y="5180013"/>
          <p14:tracePt t="135604" x="6681788" y="5189538"/>
          <p14:tracePt t="135612" x="6681788" y="5207000"/>
          <p14:tracePt t="135620" x="6700838" y="5233988"/>
          <p14:tracePt t="135628" x="6710363" y="5262563"/>
          <p14:tracePt t="135639" x="6710363" y="5280025"/>
          <p14:tracePt t="135644" x="6718300" y="5289550"/>
          <p14:tracePt t="135652" x="6718300" y="5299075"/>
          <p14:tracePt t="135660" x="6727825" y="5307013"/>
          <p14:tracePt t="135670" x="6727825" y="5316538"/>
          <p14:tracePt t="135676" x="6727825" y="5326063"/>
          <p14:tracePt t="135684" x="6727825" y="5343525"/>
          <p14:tracePt t="135692" x="6727825" y="5362575"/>
          <p14:tracePt t="135700" x="6727825" y="5372100"/>
          <p14:tracePt t="135708" x="6727825" y="5380038"/>
          <p14:tracePt t="135716" x="6727825" y="5389563"/>
          <p14:tracePt t="135724" x="6727825" y="5408613"/>
          <p14:tracePt t="135732" x="6727825" y="5416550"/>
          <p14:tracePt t="135740" x="6727825" y="5426075"/>
          <p14:tracePt t="135748" x="6718300" y="5445125"/>
          <p14:tracePt t="135756" x="6710363" y="5445125"/>
          <p14:tracePt t="135764" x="6710363" y="5453063"/>
          <p14:tracePt t="135774" x="6691313" y="5462588"/>
          <p14:tracePt t="135780" x="6673850" y="5481638"/>
          <p14:tracePt t="135791" x="6654800" y="5489575"/>
          <p14:tracePt t="135799" x="6618288" y="5499100"/>
          <p14:tracePt t="135809" x="6600825" y="5518150"/>
          <p14:tracePt t="135815" x="6573838" y="5526088"/>
          <p14:tracePt t="135825" x="6545263" y="5535613"/>
          <p14:tracePt t="135831" x="6500813" y="5545138"/>
          <p14:tracePt t="135839" x="6491288" y="5554663"/>
          <p14:tracePt t="135847" x="6454775" y="5554663"/>
          <p14:tracePt t="135855" x="6381750" y="5572125"/>
          <p14:tracePt t="135862" x="6345238" y="5589588"/>
          <p14:tracePt t="135870" x="6299200" y="5589588"/>
          <p14:tracePt t="135878" x="6262688" y="5599113"/>
          <p14:tracePt t="135886" x="6218238" y="5608638"/>
          <p14:tracePt t="135894" x="6189663" y="5608638"/>
          <p14:tracePt t="135902" x="6153150" y="5618163"/>
          <p14:tracePt t="135910" x="6126163" y="5626100"/>
          <p14:tracePt t="135918" x="6116638" y="5626100"/>
          <p14:tracePt t="135926" x="6099175" y="5626100"/>
          <p14:tracePt t="135934" x="6099175" y="5635625"/>
          <p14:tracePt t="135942" x="6089650" y="5635625"/>
          <p14:tracePt t="135951" x="6080125" y="5635625"/>
          <p14:tracePt t="135970" x="6062663" y="5635625"/>
          <p14:tracePt t="135994" x="6053138" y="5635625"/>
          <p14:tracePt t="136002" x="6035675" y="5635625"/>
          <p14:tracePt t="136010" x="6016625" y="5635625"/>
          <p14:tracePt t="136026" x="5999163" y="5618163"/>
          <p14:tracePt t="136037" x="5980113" y="5608638"/>
          <p14:tracePt t="136042" x="5953125" y="5589588"/>
          <p14:tracePt t="136053" x="5926138" y="5572125"/>
          <p14:tracePt t="136059" x="5907088" y="5545138"/>
          <p14:tracePt t="136068" x="5889625" y="5526088"/>
          <p14:tracePt t="136076" x="5870575" y="5508625"/>
          <p14:tracePt t="136084" x="5834063" y="5481638"/>
          <p14:tracePt t="136092" x="5807075" y="5445125"/>
          <p14:tracePt t="136100" x="5761038" y="5362575"/>
          <p14:tracePt t="136108" x="5724525" y="5299075"/>
          <p14:tracePt t="136116" x="5707063" y="5270500"/>
          <p14:tracePt t="136124" x="5670550" y="5216525"/>
          <p14:tracePt t="136132" x="5661025" y="5153025"/>
          <p14:tracePt t="136140" x="5634038" y="5089525"/>
          <p14:tracePt t="136148" x="5607050" y="5024438"/>
          <p14:tracePt t="136156" x="5597525" y="4987925"/>
          <p14:tracePt t="136164" x="5588000" y="4960938"/>
          <p14:tracePt t="136173" x="5561013" y="4897438"/>
          <p14:tracePt t="136180" x="5561013" y="4870450"/>
          <p14:tracePt t="136188" x="5561013" y="4851400"/>
          <p14:tracePt t="136201" x="5561013" y="4833938"/>
          <p14:tracePt t="136209" x="5561013" y="4824413"/>
          <p14:tracePt t="136216" x="5561013" y="4814888"/>
          <p14:tracePt t="136226" x="5561013" y="4805363"/>
          <p14:tracePt t="136233" x="5561013" y="4797425"/>
          <p14:tracePt t="136241" x="5561013" y="4778375"/>
          <p14:tracePt t="136249" x="5561013" y="4768850"/>
          <p14:tracePt t="136257" x="5561013" y="4760913"/>
          <p14:tracePt t="136264" x="5561013" y="4741863"/>
          <p14:tracePt t="136280" x="5561013" y="4732338"/>
          <p14:tracePt t="136289" x="5561013" y="4724400"/>
          <p14:tracePt t="136296" x="5561013" y="4714875"/>
          <p14:tracePt t="136312" x="5561013" y="4705350"/>
          <p14:tracePt t="136320" x="5570538" y="4697413"/>
          <p14:tracePt t="136328" x="5580063" y="4697413"/>
          <p14:tracePt t="136336" x="5580063" y="4687888"/>
          <p14:tracePt t="136344" x="5597525" y="4687888"/>
          <p14:tracePt t="136354" x="5616575" y="4678363"/>
          <p14:tracePt t="136362" x="5634038" y="4678363"/>
          <p14:tracePt t="136370" x="5670550" y="4678363"/>
          <p14:tracePt t="136378" x="5743575" y="4668838"/>
          <p14:tracePt t="136386" x="5816600" y="4668838"/>
          <p14:tracePt t="136394" x="5907088" y="4668838"/>
          <p14:tracePt t="136402" x="6072188" y="4668838"/>
          <p14:tracePt t="136410" x="6218238" y="4678363"/>
          <p14:tracePt t="136418" x="6418263" y="4687888"/>
          <p14:tracePt t="136426" x="6600825" y="4705350"/>
          <p14:tracePt t="136434" x="6764338" y="4724400"/>
          <p14:tracePt t="136442" x="6946900" y="4751388"/>
          <p14:tracePt t="136450" x="7056438" y="4751388"/>
          <p14:tracePt t="136460" x="7219950" y="4768850"/>
          <p14:tracePt t="136466" x="7302500" y="4778375"/>
          <p14:tracePt t="136474" x="7412038" y="4797425"/>
          <p14:tracePt t="136482" x="7439025" y="4805363"/>
          <p14:tracePt t="136490" x="7458075" y="4805363"/>
          <p14:tracePt t="136498" x="7466013" y="4814888"/>
          <p14:tracePt t="136506" x="7475538" y="4814888"/>
          <p14:tracePt t="136610" x="7475538" y="4833938"/>
          <p14:tracePt t="136618" x="7475538" y="4851400"/>
          <p14:tracePt t="136626" x="7475538" y="4870450"/>
          <p14:tracePt t="136637" x="7475538" y="4906963"/>
          <p14:tracePt t="136643" x="7475538" y="4933950"/>
          <p14:tracePt t="136653" x="7475538" y="4970463"/>
          <p14:tracePt t="136659" x="7475538" y="4997450"/>
          <p14:tracePt t="136669" x="7485063" y="5043488"/>
          <p14:tracePt t="136676" x="7485063" y="5060950"/>
          <p14:tracePt t="136688" x="7485063" y="5080000"/>
          <p14:tracePt t="136696" x="7485063" y="5106988"/>
          <p14:tracePt t="136704" x="7485063" y="5116513"/>
          <p14:tracePt t="136712" x="7485063" y="5133975"/>
          <p14:tracePt t="143374" x="7494588" y="5106988"/>
          <p14:tracePt t="143384" x="7512050" y="5089525"/>
          <p14:tracePt t="143392" x="7567613" y="4987925"/>
          <p14:tracePt t="143400" x="7594600" y="4906963"/>
          <p14:tracePt t="143408" x="7658100" y="4741863"/>
          <p14:tracePt t="143416" x="7685088" y="4595813"/>
          <p14:tracePt t="143424" x="7704138" y="4413250"/>
          <p14:tracePt t="143432" x="7704138" y="4359275"/>
          <p14:tracePt t="143441" x="7704138" y="4295775"/>
          <p14:tracePt t="143448" x="7704138" y="4268788"/>
          <p14:tracePt t="143458" x="7712075" y="4249738"/>
          <p14:tracePt t="143465" x="7712075" y="4222750"/>
          <p14:tracePt t="143474" x="7721600" y="4195763"/>
          <p14:tracePt t="143481" x="7785100" y="4076700"/>
          <p14:tracePt t="143488" x="7858125" y="3921125"/>
          <p14:tracePt t="143497" x="7958138" y="3721100"/>
          <p14:tracePt t="143504" x="8050213" y="3575050"/>
          <p14:tracePt t="143513" x="8096250" y="3492500"/>
          <p14:tracePt t="143520" x="8150225" y="3338513"/>
          <p14:tracePt t="143528" x="8204200" y="3236913"/>
          <p14:tracePt t="143536" x="8250238" y="3173413"/>
          <p14:tracePt t="143544" x="8286750" y="3090863"/>
          <p14:tracePt t="143552" x="8323263" y="3027363"/>
          <p14:tracePt t="143560" x="8378825" y="2963863"/>
          <p14:tracePt t="143568" x="8442325" y="2900363"/>
          <p14:tracePt t="143576" x="8496300" y="2817813"/>
          <p14:tracePt t="143584" x="8551863" y="2763838"/>
          <p14:tracePt t="143593" x="8605838" y="2698750"/>
          <p14:tracePt t="143600" x="8632825" y="2671763"/>
          <p14:tracePt t="143610" x="8669338" y="2617788"/>
          <p14:tracePt t="143616" x="8697913" y="2589213"/>
          <p14:tracePt t="143626" x="8770938" y="2525713"/>
          <p14:tracePt t="143636" x="8834438" y="2452688"/>
          <p14:tracePt t="143646" x="8997950" y="2306638"/>
          <p14:tracePt t="143654" x="9117013" y="2206625"/>
          <p14:tracePt t="222694" x="7575550" y="6629400"/>
          <p14:tracePt t="222702" x="7748588" y="6365875"/>
          <p14:tracePt t="222710" x="7858125" y="6183313"/>
          <p14:tracePt t="222718" x="8123238" y="5781675"/>
          <p14:tracePt t="222726" x="8386763" y="5372100"/>
          <p14:tracePt t="222734" x="8624888" y="4970463"/>
          <p14:tracePt t="222742" x="8834438" y="4568825"/>
          <p14:tracePt t="222750" x="9080500" y="4140200"/>
          <p14:tracePt t="253158" x="6527800" y="6775450"/>
          <p14:tracePt t="253169" x="6564313" y="6702425"/>
          <p14:tracePt t="253174" x="6600825" y="6638925"/>
          <p14:tracePt t="253185" x="6664325" y="6548438"/>
          <p14:tracePt t="253190" x="6737350" y="6429375"/>
          <p14:tracePt t="253200" x="6819900" y="6292850"/>
          <p14:tracePt t="253206" x="6956425" y="6110288"/>
          <p14:tracePt t="253216" x="7083425" y="5946775"/>
          <p14:tracePt t="253225" x="7192963" y="5791200"/>
          <p14:tracePt t="253232" x="7312025" y="5654675"/>
          <p14:tracePt t="253240" x="7494588" y="5445125"/>
          <p14:tracePt t="253248" x="7594600" y="5343525"/>
          <p14:tracePt t="253256" x="7767638" y="5153025"/>
          <p14:tracePt t="253264" x="7850188" y="5060950"/>
          <p14:tracePt t="253272" x="7940675" y="4960938"/>
          <p14:tracePt t="253280" x="7977188" y="4914900"/>
          <p14:tracePt t="253288" x="7994650" y="4897438"/>
          <p14:tracePt t="253296" x="7994650" y="4870450"/>
          <p14:tracePt t="253304" x="7994650" y="4851400"/>
          <p14:tracePt t="253312" x="7977188" y="4841875"/>
          <p14:tracePt t="253571" x="7977188" y="4833938"/>
          <p14:tracePt t="253579" x="7986713" y="4833938"/>
          <p14:tracePt t="253587" x="8004175" y="4824413"/>
          <p14:tracePt t="253595" x="8023225" y="4814888"/>
          <p14:tracePt t="253602" x="8040688" y="4805363"/>
          <p14:tracePt t="253611" x="8050213" y="4805363"/>
          <p14:tracePt t="253618" x="8059738" y="4797425"/>
          <p14:tracePt t="253626" x="8077200" y="4797425"/>
          <p14:tracePt t="253634" x="8096250" y="4787900"/>
          <p14:tracePt t="253642" x="8104188" y="4787900"/>
          <p14:tracePt t="253651" x="8123238" y="4778375"/>
          <p14:tracePt t="253659" x="8150225" y="4768850"/>
          <p14:tracePt t="253667" x="8159750" y="4760913"/>
          <p14:tracePt t="253677" x="8196263" y="4741863"/>
          <p14:tracePt t="253683" x="8213725" y="4732338"/>
          <p14:tracePt t="253691" x="8250238" y="4714875"/>
          <p14:tracePt t="253698" x="8277225" y="4687888"/>
          <p14:tracePt t="253706" x="8313738" y="4678363"/>
          <p14:tracePt t="253715" x="8332788" y="4651375"/>
          <p14:tracePt t="253722" x="8359775" y="4614863"/>
          <p14:tracePt t="253730" x="8396288" y="4587875"/>
          <p14:tracePt t="253740" x="8432800" y="4541838"/>
          <p14:tracePt t="253746" x="8459788" y="4495800"/>
          <p14:tracePt t="253756" x="8515350" y="4422775"/>
          <p14:tracePt t="253764" x="8588375" y="4322763"/>
          <p14:tracePt t="253772" x="8661400" y="4222750"/>
          <p14:tracePt t="253780" x="8715375" y="4140200"/>
          <p14:tracePt t="253788" x="8788400" y="4021138"/>
          <p14:tracePt t="253796" x="8842375" y="3921125"/>
          <p14:tracePt t="253804" x="8915400" y="3811588"/>
          <p14:tracePt t="253812" x="9007475" y="3657600"/>
          <p14:tracePt t="253820" x="9097963" y="3519488"/>
          <p14:tracePt t="280544" x="6554788" y="6831013"/>
          <p14:tracePt t="280552" x="6700838" y="6767513"/>
          <p14:tracePt t="280560" x="6764338" y="6738938"/>
          <p14:tracePt t="280568" x="6846888" y="6702425"/>
          <p14:tracePt t="280578" x="6946900" y="6675438"/>
          <p14:tracePt t="280586" x="6992938" y="6648450"/>
          <p14:tracePt t="280594" x="7029450" y="6638925"/>
          <p14:tracePt t="280602" x="7073900" y="6621463"/>
          <p14:tracePt t="280610" x="7156450" y="6592888"/>
          <p14:tracePt t="280619" x="7219950" y="6565900"/>
          <p14:tracePt t="280628" x="7265988" y="6548438"/>
          <p14:tracePt t="280635" x="7302500" y="6538913"/>
          <p14:tracePt t="280644" x="7348538" y="6511925"/>
          <p14:tracePt t="280651" x="7429500" y="6483350"/>
          <p14:tracePt t="280660" x="7466013" y="6475413"/>
          <p14:tracePt t="280666" x="7531100" y="6446838"/>
          <p14:tracePt t="280676" x="7594600" y="6438900"/>
          <p14:tracePt t="280682" x="7667625" y="6411913"/>
          <p14:tracePt t="280691" x="7712075" y="6402388"/>
          <p14:tracePt t="280699" x="7777163" y="6392863"/>
          <p14:tracePt t="280706" x="7813675" y="6383338"/>
          <p14:tracePt t="280715" x="7840663" y="6365875"/>
          <p14:tracePt t="280722" x="7904163" y="6356350"/>
          <p14:tracePt t="280730" x="7931150" y="6346825"/>
          <p14:tracePt t="280738" x="7958138" y="6338888"/>
          <p14:tracePt t="280746" x="7986713" y="6338888"/>
          <p14:tracePt t="280754" x="8004175" y="6329363"/>
          <p14:tracePt t="280762" x="8040688" y="6319838"/>
          <p14:tracePt t="280770" x="8096250" y="6310313"/>
          <p14:tracePt t="280778" x="8123238" y="6302375"/>
          <p14:tracePt t="280786" x="8169275" y="6283325"/>
          <p14:tracePt t="280797" x="8213725" y="6265863"/>
          <p14:tracePt t="280802" x="8240713" y="6265863"/>
          <p14:tracePt t="280810" x="8269288" y="6256338"/>
          <p14:tracePt t="280818" x="8305800" y="6246813"/>
          <p14:tracePt t="280826" x="8332788" y="6237288"/>
          <p14:tracePt t="280834" x="8369300" y="6229350"/>
          <p14:tracePt t="280844" x="8405813" y="6229350"/>
          <p14:tracePt t="280850" x="8432800" y="6210300"/>
          <p14:tracePt t="280860" x="8478838" y="6200775"/>
          <p14:tracePt t="280866" x="8515350" y="6192838"/>
          <p14:tracePt t="280878" x="8559800" y="6173788"/>
          <p14:tracePt t="280890" x="8624888" y="6156325"/>
          <p14:tracePt t="280900" x="8678863" y="6137275"/>
          <p14:tracePt t="280908" x="8834438" y="6073775"/>
          <p14:tracePt t="280916" x="8907463" y="6064250"/>
          <p14:tracePt t="280924" x="8970963" y="6037263"/>
          <p14:tracePt t="280934" x="9017000" y="6027738"/>
          <p14:tracePt t="280946" x="9070975" y="6010275"/>
          <p14:tracePt t="280956" x="9117013" y="6000750"/>
          <p14:tracePt t="318653" x="6427788" y="6848475"/>
          <p14:tracePt t="318661" x="6464300" y="6840538"/>
          <p14:tracePt t="318668" x="6491288" y="6840538"/>
          <p14:tracePt t="318676" x="6537325" y="6831013"/>
          <p14:tracePt t="318687" x="6637338" y="6804025"/>
          <p14:tracePt t="318694" x="6664325" y="6804025"/>
          <p14:tracePt t="318704" x="6700838" y="6794500"/>
          <p14:tracePt t="318710" x="6746875" y="6794500"/>
          <p14:tracePt t="318719" x="6819900" y="6784975"/>
          <p14:tracePt t="318725" x="6873875" y="6767513"/>
          <p14:tracePt t="318735" x="6964363" y="6757988"/>
          <p14:tracePt t="318744" x="7046913" y="6738938"/>
          <p14:tracePt t="318752" x="7192963" y="6731000"/>
          <p14:tracePt t="318760" x="7248525" y="6721475"/>
          <p14:tracePt t="318767" x="7421563" y="6684963"/>
          <p14:tracePt t="318775" x="7548563" y="6657975"/>
          <p14:tracePt t="318782" x="7712075" y="6629400"/>
          <p14:tracePt t="318790" x="7840663" y="6611938"/>
          <p14:tracePt t="318798" x="7994650" y="6584950"/>
          <p14:tracePt t="318806" x="8086725" y="6565900"/>
          <p14:tracePt t="318814" x="8296275" y="6519863"/>
          <p14:tracePt t="318822" x="8442325" y="6511925"/>
          <p14:tracePt t="318830" x="8678863" y="6456363"/>
          <p14:tracePt t="318838" x="8807450" y="6429375"/>
          <p14:tracePt t="318846" x="8924925" y="6402388"/>
          <p14:tracePt t="318854" x="9053513" y="6365875"/>
          <p14:tracePt t="323510" x="9134475" y="3502025"/>
          <p14:tracePt t="323518" x="9126538" y="3529013"/>
          <p14:tracePt t="323526" x="9097963" y="3548063"/>
          <p14:tracePt t="323534" x="9080500" y="3592513"/>
          <p14:tracePt t="323544" x="9070975" y="3621088"/>
          <p14:tracePt t="323551" x="9053513" y="3665538"/>
          <p14:tracePt t="323560" x="9024938" y="3684588"/>
          <p14:tracePt t="323566" x="9007475" y="3702050"/>
          <p14:tracePt t="323575" x="8988425" y="3730625"/>
          <p14:tracePt t="323584" x="8943975" y="3748088"/>
          <p14:tracePt t="323591" x="8915400" y="3757613"/>
          <p14:tracePt t="323600" x="8897938" y="3775075"/>
          <p14:tracePt t="323609" x="8870950" y="3784600"/>
          <p14:tracePt t="323615" x="8824913" y="3794125"/>
          <p14:tracePt t="323625" x="8778875" y="3821113"/>
          <p14:tracePt t="323633" x="8724900" y="3830638"/>
          <p14:tracePt t="323641" x="8605838" y="3857625"/>
          <p14:tracePt t="323648" x="8515350" y="3875088"/>
          <p14:tracePt t="323657" x="8386763" y="3884613"/>
          <p14:tracePt t="323664" x="8250238" y="3903663"/>
          <p14:tracePt t="323672" x="8140700" y="3903663"/>
          <p14:tracePt t="323680" x="7950200" y="3921125"/>
          <p14:tracePt t="323688" x="7804150" y="3921125"/>
          <p14:tracePt t="323696" x="7694613" y="3921125"/>
          <p14:tracePt t="323704" x="7567613" y="3921125"/>
          <p14:tracePt t="323712" x="7339013" y="3911600"/>
          <p14:tracePt t="323720" x="7156450" y="3884613"/>
          <p14:tracePt t="323728" x="6983413" y="3848100"/>
          <p14:tracePt t="323736" x="6910388" y="3840163"/>
          <p14:tracePt t="323747" x="6718300" y="3775075"/>
          <p14:tracePt t="323752" x="6554788" y="3730625"/>
          <p14:tracePt t="323760" x="6381750" y="3665538"/>
          <p14:tracePt t="323769" x="6199188" y="3621088"/>
          <p14:tracePt t="323777" x="6053138" y="3565525"/>
          <p14:tracePt t="323784" x="5953125" y="3538538"/>
          <p14:tracePt t="323792" x="5734050" y="3429000"/>
          <p14:tracePt t="323800" x="5616575" y="3382963"/>
          <p14:tracePt t="323808" x="5478463" y="3328988"/>
          <p14:tracePt t="323816" x="5351463" y="3255963"/>
          <p14:tracePt t="323824" x="5251450" y="3209925"/>
          <p14:tracePt t="323832" x="5205413" y="3192463"/>
          <p14:tracePt t="323840" x="5105400" y="3119438"/>
          <p14:tracePt t="323848" x="5022850" y="3073400"/>
          <p14:tracePt t="323856" x="4941888" y="3017838"/>
          <p14:tracePt t="323864" x="4876800" y="2982913"/>
          <p14:tracePt t="323872" x="4813300" y="2927350"/>
          <p14:tracePt t="323880" x="4776788" y="2900363"/>
          <p14:tracePt t="323888" x="4759325" y="2881313"/>
          <p14:tracePt t="323897" x="4749800" y="2873375"/>
          <p14:tracePt t="323906" x="4749800" y="2863850"/>
          <p14:tracePt t="323916" x="4749800" y="2854325"/>
          <p14:tracePt t="323922" x="4740275" y="2836863"/>
          <p14:tracePt t="323933" x="4730750" y="2817813"/>
          <p14:tracePt t="323944" x="4730750" y="2790825"/>
          <p14:tracePt t="323946" x="4730750" y="2771775"/>
          <p14:tracePt t="323954" x="4722813" y="2754313"/>
          <p14:tracePt t="323962" x="4722813" y="2735263"/>
          <p14:tracePt t="323970" x="4722813" y="2717800"/>
          <p14:tracePt t="323978" x="4740275" y="2690813"/>
          <p14:tracePt t="323986" x="4786313" y="2654300"/>
          <p14:tracePt t="323994" x="4803775" y="2644775"/>
          <p14:tracePt t="324002" x="4832350" y="2625725"/>
          <p14:tracePt t="324010" x="4905375" y="2598738"/>
          <p14:tracePt t="324018" x="4932363" y="2589213"/>
          <p14:tracePt t="324026" x="4995863" y="2581275"/>
          <p14:tracePt t="324034" x="5086350" y="2562225"/>
          <p14:tracePt t="324044" x="5159375" y="2554288"/>
          <p14:tracePt t="324051" x="5214938" y="2554288"/>
          <p14:tracePt t="324060" x="5297488" y="2544763"/>
          <p14:tracePt t="324067" x="5368925" y="2544763"/>
          <p14:tracePt t="324075" x="5424488" y="2544763"/>
          <p14:tracePt t="324083" x="5451475" y="2544763"/>
          <p14:tracePt t="324091" x="5487988" y="2544763"/>
          <p14:tracePt t="324099" x="5514975" y="2544763"/>
          <p14:tracePt t="324197" x="5524500" y="2544763"/>
          <p14:tracePt t="324308" x="5607050" y="2598738"/>
          <p14:tracePt t="324316" x="5653088" y="2635250"/>
          <p14:tracePt t="324324" x="5753100" y="2690813"/>
          <p14:tracePt t="324332" x="5834063" y="2754313"/>
          <p14:tracePt t="324341" x="5935663" y="2808288"/>
          <p14:tracePt t="324348" x="6035675" y="2863850"/>
          <p14:tracePt t="324357" x="6099175" y="2890838"/>
          <p14:tracePt t="324365" x="6153150" y="2909888"/>
          <p14:tracePt t="324373" x="6189663" y="2936875"/>
          <p14:tracePt t="324381" x="6218238" y="2946400"/>
          <p14:tracePt t="324389" x="6245225" y="2963863"/>
          <p14:tracePt t="324397" x="6272213" y="2982913"/>
          <p14:tracePt t="324405" x="6308725" y="3000375"/>
          <p14:tracePt t="324413" x="6335713" y="3027363"/>
          <p14:tracePt t="324421" x="6354763" y="3046413"/>
          <p14:tracePt t="324432" x="6372225" y="3054350"/>
          <p14:tracePt t="324436" x="6381750" y="3063875"/>
          <p14:tracePt t="324452" x="6381750" y="3073400"/>
          <p14:tracePt t="324462" x="6391275" y="3082925"/>
          <p14:tracePt t="324468" x="6399213" y="3082925"/>
          <p14:tracePt t="324478" x="6408738" y="3090863"/>
          <p14:tracePt t="324493" x="6408738" y="3100388"/>
          <p14:tracePt t="324551" x="6408738" y="3090863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.3|1.2|1.1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3</TotalTime>
  <Words>531</Words>
  <Application>Microsoft Office PowerPoint</Application>
  <PresentationFormat>全屏显示(4:3)</PresentationFormat>
  <Paragraphs>83</Paragraphs>
  <Slides>14</Slides>
  <Notes>4</Notes>
  <HiddenSlides>0</HiddenSlides>
  <MMClips>14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6" baseType="lpstr">
      <vt:lpstr>等线</vt:lpstr>
      <vt:lpstr>Arial</vt:lpstr>
      <vt:lpstr>Calibri</vt:lpstr>
      <vt:lpstr>Calibri Light</vt:lpstr>
      <vt:lpstr>Franklin Gothic Book</vt:lpstr>
      <vt:lpstr>Symbol</vt:lpstr>
      <vt:lpstr>Times New Roman</vt:lpstr>
      <vt:lpstr>Wingdings</vt:lpstr>
      <vt:lpstr>Wingdings 2</vt:lpstr>
      <vt:lpstr>Office 主题​​</vt:lpstr>
      <vt:lpstr>Microsoft Word 文档</vt:lpstr>
      <vt:lpstr>CS ChemDraw Drawing</vt:lpstr>
      <vt:lpstr>4. Analysis of IR Spectru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 IR Instruments and Technology</vt:lpstr>
      <vt:lpstr>PowerPoint 演示文稿</vt:lpstr>
      <vt:lpstr>PowerPoint 演示文稿</vt:lpstr>
      <vt:lpstr>Sample Prepar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 Analysis of IR Spectrum</dc:title>
  <dc:creator>张 隽佶</dc:creator>
  <cp:lastModifiedBy>张 隽佶</cp:lastModifiedBy>
  <cp:revision>5</cp:revision>
  <dcterms:created xsi:type="dcterms:W3CDTF">2020-09-06T11:39:30Z</dcterms:created>
  <dcterms:modified xsi:type="dcterms:W3CDTF">2020-09-06T13:42:59Z</dcterms:modified>
</cp:coreProperties>
</file>